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59" r:id="rId1"/>
  </p:sldMasterIdLst>
  <p:notesMasterIdLst>
    <p:notesMasterId r:id="rId25"/>
  </p:notesMasterIdLst>
  <p:sldIdLst>
    <p:sldId id="256" r:id="rId2"/>
    <p:sldId id="281" r:id="rId3"/>
    <p:sldId id="302" r:id="rId4"/>
    <p:sldId id="305" r:id="rId5"/>
    <p:sldId id="304" r:id="rId6"/>
    <p:sldId id="286" r:id="rId7"/>
    <p:sldId id="287" r:id="rId8"/>
    <p:sldId id="288" r:id="rId9"/>
    <p:sldId id="289" r:id="rId10"/>
    <p:sldId id="297" r:id="rId11"/>
    <p:sldId id="298" r:id="rId12"/>
    <p:sldId id="299" r:id="rId13"/>
    <p:sldId id="290" r:id="rId14"/>
    <p:sldId id="283" r:id="rId15"/>
    <p:sldId id="300" r:id="rId16"/>
    <p:sldId id="284" r:id="rId17"/>
    <p:sldId id="291" r:id="rId18"/>
    <p:sldId id="292" r:id="rId19"/>
    <p:sldId id="293" r:id="rId20"/>
    <p:sldId id="294" r:id="rId21"/>
    <p:sldId id="295" r:id="rId22"/>
    <p:sldId id="296" r:id="rId23"/>
    <p:sldId id="285" r:id="rId24"/>
  </p:sldIdLst>
  <p:sldSz cx="9144000" cy="5143500" type="screen16x9"/>
  <p:notesSz cx="6858000" cy="9144000"/>
  <p:embeddedFontLst>
    <p:embeddedFont>
      <p:font typeface=".VnTime"/>
      <p:regular r:id="rId26"/>
      <p:bold r:id="rId27"/>
      <p:italic r:id="rId28"/>
      <p:boldItalic r:id="rId29"/>
    </p:embeddedFont>
    <p:embeddedFont>
      <p:font typeface="Calibri" pitchFamily="34" charset="0"/>
      <p:regular r:id="rId30"/>
      <p:bold r:id="rId31"/>
      <p:italic r:id="rId32"/>
      <p:boldItalic r:id="rId33"/>
    </p:embeddedFont>
    <p:embeddedFont>
      <p:font typeface="Tahoma" pitchFamily="34" charset="0"/>
      <p:regular r:id="rId34"/>
      <p:bold r:id="rId35"/>
    </p:embeddedFont>
    <p:embeddedFont>
      <p:font typeface="Droid Serif" charset="0"/>
      <p:regular r:id="rId36"/>
      <p:bold r:id="rId37"/>
      <p:italic r:id="rId38"/>
      <p:boldItalic r:id="rId39"/>
    </p:embeddedFont>
    <p:embeddedFont>
      <p:font typeface="Old Standard TT" charset="0"/>
      <p:regular r:id="rId40"/>
      <p:bold r:id="rId41"/>
      <p:italic r:id="rId42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5F2E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320F44C6-24CD-47BB-AA9A-A0C70CC583C6}">
  <a:tblStyle styleId="{320F44C6-24CD-47BB-AA9A-A0C70CC583C6}" styleName="Table_0">
    <a:wholeTbl>
      <a:tcStyle>
        <a:tcBdr>
          <a:left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left>
          <a:right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right>
          <a:top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top>
          <a:bott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bottom>
          <a:insideH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insideH>
          <a:insideV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insideV>
        </a:tcBdr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222" autoAdjust="0"/>
    <p:restoredTop sz="94660"/>
  </p:normalViewPr>
  <p:slideViewPr>
    <p:cSldViewPr snapToGrid="0">
      <p:cViewPr varScale="1">
        <p:scale>
          <a:sx n="92" d="100"/>
          <a:sy n="92" d="100"/>
        </p:scale>
        <p:origin x="-606" y="-90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1.fntdata"/><Relationship Id="rId39" Type="http://schemas.openxmlformats.org/officeDocument/2006/relationships/font" Target="fonts/font14.fntdata"/><Relationship Id="rId21" Type="http://schemas.openxmlformats.org/officeDocument/2006/relationships/slide" Target="slides/slide20.xml"/><Relationship Id="rId34" Type="http://schemas.openxmlformats.org/officeDocument/2006/relationships/font" Target="fonts/font9.fntdata"/><Relationship Id="rId42" Type="http://schemas.openxmlformats.org/officeDocument/2006/relationships/font" Target="fonts/font17.fntdata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font" Target="fonts/font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7.fntdata"/><Relationship Id="rId37" Type="http://schemas.openxmlformats.org/officeDocument/2006/relationships/font" Target="fonts/font12.fntdata"/><Relationship Id="rId40" Type="http://schemas.openxmlformats.org/officeDocument/2006/relationships/font" Target="fonts/font15.fntdata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3.fntdata"/><Relationship Id="rId36" Type="http://schemas.openxmlformats.org/officeDocument/2006/relationships/font" Target="fonts/font11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6.fntdata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2.fntdata"/><Relationship Id="rId30" Type="http://schemas.openxmlformats.org/officeDocument/2006/relationships/font" Target="fonts/font5.fntdata"/><Relationship Id="rId35" Type="http://schemas.openxmlformats.org/officeDocument/2006/relationships/font" Target="fonts/font10.fntdata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33" Type="http://schemas.openxmlformats.org/officeDocument/2006/relationships/font" Target="fonts/font8.fntdata"/><Relationship Id="rId38" Type="http://schemas.openxmlformats.org/officeDocument/2006/relationships/font" Target="fonts/font13.fntdata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font" Target="fonts/font16.fntdata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>
            <a:spLocks noGrp="1" noRot="1" noChangeAspect="1"/>
          </p:cNvSpPr>
          <p:nvPr>
            <p:ph type="sldImg" idx="2"/>
          </p:nvPr>
        </p:nvSpPr>
        <p:spPr>
          <a:xfrm>
            <a:off x="381175" y="685800"/>
            <a:ext cx="6096299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" name="Shape 4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 sz="1100"/>
            </a:lvl1pPr>
            <a:lvl2pPr lvl="1">
              <a:spcBef>
                <a:spcPts val="0"/>
              </a:spcBef>
              <a:defRPr sz="1100"/>
            </a:lvl2pPr>
            <a:lvl3pPr lvl="2">
              <a:spcBef>
                <a:spcPts val="0"/>
              </a:spcBef>
              <a:defRPr sz="1100"/>
            </a:lvl3pPr>
            <a:lvl4pPr lvl="3">
              <a:spcBef>
                <a:spcPts val="0"/>
              </a:spcBef>
              <a:defRPr sz="1100"/>
            </a:lvl4pPr>
            <a:lvl5pPr lvl="4">
              <a:spcBef>
                <a:spcPts val="0"/>
              </a:spcBef>
              <a:defRPr sz="1100"/>
            </a:lvl5pPr>
            <a:lvl6pPr lvl="5">
              <a:spcBef>
                <a:spcPts val="0"/>
              </a:spcBef>
              <a:defRPr sz="1100"/>
            </a:lvl6pPr>
            <a:lvl7pPr lvl="6">
              <a:spcBef>
                <a:spcPts val="0"/>
              </a:spcBef>
              <a:defRPr sz="1100"/>
            </a:lvl7pPr>
            <a:lvl8pPr lvl="7">
              <a:spcBef>
                <a:spcPts val="0"/>
              </a:spcBef>
              <a:defRPr sz="1100"/>
            </a:lvl8pPr>
            <a:lvl9pPr lvl="8">
              <a:spcBef>
                <a:spcPts val="0"/>
              </a:spcBef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202199449"/>
      </p:ext>
    </p:extLst>
  </p:cSld>
  <p:clrMap bg1="lt1" tx1="dk1" bg2="dk2" tx2="lt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" name="Shape 195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96" name="Shape 196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6995567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Christmas 2014 special templat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hape 9"/>
          <p:cNvSpPr/>
          <p:nvPr/>
        </p:nvSpPr>
        <p:spPr>
          <a:xfrm>
            <a:off x="964262" y="600788"/>
            <a:ext cx="435552" cy="432947"/>
          </a:xfrm>
          <a:custGeom>
            <a:avLst/>
            <a:gdLst/>
            <a:ahLst/>
            <a:cxnLst/>
            <a:rect l="0" t="0" r="0" b="0"/>
            <a:pathLst>
              <a:path w="20060" h="19940" extrusionOk="0">
                <a:moveTo>
                  <a:pt x="12372" y="13093"/>
                </a:moveTo>
                <a:lnTo>
                  <a:pt x="12913" y="13574"/>
                </a:lnTo>
                <a:lnTo>
                  <a:pt x="12973" y="13874"/>
                </a:lnTo>
                <a:lnTo>
                  <a:pt x="13093" y="14114"/>
                </a:lnTo>
                <a:lnTo>
                  <a:pt x="13093" y="14114"/>
                </a:lnTo>
                <a:lnTo>
                  <a:pt x="12372" y="13093"/>
                </a:lnTo>
                <a:close/>
                <a:moveTo>
                  <a:pt x="14114" y="1"/>
                </a:moveTo>
                <a:lnTo>
                  <a:pt x="13874" y="962"/>
                </a:lnTo>
                <a:lnTo>
                  <a:pt x="13694" y="1983"/>
                </a:lnTo>
                <a:lnTo>
                  <a:pt x="13694" y="2463"/>
                </a:lnTo>
                <a:lnTo>
                  <a:pt x="13694" y="3004"/>
                </a:lnTo>
                <a:lnTo>
                  <a:pt x="13754" y="3484"/>
                </a:lnTo>
                <a:lnTo>
                  <a:pt x="13934" y="3965"/>
                </a:lnTo>
                <a:lnTo>
                  <a:pt x="10090" y="9130"/>
                </a:lnTo>
                <a:lnTo>
                  <a:pt x="10030" y="9250"/>
                </a:lnTo>
                <a:lnTo>
                  <a:pt x="10090" y="7328"/>
                </a:lnTo>
                <a:lnTo>
                  <a:pt x="10150" y="6067"/>
                </a:lnTo>
                <a:lnTo>
                  <a:pt x="10391" y="5947"/>
                </a:lnTo>
                <a:lnTo>
                  <a:pt x="10571" y="5826"/>
                </a:lnTo>
                <a:lnTo>
                  <a:pt x="10751" y="5646"/>
                </a:lnTo>
                <a:lnTo>
                  <a:pt x="10871" y="5406"/>
                </a:lnTo>
                <a:lnTo>
                  <a:pt x="10931" y="5226"/>
                </a:lnTo>
                <a:lnTo>
                  <a:pt x="10931" y="4986"/>
                </a:lnTo>
                <a:lnTo>
                  <a:pt x="10931" y="4745"/>
                </a:lnTo>
                <a:lnTo>
                  <a:pt x="10811" y="4565"/>
                </a:lnTo>
                <a:lnTo>
                  <a:pt x="10751" y="4325"/>
                </a:lnTo>
                <a:lnTo>
                  <a:pt x="10571" y="4145"/>
                </a:lnTo>
                <a:lnTo>
                  <a:pt x="10451" y="4025"/>
                </a:lnTo>
                <a:lnTo>
                  <a:pt x="10210" y="3905"/>
                </a:lnTo>
                <a:lnTo>
                  <a:pt x="10030" y="3845"/>
                </a:lnTo>
                <a:lnTo>
                  <a:pt x="9550" y="3845"/>
                </a:lnTo>
                <a:lnTo>
                  <a:pt x="9310" y="3905"/>
                </a:lnTo>
                <a:lnTo>
                  <a:pt x="9129" y="4025"/>
                </a:lnTo>
                <a:lnTo>
                  <a:pt x="8949" y="4145"/>
                </a:lnTo>
                <a:lnTo>
                  <a:pt x="8829" y="4325"/>
                </a:lnTo>
                <a:lnTo>
                  <a:pt x="8709" y="4565"/>
                </a:lnTo>
                <a:lnTo>
                  <a:pt x="8649" y="4745"/>
                </a:lnTo>
                <a:lnTo>
                  <a:pt x="8649" y="4986"/>
                </a:lnTo>
                <a:lnTo>
                  <a:pt x="8709" y="5346"/>
                </a:lnTo>
                <a:lnTo>
                  <a:pt x="8889" y="5706"/>
                </a:lnTo>
                <a:lnTo>
                  <a:pt x="9129" y="5947"/>
                </a:lnTo>
                <a:lnTo>
                  <a:pt x="9490" y="6067"/>
                </a:lnTo>
                <a:lnTo>
                  <a:pt x="9430" y="6847"/>
                </a:lnTo>
                <a:lnTo>
                  <a:pt x="9250" y="8469"/>
                </a:lnTo>
                <a:lnTo>
                  <a:pt x="6907" y="5166"/>
                </a:lnTo>
                <a:lnTo>
                  <a:pt x="6006" y="3965"/>
                </a:lnTo>
                <a:lnTo>
                  <a:pt x="6427" y="2764"/>
                </a:lnTo>
                <a:lnTo>
                  <a:pt x="6547" y="2463"/>
                </a:lnTo>
                <a:lnTo>
                  <a:pt x="6607" y="2163"/>
                </a:lnTo>
                <a:lnTo>
                  <a:pt x="6667" y="1863"/>
                </a:lnTo>
                <a:lnTo>
                  <a:pt x="6547" y="1562"/>
                </a:lnTo>
                <a:lnTo>
                  <a:pt x="6487" y="1502"/>
                </a:lnTo>
                <a:lnTo>
                  <a:pt x="6367" y="1502"/>
                </a:lnTo>
                <a:lnTo>
                  <a:pt x="6127" y="1683"/>
                </a:lnTo>
                <a:lnTo>
                  <a:pt x="5946" y="1923"/>
                </a:lnTo>
                <a:lnTo>
                  <a:pt x="5826" y="2163"/>
                </a:lnTo>
                <a:lnTo>
                  <a:pt x="5706" y="2463"/>
                </a:lnTo>
                <a:lnTo>
                  <a:pt x="5406" y="3244"/>
                </a:lnTo>
                <a:lnTo>
                  <a:pt x="5226" y="2944"/>
                </a:lnTo>
                <a:lnTo>
                  <a:pt x="4565" y="2043"/>
                </a:lnTo>
                <a:lnTo>
                  <a:pt x="4205" y="1683"/>
                </a:lnTo>
                <a:lnTo>
                  <a:pt x="3965" y="1502"/>
                </a:lnTo>
                <a:lnTo>
                  <a:pt x="3724" y="1382"/>
                </a:lnTo>
                <a:lnTo>
                  <a:pt x="3604" y="1382"/>
                </a:lnTo>
                <a:lnTo>
                  <a:pt x="3604" y="1442"/>
                </a:lnTo>
                <a:lnTo>
                  <a:pt x="3724" y="1923"/>
                </a:lnTo>
                <a:lnTo>
                  <a:pt x="3904" y="2343"/>
                </a:lnTo>
                <a:lnTo>
                  <a:pt x="4505" y="3124"/>
                </a:lnTo>
                <a:lnTo>
                  <a:pt x="5046" y="3965"/>
                </a:lnTo>
                <a:lnTo>
                  <a:pt x="4385" y="3905"/>
                </a:lnTo>
                <a:lnTo>
                  <a:pt x="3784" y="3845"/>
                </a:lnTo>
                <a:lnTo>
                  <a:pt x="3544" y="3784"/>
                </a:lnTo>
                <a:lnTo>
                  <a:pt x="3244" y="3845"/>
                </a:lnTo>
                <a:lnTo>
                  <a:pt x="3064" y="3905"/>
                </a:lnTo>
                <a:lnTo>
                  <a:pt x="3004" y="4025"/>
                </a:lnTo>
                <a:lnTo>
                  <a:pt x="2944" y="4205"/>
                </a:lnTo>
                <a:lnTo>
                  <a:pt x="3064" y="4385"/>
                </a:lnTo>
                <a:lnTo>
                  <a:pt x="3304" y="4505"/>
                </a:lnTo>
                <a:lnTo>
                  <a:pt x="3604" y="4685"/>
                </a:lnTo>
                <a:lnTo>
                  <a:pt x="3904" y="4745"/>
                </a:lnTo>
                <a:lnTo>
                  <a:pt x="4265" y="4805"/>
                </a:lnTo>
                <a:lnTo>
                  <a:pt x="4565" y="4865"/>
                </a:lnTo>
                <a:lnTo>
                  <a:pt x="4925" y="4865"/>
                </a:lnTo>
                <a:lnTo>
                  <a:pt x="5226" y="4805"/>
                </a:lnTo>
                <a:lnTo>
                  <a:pt x="5466" y="4685"/>
                </a:lnTo>
                <a:lnTo>
                  <a:pt x="5526" y="4625"/>
                </a:lnTo>
                <a:lnTo>
                  <a:pt x="6067" y="5406"/>
                </a:lnTo>
                <a:lnTo>
                  <a:pt x="8229" y="8469"/>
                </a:lnTo>
                <a:lnTo>
                  <a:pt x="7148" y="7688"/>
                </a:lnTo>
                <a:lnTo>
                  <a:pt x="6847" y="7388"/>
                </a:lnTo>
                <a:lnTo>
                  <a:pt x="6487" y="7208"/>
                </a:lnTo>
                <a:lnTo>
                  <a:pt x="6487" y="7148"/>
                </a:lnTo>
                <a:lnTo>
                  <a:pt x="6427" y="6787"/>
                </a:lnTo>
                <a:lnTo>
                  <a:pt x="6247" y="6487"/>
                </a:lnTo>
                <a:lnTo>
                  <a:pt x="5946" y="6307"/>
                </a:lnTo>
                <a:lnTo>
                  <a:pt x="5766" y="6247"/>
                </a:lnTo>
                <a:lnTo>
                  <a:pt x="5406" y="6247"/>
                </a:lnTo>
                <a:lnTo>
                  <a:pt x="5226" y="6307"/>
                </a:lnTo>
                <a:lnTo>
                  <a:pt x="4925" y="6487"/>
                </a:lnTo>
                <a:lnTo>
                  <a:pt x="4685" y="6787"/>
                </a:lnTo>
                <a:lnTo>
                  <a:pt x="4685" y="6967"/>
                </a:lnTo>
                <a:lnTo>
                  <a:pt x="4625" y="7148"/>
                </a:lnTo>
                <a:lnTo>
                  <a:pt x="4745" y="7508"/>
                </a:lnTo>
                <a:lnTo>
                  <a:pt x="4925" y="7808"/>
                </a:lnTo>
                <a:lnTo>
                  <a:pt x="5226" y="7988"/>
                </a:lnTo>
                <a:lnTo>
                  <a:pt x="5406" y="8048"/>
                </a:lnTo>
                <a:lnTo>
                  <a:pt x="5826" y="8048"/>
                </a:lnTo>
                <a:lnTo>
                  <a:pt x="6127" y="7928"/>
                </a:lnTo>
                <a:lnTo>
                  <a:pt x="6487" y="8229"/>
                </a:lnTo>
                <a:lnTo>
                  <a:pt x="6907" y="8589"/>
                </a:lnTo>
                <a:lnTo>
                  <a:pt x="7328" y="8949"/>
                </a:lnTo>
                <a:lnTo>
                  <a:pt x="7328" y="8949"/>
                </a:lnTo>
                <a:lnTo>
                  <a:pt x="4925" y="8409"/>
                </a:lnTo>
                <a:lnTo>
                  <a:pt x="4565" y="8289"/>
                </a:lnTo>
                <a:lnTo>
                  <a:pt x="4265" y="7928"/>
                </a:lnTo>
                <a:lnTo>
                  <a:pt x="3965" y="7568"/>
                </a:lnTo>
                <a:lnTo>
                  <a:pt x="2884" y="6367"/>
                </a:lnTo>
                <a:lnTo>
                  <a:pt x="2823" y="6307"/>
                </a:lnTo>
                <a:lnTo>
                  <a:pt x="2703" y="6367"/>
                </a:lnTo>
                <a:lnTo>
                  <a:pt x="2643" y="6487"/>
                </a:lnTo>
                <a:lnTo>
                  <a:pt x="2643" y="6607"/>
                </a:lnTo>
                <a:lnTo>
                  <a:pt x="3664" y="7988"/>
                </a:lnTo>
                <a:lnTo>
                  <a:pt x="3724" y="8109"/>
                </a:lnTo>
                <a:lnTo>
                  <a:pt x="3724" y="8109"/>
                </a:lnTo>
                <a:lnTo>
                  <a:pt x="2823" y="7868"/>
                </a:lnTo>
                <a:lnTo>
                  <a:pt x="1983" y="7688"/>
                </a:lnTo>
                <a:lnTo>
                  <a:pt x="1082" y="7508"/>
                </a:lnTo>
                <a:lnTo>
                  <a:pt x="61" y="7508"/>
                </a:lnTo>
                <a:lnTo>
                  <a:pt x="1" y="7628"/>
                </a:lnTo>
                <a:lnTo>
                  <a:pt x="61" y="7748"/>
                </a:lnTo>
                <a:lnTo>
                  <a:pt x="121" y="7868"/>
                </a:lnTo>
                <a:lnTo>
                  <a:pt x="601" y="8048"/>
                </a:lnTo>
                <a:lnTo>
                  <a:pt x="1082" y="8289"/>
                </a:lnTo>
                <a:lnTo>
                  <a:pt x="2043" y="8589"/>
                </a:lnTo>
                <a:lnTo>
                  <a:pt x="4085" y="9009"/>
                </a:lnTo>
                <a:lnTo>
                  <a:pt x="3664" y="9310"/>
                </a:lnTo>
                <a:lnTo>
                  <a:pt x="3244" y="9550"/>
                </a:lnTo>
                <a:lnTo>
                  <a:pt x="2523" y="10030"/>
                </a:lnTo>
                <a:lnTo>
                  <a:pt x="2163" y="10271"/>
                </a:lnTo>
                <a:lnTo>
                  <a:pt x="1863" y="10571"/>
                </a:lnTo>
                <a:lnTo>
                  <a:pt x="1863" y="10691"/>
                </a:lnTo>
                <a:lnTo>
                  <a:pt x="1863" y="10751"/>
                </a:lnTo>
                <a:lnTo>
                  <a:pt x="1923" y="10811"/>
                </a:lnTo>
                <a:lnTo>
                  <a:pt x="2043" y="10811"/>
                </a:lnTo>
                <a:lnTo>
                  <a:pt x="2403" y="10631"/>
                </a:lnTo>
                <a:lnTo>
                  <a:pt x="2763" y="10451"/>
                </a:lnTo>
                <a:lnTo>
                  <a:pt x="3484" y="9970"/>
                </a:lnTo>
                <a:lnTo>
                  <a:pt x="4085" y="9550"/>
                </a:lnTo>
                <a:lnTo>
                  <a:pt x="4325" y="9370"/>
                </a:lnTo>
                <a:lnTo>
                  <a:pt x="4625" y="9130"/>
                </a:lnTo>
                <a:lnTo>
                  <a:pt x="4745" y="9190"/>
                </a:lnTo>
                <a:lnTo>
                  <a:pt x="8469" y="10150"/>
                </a:lnTo>
                <a:lnTo>
                  <a:pt x="7087" y="10571"/>
                </a:lnTo>
                <a:lnTo>
                  <a:pt x="6367" y="10871"/>
                </a:lnTo>
                <a:lnTo>
                  <a:pt x="5706" y="11171"/>
                </a:lnTo>
                <a:lnTo>
                  <a:pt x="5526" y="10991"/>
                </a:lnTo>
                <a:lnTo>
                  <a:pt x="5286" y="10931"/>
                </a:lnTo>
                <a:lnTo>
                  <a:pt x="4986" y="10871"/>
                </a:lnTo>
                <a:lnTo>
                  <a:pt x="4685" y="10931"/>
                </a:lnTo>
                <a:lnTo>
                  <a:pt x="4445" y="10991"/>
                </a:lnTo>
                <a:lnTo>
                  <a:pt x="4205" y="11171"/>
                </a:lnTo>
                <a:lnTo>
                  <a:pt x="4085" y="11352"/>
                </a:lnTo>
                <a:lnTo>
                  <a:pt x="3965" y="11532"/>
                </a:lnTo>
                <a:lnTo>
                  <a:pt x="3904" y="11712"/>
                </a:lnTo>
                <a:lnTo>
                  <a:pt x="3904" y="11952"/>
                </a:lnTo>
                <a:lnTo>
                  <a:pt x="3904" y="12132"/>
                </a:lnTo>
                <a:lnTo>
                  <a:pt x="3965" y="12373"/>
                </a:lnTo>
                <a:lnTo>
                  <a:pt x="4085" y="12553"/>
                </a:lnTo>
                <a:lnTo>
                  <a:pt x="4205" y="12733"/>
                </a:lnTo>
                <a:lnTo>
                  <a:pt x="4445" y="12913"/>
                </a:lnTo>
                <a:lnTo>
                  <a:pt x="4685" y="12973"/>
                </a:lnTo>
                <a:lnTo>
                  <a:pt x="4986" y="13033"/>
                </a:lnTo>
                <a:lnTo>
                  <a:pt x="5286" y="12973"/>
                </a:lnTo>
                <a:lnTo>
                  <a:pt x="5526" y="12853"/>
                </a:lnTo>
                <a:lnTo>
                  <a:pt x="5826" y="12673"/>
                </a:lnTo>
                <a:lnTo>
                  <a:pt x="6006" y="12373"/>
                </a:lnTo>
                <a:lnTo>
                  <a:pt x="6067" y="12072"/>
                </a:lnTo>
                <a:lnTo>
                  <a:pt x="6727" y="11952"/>
                </a:lnTo>
                <a:lnTo>
                  <a:pt x="7328" y="11712"/>
                </a:lnTo>
                <a:lnTo>
                  <a:pt x="8529" y="11231"/>
                </a:lnTo>
                <a:lnTo>
                  <a:pt x="8529" y="11231"/>
                </a:lnTo>
                <a:lnTo>
                  <a:pt x="6127" y="14595"/>
                </a:lnTo>
                <a:lnTo>
                  <a:pt x="5286" y="15856"/>
                </a:lnTo>
                <a:lnTo>
                  <a:pt x="4865" y="15736"/>
                </a:lnTo>
                <a:lnTo>
                  <a:pt x="4445" y="15616"/>
                </a:lnTo>
                <a:lnTo>
                  <a:pt x="3904" y="15495"/>
                </a:lnTo>
                <a:lnTo>
                  <a:pt x="3304" y="15435"/>
                </a:lnTo>
                <a:lnTo>
                  <a:pt x="3064" y="15375"/>
                </a:lnTo>
                <a:lnTo>
                  <a:pt x="2884" y="15435"/>
                </a:lnTo>
                <a:lnTo>
                  <a:pt x="2463" y="15495"/>
                </a:lnTo>
                <a:lnTo>
                  <a:pt x="2403" y="15616"/>
                </a:lnTo>
                <a:lnTo>
                  <a:pt x="2403" y="15676"/>
                </a:lnTo>
                <a:lnTo>
                  <a:pt x="2703" y="15976"/>
                </a:lnTo>
                <a:lnTo>
                  <a:pt x="3004" y="16156"/>
                </a:lnTo>
                <a:lnTo>
                  <a:pt x="3664" y="16336"/>
                </a:lnTo>
                <a:lnTo>
                  <a:pt x="4265" y="16456"/>
                </a:lnTo>
                <a:lnTo>
                  <a:pt x="4745" y="16577"/>
                </a:lnTo>
                <a:lnTo>
                  <a:pt x="4205" y="17357"/>
                </a:lnTo>
                <a:lnTo>
                  <a:pt x="3965" y="17718"/>
                </a:lnTo>
                <a:lnTo>
                  <a:pt x="3724" y="18018"/>
                </a:lnTo>
                <a:lnTo>
                  <a:pt x="3604" y="18378"/>
                </a:lnTo>
                <a:lnTo>
                  <a:pt x="3604" y="18618"/>
                </a:lnTo>
                <a:lnTo>
                  <a:pt x="3664" y="18799"/>
                </a:lnTo>
                <a:lnTo>
                  <a:pt x="3724" y="18859"/>
                </a:lnTo>
                <a:lnTo>
                  <a:pt x="3965" y="18799"/>
                </a:lnTo>
                <a:lnTo>
                  <a:pt x="4205" y="18739"/>
                </a:lnTo>
                <a:lnTo>
                  <a:pt x="4385" y="18558"/>
                </a:lnTo>
                <a:lnTo>
                  <a:pt x="4565" y="18438"/>
                </a:lnTo>
                <a:lnTo>
                  <a:pt x="4865" y="18018"/>
                </a:lnTo>
                <a:lnTo>
                  <a:pt x="5166" y="17597"/>
                </a:lnTo>
                <a:lnTo>
                  <a:pt x="5646" y="16997"/>
                </a:lnTo>
                <a:lnTo>
                  <a:pt x="5766" y="17778"/>
                </a:lnTo>
                <a:lnTo>
                  <a:pt x="5886" y="18558"/>
                </a:lnTo>
                <a:lnTo>
                  <a:pt x="6067" y="19279"/>
                </a:lnTo>
                <a:lnTo>
                  <a:pt x="6187" y="19579"/>
                </a:lnTo>
                <a:lnTo>
                  <a:pt x="6367" y="19940"/>
                </a:lnTo>
                <a:lnTo>
                  <a:pt x="6427" y="19940"/>
                </a:lnTo>
                <a:lnTo>
                  <a:pt x="6547" y="19880"/>
                </a:lnTo>
                <a:lnTo>
                  <a:pt x="6547" y="19519"/>
                </a:lnTo>
                <a:lnTo>
                  <a:pt x="6547" y="19159"/>
                </a:lnTo>
                <a:lnTo>
                  <a:pt x="6427" y="18438"/>
                </a:lnTo>
                <a:lnTo>
                  <a:pt x="6247" y="17597"/>
                </a:lnTo>
                <a:lnTo>
                  <a:pt x="6006" y="16757"/>
                </a:lnTo>
                <a:lnTo>
                  <a:pt x="5946" y="16637"/>
                </a:lnTo>
                <a:lnTo>
                  <a:pt x="7208" y="14955"/>
                </a:lnTo>
                <a:lnTo>
                  <a:pt x="8949" y="12673"/>
                </a:lnTo>
                <a:lnTo>
                  <a:pt x="8829" y="14655"/>
                </a:lnTo>
                <a:lnTo>
                  <a:pt x="8589" y="14715"/>
                </a:lnTo>
                <a:lnTo>
                  <a:pt x="8409" y="14775"/>
                </a:lnTo>
                <a:lnTo>
                  <a:pt x="8289" y="14895"/>
                </a:lnTo>
                <a:lnTo>
                  <a:pt x="8169" y="15015"/>
                </a:lnTo>
                <a:lnTo>
                  <a:pt x="7988" y="15375"/>
                </a:lnTo>
                <a:lnTo>
                  <a:pt x="7928" y="15736"/>
                </a:lnTo>
                <a:lnTo>
                  <a:pt x="8048" y="16096"/>
                </a:lnTo>
                <a:lnTo>
                  <a:pt x="8229" y="16396"/>
                </a:lnTo>
                <a:lnTo>
                  <a:pt x="8349" y="16516"/>
                </a:lnTo>
                <a:lnTo>
                  <a:pt x="8529" y="16637"/>
                </a:lnTo>
                <a:lnTo>
                  <a:pt x="8709" y="16697"/>
                </a:lnTo>
                <a:lnTo>
                  <a:pt x="8949" y="16697"/>
                </a:lnTo>
                <a:lnTo>
                  <a:pt x="9250" y="16637"/>
                </a:lnTo>
                <a:lnTo>
                  <a:pt x="9550" y="16516"/>
                </a:lnTo>
                <a:lnTo>
                  <a:pt x="9730" y="16336"/>
                </a:lnTo>
                <a:lnTo>
                  <a:pt x="9850" y="16096"/>
                </a:lnTo>
                <a:lnTo>
                  <a:pt x="9910" y="15796"/>
                </a:lnTo>
                <a:lnTo>
                  <a:pt x="9910" y="15495"/>
                </a:lnTo>
                <a:lnTo>
                  <a:pt x="9850" y="15255"/>
                </a:lnTo>
                <a:lnTo>
                  <a:pt x="9730" y="15015"/>
                </a:lnTo>
                <a:lnTo>
                  <a:pt x="9910" y="11352"/>
                </a:lnTo>
                <a:lnTo>
                  <a:pt x="10030" y="11171"/>
                </a:lnTo>
                <a:lnTo>
                  <a:pt x="10150" y="11231"/>
                </a:lnTo>
                <a:lnTo>
                  <a:pt x="12493" y="14775"/>
                </a:lnTo>
                <a:lnTo>
                  <a:pt x="13634" y="16456"/>
                </a:lnTo>
                <a:lnTo>
                  <a:pt x="13514" y="16577"/>
                </a:lnTo>
                <a:lnTo>
                  <a:pt x="13393" y="16697"/>
                </a:lnTo>
                <a:lnTo>
                  <a:pt x="13213" y="16997"/>
                </a:lnTo>
                <a:lnTo>
                  <a:pt x="13033" y="17658"/>
                </a:lnTo>
                <a:lnTo>
                  <a:pt x="12913" y="18018"/>
                </a:lnTo>
                <a:lnTo>
                  <a:pt x="12793" y="18438"/>
                </a:lnTo>
                <a:lnTo>
                  <a:pt x="12793" y="18799"/>
                </a:lnTo>
                <a:lnTo>
                  <a:pt x="12793" y="18979"/>
                </a:lnTo>
                <a:lnTo>
                  <a:pt x="12913" y="19159"/>
                </a:lnTo>
                <a:lnTo>
                  <a:pt x="12973" y="19219"/>
                </a:lnTo>
                <a:lnTo>
                  <a:pt x="13093" y="19219"/>
                </a:lnTo>
                <a:lnTo>
                  <a:pt x="13213" y="19099"/>
                </a:lnTo>
                <a:lnTo>
                  <a:pt x="13393" y="18979"/>
                </a:lnTo>
                <a:lnTo>
                  <a:pt x="13574" y="18678"/>
                </a:lnTo>
                <a:lnTo>
                  <a:pt x="13694" y="18378"/>
                </a:lnTo>
                <a:lnTo>
                  <a:pt x="13814" y="18018"/>
                </a:lnTo>
                <a:lnTo>
                  <a:pt x="13934" y="17597"/>
                </a:lnTo>
                <a:lnTo>
                  <a:pt x="14054" y="17117"/>
                </a:lnTo>
                <a:lnTo>
                  <a:pt x="14835" y="18138"/>
                </a:lnTo>
                <a:lnTo>
                  <a:pt x="15676" y="19099"/>
                </a:lnTo>
                <a:lnTo>
                  <a:pt x="15736" y="19159"/>
                </a:lnTo>
                <a:lnTo>
                  <a:pt x="15856" y="19159"/>
                </a:lnTo>
                <a:lnTo>
                  <a:pt x="15916" y="19039"/>
                </a:lnTo>
                <a:lnTo>
                  <a:pt x="15916" y="18919"/>
                </a:lnTo>
                <a:lnTo>
                  <a:pt x="15556" y="18078"/>
                </a:lnTo>
                <a:lnTo>
                  <a:pt x="15075" y="17237"/>
                </a:lnTo>
                <a:lnTo>
                  <a:pt x="15616" y="17237"/>
                </a:lnTo>
                <a:lnTo>
                  <a:pt x="16697" y="17417"/>
                </a:lnTo>
                <a:lnTo>
                  <a:pt x="17237" y="17477"/>
                </a:lnTo>
                <a:lnTo>
                  <a:pt x="17718" y="17477"/>
                </a:lnTo>
                <a:lnTo>
                  <a:pt x="17898" y="17417"/>
                </a:lnTo>
                <a:lnTo>
                  <a:pt x="17958" y="17237"/>
                </a:lnTo>
                <a:lnTo>
                  <a:pt x="17958" y="17117"/>
                </a:lnTo>
                <a:lnTo>
                  <a:pt x="17838" y="16997"/>
                </a:lnTo>
                <a:lnTo>
                  <a:pt x="17357" y="16877"/>
                </a:lnTo>
                <a:lnTo>
                  <a:pt x="16817" y="16757"/>
                </a:lnTo>
                <a:lnTo>
                  <a:pt x="15736" y="16577"/>
                </a:lnTo>
                <a:lnTo>
                  <a:pt x="15135" y="16456"/>
                </a:lnTo>
                <a:lnTo>
                  <a:pt x="14535" y="16336"/>
                </a:lnTo>
                <a:lnTo>
                  <a:pt x="13333" y="14535"/>
                </a:lnTo>
                <a:lnTo>
                  <a:pt x="13093" y="14174"/>
                </a:lnTo>
                <a:lnTo>
                  <a:pt x="13273" y="14354"/>
                </a:lnTo>
                <a:lnTo>
                  <a:pt x="13454" y="14535"/>
                </a:lnTo>
                <a:lnTo>
                  <a:pt x="13634" y="14595"/>
                </a:lnTo>
                <a:lnTo>
                  <a:pt x="13814" y="14655"/>
                </a:lnTo>
                <a:lnTo>
                  <a:pt x="14054" y="14655"/>
                </a:lnTo>
                <a:lnTo>
                  <a:pt x="14294" y="14595"/>
                </a:lnTo>
                <a:lnTo>
                  <a:pt x="14474" y="14475"/>
                </a:lnTo>
                <a:lnTo>
                  <a:pt x="14655" y="14354"/>
                </a:lnTo>
                <a:lnTo>
                  <a:pt x="14715" y="14174"/>
                </a:lnTo>
                <a:lnTo>
                  <a:pt x="14835" y="13994"/>
                </a:lnTo>
                <a:lnTo>
                  <a:pt x="14895" y="13634"/>
                </a:lnTo>
                <a:lnTo>
                  <a:pt x="14835" y="13273"/>
                </a:lnTo>
                <a:lnTo>
                  <a:pt x="14715" y="13093"/>
                </a:lnTo>
                <a:lnTo>
                  <a:pt x="14655" y="12913"/>
                </a:lnTo>
                <a:lnTo>
                  <a:pt x="14474" y="12793"/>
                </a:lnTo>
                <a:lnTo>
                  <a:pt x="14294" y="12673"/>
                </a:lnTo>
                <a:lnTo>
                  <a:pt x="14054" y="12613"/>
                </a:lnTo>
                <a:lnTo>
                  <a:pt x="13694" y="12613"/>
                </a:lnTo>
                <a:lnTo>
                  <a:pt x="13454" y="12733"/>
                </a:lnTo>
                <a:lnTo>
                  <a:pt x="11111" y="10811"/>
                </a:lnTo>
                <a:lnTo>
                  <a:pt x="14414" y="11592"/>
                </a:lnTo>
                <a:lnTo>
                  <a:pt x="16096" y="12072"/>
                </a:lnTo>
                <a:lnTo>
                  <a:pt x="16216" y="12433"/>
                </a:lnTo>
                <a:lnTo>
                  <a:pt x="16456" y="12793"/>
                </a:lnTo>
                <a:lnTo>
                  <a:pt x="16937" y="13394"/>
                </a:lnTo>
                <a:lnTo>
                  <a:pt x="17477" y="14174"/>
                </a:lnTo>
                <a:lnTo>
                  <a:pt x="17718" y="14535"/>
                </a:lnTo>
                <a:lnTo>
                  <a:pt x="18018" y="14895"/>
                </a:lnTo>
                <a:lnTo>
                  <a:pt x="18138" y="14955"/>
                </a:lnTo>
                <a:lnTo>
                  <a:pt x="18198" y="14895"/>
                </a:lnTo>
                <a:lnTo>
                  <a:pt x="18258" y="14835"/>
                </a:lnTo>
                <a:lnTo>
                  <a:pt x="18258" y="14775"/>
                </a:lnTo>
                <a:lnTo>
                  <a:pt x="18018" y="14354"/>
                </a:lnTo>
                <a:lnTo>
                  <a:pt x="17778" y="13934"/>
                </a:lnTo>
                <a:lnTo>
                  <a:pt x="17297" y="13153"/>
                </a:lnTo>
                <a:lnTo>
                  <a:pt x="17057" y="12733"/>
                </a:lnTo>
                <a:lnTo>
                  <a:pt x="16757" y="12252"/>
                </a:lnTo>
                <a:lnTo>
                  <a:pt x="16757" y="12252"/>
                </a:lnTo>
                <a:lnTo>
                  <a:pt x="18138" y="12553"/>
                </a:lnTo>
                <a:lnTo>
                  <a:pt x="18799" y="12673"/>
                </a:lnTo>
                <a:lnTo>
                  <a:pt x="19519" y="12793"/>
                </a:lnTo>
                <a:lnTo>
                  <a:pt x="19699" y="12733"/>
                </a:lnTo>
                <a:lnTo>
                  <a:pt x="19820" y="12673"/>
                </a:lnTo>
                <a:lnTo>
                  <a:pt x="19940" y="12553"/>
                </a:lnTo>
                <a:lnTo>
                  <a:pt x="20060" y="12433"/>
                </a:lnTo>
                <a:lnTo>
                  <a:pt x="20060" y="12252"/>
                </a:lnTo>
                <a:lnTo>
                  <a:pt x="20060" y="12132"/>
                </a:lnTo>
                <a:lnTo>
                  <a:pt x="20000" y="12012"/>
                </a:lnTo>
                <a:lnTo>
                  <a:pt x="19820" y="11892"/>
                </a:lnTo>
                <a:lnTo>
                  <a:pt x="18739" y="11532"/>
                </a:lnTo>
                <a:lnTo>
                  <a:pt x="17657" y="11231"/>
                </a:lnTo>
                <a:lnTo>
                  <a:pt x="18018" y="11051"/>
                </a:lnTo>
                <a:lnTo>
                  <a:pt x="18618" y="10631"/>
                </a:lnTo>
                <a:lnTo>
                  <a:pt x="18919" y="10391"/>
                </a:lnTo>
                <a:lnTo>
                  <a:pt x="19219" y="10090"/>
                </a:lnTo>
                <a:lnTo>
                  <a:pt x="19279" y="9970"/>
                </a:lnTo>
                <a:lnTo>
                  <a:pt x="19279" y="9850"/>
                </a:lnTo>
                <a:lnTo>
                  <a:pt x="19279" y="9670"/>
                </a:lnTo>
                <a:lnTo>
                  <a:pt x="19219" y="9550"/>
                </a:lnTo>
                <a:lnTo>
                  <a:pt x="19159" y="9490"/>
                </a:lnTo>
                <a:lnTo>
                  <a:pt x="19039" y="9370"/>
                </a:lnTo>
                <a:lnTo>
                  <a:pt x="18739" y="9370"/>
                </a:lnTo>
                <a:lnTo>
                  <a:pt x="18378" y="9550"/>
                </a:lnTo>
                <a:lnTo>
                  <a:pt x="18018" y="9790"/>
                </a:lnTo>
                <a:lnTo>
                  <a:pt x="17417" y="10271"/>
                </a:lnTo>
                <a:lnTo>
                  <a:pt x="16937" y="10631"/>
                </a:lnTo>
                <a:lnTo>
                  <a:pt x="16516" y="10991"/>
                </a:lnTo>
                <a:lnTo>
                  <a:pt x="15075" y="10691"/>
                </a:lnTo>
                <a:lnTo>
                  <a:pt x="11952" y="9970"/>
                </a:lnTo>
                <a:lnTo>
                  <a:pt x="13153" y="9430"/>
                </a:lnTo>
                <a:lnTo>
                  <a:pt x="13333" y="9610"/>
                </a:lnTo>
                <a:lnTo>
                  <a:pt x="13574" y="9730"/>
                </a:lnTo>
                <a:lnTo>
                  <a:pt x="13874" y="9850"/>
                </a:lnTo>
                <a:lnTo>
                  <a:pt x="14174" y="9730"/>
                </a:lnTo>
                <a:lnTo>
                  <a:pt x="14414" y="9610"/>
                </a:lnTo>
                <a:lnTo>
                  <a:pt x="14595" y="9310"/>
                </a:lnTo>
                <a:lnTo>
                  <a:pt x="14655" y="9009"/>
                </a:lnTo>
                <a:lnTo>
                  <a:pt x="14655" y="8949"/>
                </a:lnTo>
                <a:lnTo>
                  <a:pt x="14655" y="8769"/>
                </a:lnTo>
                <a:lnTo>
                  <a:pt x="14595" y="8649"/>
                </a:lnTo>
                <a:lnTo>
                  <a:pt x="14414" y="8409"/>
                </a:lnTo>
                <a:lnTo>
                  <a:pt x="14174" y="8229"/>
                </a:lnTo>
                <a:lnTo>
                  <a:pt x="13994" y="8169"/>
                </a:lnTo>
                <a:lnTo>
                  <a:pt x="13634" y="8169"/>
                </a:lnTo>
                <a:lnTo>
                  <a:pt x="13454" y="8289"/>
                </a:lnTo>
                <a:lnTo>
                  <a:pt x="13273" y="8409"/>
                </a:lnTo>
                <a:lnTo>
                  <a:pt x="13153" y="8589"/>
                </a:lnTo>
                <a:lnTo>
                  <a:pt x="12372" y="8769"/>
                </a:lnTo>
                <a:lnTo>
                  <a:pt x="11652" y="9009"/>
                </a:lnTo>
                <a:lnTo>
                  <a:pt x="14775" y="4745"/>
                </a:lnTo>
                <a:lnTo>
                  <a:pt x="14835" y="4745"/>
                </a:lnTo>
                <a:lnTo>
                  <a:pt x="15676" y="4865"/>
                </a:lnTo>
                <a:lnTo>
                  <a:pt x="16576" y="4926"/>
                </a:lnTo>
                <a:lnTo>
                  <a:pt x="17057" y="4926"/>
                </a:lnTo>
                <a:lnTo>
                  <a:pt x="17477" y="4865"/>
                </a:lnTo>
                <a:lnTo>
                  <a:pt x="17898" y="4745"/>
                </a:lnTo>
                <a:lnTo>
                  <a:pt x="18258" y="4565"/>
                </a:lnTo>
                <a:lnTo>
                  <a:pt x="18378" y="4505"/>
                </a:lnTo>
                <a:lnTo>
                  <a:pt x="18378" y="4385"/>
                </a:lnTo>
                <a:lnTo>
                  <a:pt x="18318" y="4265"/>
                </a:lnTo>
                <a:lnTo>
                  <a:pt x="18198" y="4265"/>
                </a:lnTo>
                <a:lnTo>
                  <a:pt x="17898" y="4205"/>
                </a:lnTo>
                <a:lnTo>
                  <a:pt x="17537" y="4145"/>
                </a:lnTo>
                <a:lnTo>
                  <a:pt x="16817" y="4145"/>
                </a:lnTo>
                <a:lnTo>
                  <a:pt x="16096" y="4205"/>
                </a:lnTo>
                <a:lnTo>
                  <a:pt x="15195" y="4205"/>
                </a:lnTo>
                <a:lnTo>
                  <a:pt x="15255" y="4145"/>
                </a:lnTo>
                <a:lnTo>
                  <a:pt x="17237" y="1442"/>
                </a:lnTo>
                <a:lnTo>
                  <a:pt x="17357" y="1142"/>
                </a:lnTo>
                <a:lnTo>
                  <a:pt x="17357" y="962"/>
                </a:lnTo>
                <a:lnTo>
                  <a:pt x="17237" y="782"/>
                </a:lnTo>
                <a:lnTo>
                  <a:pt x="17057" y="662"/>
                </a:lnTo>
                <a:lnTo>
                  <a:pt x="16817" y="601"/>
                </a:lnTo>
                <a:lnTo>
                  <a:pt x="16576" y="662"/>
                </a:lnTo>
                <a:lnTo>
                  <a:pt x="16336" y="782"/>
                </a:lnTo>
                <a:lnTo>
                  <a:pt x="16096" y="1022"/>
                </a:lnTo>
                <a:lnTo>
                  <a:pt x="14414" y="3304"/>
                </a:lnTo>
                <a:lnTo>
                  <a:pt x="14294" y="2223"/>
                </a:lnTo>
                <a:lnTo>
                  <a:pt x="14234" y="1142"/>
                </a:lnTo>
                <a:lnTo>
                  <a:pt x="14234" y="1"/>
                </a:lnTo>
                <a:close/>
              </a:path>
            </a:pathLst>
          </a:custGeom>
          <a:solidFill>
            <a:srgbClr val="79C6CC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/>
          </a:p>
        </p:txBody>
      </p:sp>
      <p:sp>
        <p:nvSpPr>
          <p:cNvPr id="10" name="Shape 10"/>
          <p:cNvSpPr/>
          <p:nvPr/>
        </p:nvSpPr>
        <p:spPr>
          <a:xfrm>
            <a:off x="339809" y="1943553"/>
            <a:ext cx="372821" cy="363280"/>
          </a:xfrm>
          <a:custGeom>
            <a:avLst/>
            <a:gdLst/>
            <a:ahLst/>
            <a:cxnLst/>
            <a:rect l="0" t="0" r="0" b="0"/>
            <a:pathLst>
              <a:path w="21141" h="20600" extrusionOk="0">
                <a:moveTo>
                  <a:pt x="10991" y="7687"/>
                </a:moveTo>
                <a:lnTo>
                  <a:pt x="11411" y="7867"/>
                </a:lnTo>
                <a:lnTo>
                  <a:pt x="11771" y="7988"/>
                </a:lnTo>
                <a:lnTo>
                  <a:pt x="10931" y="8888"/>
                </a:lnTo>
                <a:lnTo>
                  <a:pt x="10991" y="7687"/>
                </a:lnTo>
                <a:close/>
                <a:moveTo>
                  <a:pt x="10090" y="7507"/>
                </a:moveTo>
                <a:lnTo>
                  <a:pt x="10030" y="9549"/>
                </a:lnTo>
                <a:lnTo>
                  <a:pt x="8048" y="8708"/>
                </a:lnTo>
                <a:lnTo>
                  <a:pt x="8709" y="8288"/>
                </a:lnTo>
                <a:lnTo>
                  <a:pt x="10090" y="7507"/>
                </a:lnTo>
                <a:close/>
                <a:moveTo>
                  <a:pt x="12973" y="7988"/>
                </a:moveTo>
                <a:lnTo>
                  <a:pt x="12973" y="8348"/>
                </a:lnTo>
                <a:lnTo>
                  <a:pt x="13033" y="8648"/>
                </a:lnTo>
                <a:lnTo>
                  <a:pt x="13153" y="9369"/>
                </a:lnTo>
                <a:lnTo>
                  <a:pt x="13273" y="10270"/>
                </a:lnTo>
                <a:lnTo>
                  <a:pt x="13453" y="11110"/>
                </a:lnTo>
                <a:lnTo>
                  <a:pt x="13453" y="11110"/>
                </a:lnTo>
                <a:lnTo>
                  <a:pt x="11351" y="10150"/>
                </a:lnTo>
                <a:lnTo>
                  <a:pt x="11051" y="10029"/>
                </a:lnTo>
                <a:lnTo>
                  <a:pt x="12792" y="8168"/>
                </a:lnTo>
                <a:lnTo>
                  <a:pt x="12912" y="8108"/>
                </a:lnTo>
                <a:lnTo>
                  <a:pt x="12973" y="7988"/>
                </a:lnTo>
                <a:close/>
                <a:moveTo>
                  <a:pt x="7207" y="9549"/>
                </a:moveTo>
                <a:lnTo>
                  <a:pt x="9369" y="10570"/>
                </a:lnTo>
                <a:lnTo>
                  <a:pt x="7267" y="12672"/>
                </a:lnTo>
                <a:lnTo>
                  <a:pt x="7327" y="11831"/>
                </a:lnTo>
                <a:lnTo>
                  <a:pt x="7327" y="10990"/>
                </a:lnTo>
                <a:lnTo>
                  <a:pt x="7327" y="10270"/>
                </a:lnTo>
                <a:lnTo>
                  <a:pt x="7267" y="9909"/>
                </a:lnTo>
                <a:lnTo>
                  <a:pt x="7207" y="9549"/>
                </a:lnTo>
                <a:close/>
                <a:moveTo>
                  <a:pt x="9910" y="11171"/>
                </a:moveTo>
                <a:lnTo>
                  <a:pt x="9790" y="14233"/>
                </a:lnTo>
                <a:lnTo>
                  <a:pt x="9429" y="13993"/>
                </a:lnTo>
                <a:lnTo>
                  <a:pt x="9009" y="13813"/>
                </a:lnTo>
                <a:lnTo>
                  <a:pt x="8168" y="13513"/>
                </a:lnTo>
                <a:lnTo>
                  <a:pt x="7808" y="13393"/>
                </a:lnTo>
                <a:lnTo>
                  <a:pt x="9910" y="11171"/>
                </a:lnTo>
                <a:close/>
                <a:moveTo>
                  <a:pt x="10931" y="11291"/>
                </a:moveTo>
                <a:lnTo>
                  <a:pt x="11171" y="11411"/>
                </a:lnTo>
                <a:lnTo>
                  <a:pt x="13573" y="12492"/>
                </a:lnTo>
                <a:lnTo>
                  <a:pt x="12552" y="13152"/>
                </a:lnTo>
                <a:lnTo>
                  <a:pt x="11651" y="13693"/>
                </a:lnTo>
                <a:lnTo>
                  <a:pt x="10871" y="14233"/>
                </a:lnTo>
                <a:lnTo>
                  <a:pt x="10931" y="11291"/>
                </a:lnTo>
                <a:close/>
                <a:moveTo>
                  <a:pt x="10750" y="0"/>
                </a:moveTo>
                <a:lnTo>
                  <a:pt x="10630" y="60"/>
                </a:lnTo>
                <a:lnTo>
                  <a:pt x="10570" y="120"/>
                </a:lnTo>
                <a:lnTo>
                  <a:pt x="10450" y="661"/>
                </a:lnTo>
                <a:lnTo>
                  <a:pt x="10330" y="1141"/>
                </a:lnTo>
                <a:lnTo>
                  <a:pt x="10270" y="2162"/>
                </a:lnTo>
                <a:lnTo>
                  <a:pt x="10210" y="4264"/>
                </a:lnTo>
                <a:lnTo>
                  <a:pt x="9850" y="3904"/>
                </a:lnTo>
                <a:lnTo>
                  <a:pt x="9489" y="3543"/>
                </a:lnTo>
                <a:lnTo>
                  <a:pt x="8889" y="2943"/>
                </a:lnTo>
                <a:lnTo>
                  <a:pt x="8588" y="2642"/>
                </a:lnTo>
                <a:lnTo>
                  <a:pt x="8228" y="2402"/>
                </a:lnTo>
                <a:lnTo>
                  <a:pt x="8168" y="2402"/>
                </a:lnTo>
                <a:lnTo>
                  <a:pt x="8108" y="2462"/>
                </a:lnTo>
                <a:lnTo>
                  <a:pt x="8048" y="2522"/>
                </a:lnTo>
                <a:lnTo>
                  <a:pt x="8048" y="2582"/>
                </a:lnTo>
                <a:lnTo>
                  <a:pt x="8288" y="2943"/>
                </a:lnTo>
                <a:lnTo>
                  <a:pt x="8588" y="3303"/>
                </a:lnTo>
                <a:lnTo>
                  <a:pt x="9189" y="3844"/>
                </a:lnTo>
                <a:lnTo>
                  <a:pt x="9669" y="4384"/>
                </a:lnTo>
                <a:lnTo>
                  <a:pt x="9910" y="4624"/>
                </a:lnTo>
                <a:lnTo>
                  <a:pt x="10210" y="4805"/>
                </a:lnTo>
                <a:lnTo>
                  <a:pt x="10210" y="4925"/>
                </a:lnTo>
                <a:lnTo>
                  <a:pt x="10090" y="6666"/>
                </a:lnTo>
                <a:lnTo>
                  <a:pt x="8348" y="7687"/>
                </a:lnTo>
                <a:lnTo>
                  <a:pt x="7808" y="7988"/>
                </a:lnTo>
                <a:lnTo>
                  <a:pt x="7267" y="8348"/>
                </a:lnTo>
                <a:lnTo>
                  <a:pt x="5165" y="7447"/>
                </a:lnTo>
                <a:lnTo>
                  <a:pt x="3784" y="6786"/>
                </a:lnTo>
                <a:lnTo>
                  <a:pt x="3784" y="6366"/>
                </a:lnTo>
                <a:lnTo>
                  <a:pt x="3784" y="6006"/>
                </a:lnTo>
                <a:lnTo>
                  <a:pt x="3844" y="5405"/>
                </a:lnTo>
                <a:lnTo>
                  <a:pt x="3784" y="4805"/>
                </a:lnTo>
                <a:lnTo>
                  <a:pt x="3784" y="4564"/>
                </a:lnTo>
                <a:lnTo>
                  <a:pt x="3724" y="4384"/>
                </a:lnTo>
                <a:lnTo>
                  <a:pt x="3544" y="3964"/>
                </a:lnTo>
                <a:lnTo>
                  <a:pt x="3363" y="3964"/>
                </a:lnTo>
                <a:lnTo>
                  <a:pt x="3183" y="4324"/>
                </a:lnTo>
                <a:lnTo>
                  <a:pt x="3063" y="4684"/>
                </a:lnTo>
                <a:lnTo>
                  <a:pt x="3003" y="5345"/>
                </a:lnTo>
                <a:lnTo>
                  <a:pt x="3003" y="6006"/>
                </a:lnTo>
                <a:lnTo>
                  <a:pt x="2943" y="6486"/>
                </a:lnTo>
                <a:lnTo>
                  <a:pt x="2102" y="6066"/>
                </a:lnTo>
                <a:lnTo>
                  <a:pt x="1682" y="5886"/>
                </a:lnTo>
                <a:lnTo>
                  <a:pt x="1322" y="5765"/>
                </a:lnTo>
                <a:lnTo>
                  <a:pt x="721" y="5765"/>
                </a:lnTo>
                <a:lnTo>
                  <a:pt x="541" y="5886"/>
                </a:lnTo>
                <a:lnTo>
                  <a:pt x="601" y="6126"/>
                </a:lnTo>
                <a:lnTo>
                  <a:pt x="721" y="6366"/>
                </a:lnTo>
                <a:lnTo>
                  <a:pt x="901" y="6546"/>
                </a:lnTo>
                <a:lnTo>
                  <a:pt x="1141" y="6666"/>
                </a:lnTo>
                <a:lnTo>
                  <a:pt x="1562" y="6907"/>
                </a:lnTo>
                <a:lnTo>
                  <a:pt x="2042" y="7087"/>
                </a:lnTo>
                <a:lnTo>
                  <a:pt x="2703" y="7447"/>
                </a:lnTo>
                <a:lnTo>
                  <a:pt x="1982" y="7687"/>
                </a:lnTo>
                <a:lnTo>
                  <a:pt x="1261" y="7988"/>
                </a:lnTo>
                <a:lnTo>
                  <a:pt x="601" y="8288"/>
                </a:lnTo>
                <a:lnTo>
                  <a:pt x="301" y="8468"/>
                </a:lnTo>
                <a:lnTo>
                  <a:pt x="0" y="8708"/>
                </a:lnTo>
                <a:lnTo>
                  <a:pt x="0" y="8828"/>
                </a:lnTo>
                <a:lnTo>
                  <a:pt x="60" y="8888"/>
                </a:lnTo>
                <a:lnTo>
                  <a:pt x="421" y="8828"/>
                </a:lnTo>
                <a:lnTo>
                  <a:pt x="781" y="8768"/>
                </a:lnTo>
                <a:lnTo>
                  <a:pt x="1442" y="8468"/>
                </a:lnTo>
                <a:lnTo>
                  <a:pt x="2282" y="8168"/>
                </a:lnTo>
                <a:lnTo>
                  <a:pt x="3063" y="7747"/>
                </a:lnTo>
                <a:lnTo>
                  <a:pt x="3123" y="7627"/>
                </a:lnTo>
                <a:lnTo>
                  <a:pt x="5105" y="8588"/>
                </a:lnTo>
                <a:lnTo>
                  <a:pt x="6607" y="9249"/>
                </a:lnTo>
                <a:lnTo>
                  <a:pt x="6486" y="9669"/>
                </a:lnTo>
                <a:lnTo>
                  <a:pt x="6546" y="10150"/>
                </a:lnTo>
                <a:lnTo>
                  <a:pt x="6607" y="10990"/>
                </a:lnTo>
                <a:lnTo>
                  <a:pt x="6546" y="11651"/>
                </a:lnTo>
                <a:lnTo>
                  <a:pt x="6486" y="12312"/>
                </a:lnTo>
                <a:lnTo>
                  <a:pt x="6426" y="12972"/>
                </a:lnTo>
                <a:lnTo>
                  <a:pt x="6426" y="13573"/>
                </a:lnTo>
                <a:lnTo>
                  <a:pt x="6306" y="13693"/>
                </a:lnTo>
                <a:lnTo>
                  <a:pt x="4865" y="15134"/>
                </a:lnTo>
                <a:lnTo>
                  <a:pt x="4745" y="15014"/>
                </a:lnTo>
                <a:lnTo>
                  <a:pt x="4625" y="14954"/>
                </a:lnTo>
                <a:lnTo>
                  <a:pt x="4264" y="14834"/>
                </a:lnTo>
                <a:lnTo>
                  <a:pt x="3604" y="14774"/>
                </a:lnTo>
                <a:lnTo>
                  <a:pt x="3183" y="14714"/>
                </a:lnTo>
                <a:lnTo>
                  <a:pt x="2823" y="14714"/>
                </a:lnTo>
                <a:lnTo>
                  <a:pt x="2403" y="14774"/>
                </a:lnTo>
                <a:lnTo>
                  <a:pt x="2282" y="14834"/>
                </a:lnTo>
                <a:lnTo>
                  <a:pt x="2102" y="14954"/>
                </a:lnTo>
                <a:lnTo>
                  <a:pt x="2042" y="15074"/>
                </a:lnTo>
                <a:lnTo>
                  <a:pt x="2102" y="15134"/>
                </a:lnTo>
                <a:lnTo>
                  <a:pt x="2222" y="15314"/>
                </a:lnTo>
                <a:lnTo>
                  <a:pt x="2343" y="15374"/>
                </a:lnTo>
                <a:lnTo>
                  <a:pt x="2643" y="15555"/>
                </a:lnTo>
                <a:lnTo>
                  <a:pt x="3063" y="15555"/>
                </a:lnTo>
                <a:lnTo>
                  <a:pt x="3363" y="15615"/>
                </a:lnTo>
                <a:lnTo>
                  <a:pt x="3844" y="15675"/>
                </a:lnTo>
                <a:lnTo>
                  <a:pt x="4324" y="15675"/>
                </a:lnTo>
                <a:lnTo>
                  <a:pt x="3484" y="16636"/>
                </a:lnTo>
                <a:lnTo>
                  <a:pt x="2703" y="17657"/>
                </a:lnTo>
                <a:lnTo>
                  <a:pt x="2643" y="17777"/>
                </a:lnTo>
                <a:lnTo>
                  <a:pt x="2703" y="17837"/>
                </a:lnTo>
                <a:lnTo>
                  <a:pt x="2823" y="17897"/>
                </a:lnTo>
                <a:lnTo>
                  <a:pt x="2943" y="17897"/>
                </a:lnTo>
                <a:lnTo>
                  <a:pt x="3724" y="17296"/>
                </a:lnTo>
                <a:lnTo>
                  <a:pt x="4444" y="16696"/>
                </a:lnTo>
                <a:lnTo>
                  <a:pt x="4505" y="17236"/>
                </a:lnTo>
                <a:lnTo>
                  <a:pt x="4565" y="18317"/>
                </a:lnTo>
                <a:lnTo>
                  <a:pt x="4625" y="18858"/>
                </a:lnTo>
                <a:lnTo>
                  <a:pt x="4745" y="19338"/>
                </a:lnTo>
                <a:lnTo>
                  <a:pt x="4865" y="19458"/>
                </a:lnTo>
                <a:lnTo>
                  <a:pt x="4985" y="19518"/>
                </a:lnTo>
                <a:lnTo>
                  <a:pt x="5105" y="19518"/>
                </a:lnTo>
                <a:lnTo>
                  <a:pt x="5225" y="19338"/>
                </a:lnTo>
                <a:lnTo>
                  <a:pt x="5225" y="18858"/>
                </a:lnTo>
                <a:lnTo>
                  <a:pt x="5225" y="18317"/>
                </a:lnTo>
                <a:lnTo>
                  <a:pt x="5225" y="17236"/>
                </a:lnTo>
                <a:lnTo>
                  <a:pt x="5225" y="16636"/>
                </a:lnTo>
                <a:lnTo>
                  <a:pt x="5165" y="15975"/>
                </a:lnTo>
                <a:lnTo>
                  <a:pt x="6727" y="14474"/>
                </a:lnTo>
                <a:lnTo>
                  <a:pt x="7147" y="14053"/>
                </a:lnTo>
                <a:lnTo>
                  <a:pt x="7387" y="14173"/>
                </a:lnTo>
                <a:lnTo>
                  <a:pt x="7688" y="14354"/>
                </a:lnTo>
                <a:lnTo>
                  <a:pt x="8228" y="14534"/>
                </a:lnTo>
                <a:lnTo>
                  <a:pt x="9009" y="14894"/>
                </a:lnTo>
                <a:lnTo>
                  <a:pt x="9369" y="15014"/>
                </a:lnTo>
                <a:lnTo>
                  <a:pt x="9790" y="15134"/>
                </a:lnTo>
                <a:lnTo>
                  <a:pt x="9669" y="16636"/>
                </a:lnTo>
                <a:lnTo>
                  <a:pt x="9369" y="16876"/>
                </a:lnTo>
                <a:lnTo>
                  <a:pt x="9069" y="17176"/>
                </a:lnTo>
                <a:lnTo>
                  <a:pt x="8588" y="17777"/>
                </a:lnTo>
                <a:lnTo>
                  <a:pt x="7928" y="18437"/>
                </a:lnTo>
                <a:lnTo>
                  <a:pt x="7567" y="18738"/>
                </a:lnTo>
                <a:lnTo>
                  <a:pt x="7327" y="19158"/>
                </a:lnTo>
                <a:lnTo>
                  <a:pt x="7267" y="19218"/>
                </a:lnTo>
                <a:lnTo>
                  <a:pt x="7327" y="19278"/>
                </a:lnTo>
                <a:lnTo>
                  <a:pt x="7387" y="19338"/>
                </a:lnTo>
                <a:lnTo>
                  <a:pt x="7447" y="19278"/>
                </a:lnTo>
                <a:lnTo>
                  <a:pt x="7808" y="19038"/>
                </a:lnTo>
                <a:lnTo>
                  <a:pt x="8168" y="18678"/>
                </a:lnTo>
                <a:lnTo>
                  <a:pt x="8829" y="18017"/>
                </a:lnTo>
                <a:lnTo>
                  <a:pt x="9249" y="17717"/>
                </a:lnTo>
                <a:lnTo>
                  <a:pt x="9669" y="17296"/>
                </a:lnTo>
                <a:lnTo>
                  <a:pt x="9609" y="18738"/>
                </a:lnTo>
                <a:lnTo>
                  <a:pt x="9669" y="19458"/>
                </a:lnTo>
                <a:lnTo>
                  <a:pt x="9669" y="20119"/>
                </a:lnTo>
                <a:lnTo>
                  <a:pt x="9729" y="20299"/>
                </a:lnTo>
                <a:lnTo>
                  <a:pt x="9850" y="20419"/>
                </a:lnTo>
                <a:lnTo>
                  <a:pt x="9970" y="20539"/>
                </a:lnTo>
                <a:lnTo>
                  <a:pt x="10150" y="20599"/>
                </a:lnTo>
                <a:lnTo>
                  <a:pt x="10330" y="20599"/>
                </a:lnTo>
                <a:lnTo>
                  <a:pt x="10450" y="20539"/>
                </a:lnTo>
                <a:lnTo>
                  <a:pt x="10570" y="20419"/>
                </a:lnTo>
                <a:lnTo>
                  <a:pt x="10630" y="20239"/>
                </a:lnTo>
                <a:lnTo>
                  <a:pt x="10750" y="19158"/>
                </a:lnTo>
                <a:lnTo>
                  <a:pt x="10811" y="18017"/>
                </a:lnTo>
                <a:lnTo>
                  <a:pt x="11111" y="18317"/>
                </a:lnTo>
                <a:lnTo>
                  <a:pt x="11651" y="18858"/>
                </a:lnTo>
                <a:lnTo>
                  <a:pt x="11952" y="19098"/>
                </a:lnTo>
                <a:lnTo>
                  <a:pt x="12252" y="19278"/>
                </a:lnTo>
                <a:lnTo>
                  <a:pt x="12372" y="19338"/>
                </a:lnTo>
                <a:lnTo>
                  <a:pt x="12552" y="19338"/>
                </a:lnTo>
                <a:lnTo>
                  <a:pt x="12672" y="19278"/>
                </a:lnTo>
                <a:lnTo>
                  <a:pt x="12792" y="19218"/>
                </a:lnTo>
                <a:lnTo>
                  <a:pt x="12852" y="19098"/>
                </a:lnTo>
                <a:lnTo>
                  <a:pt x="12912" y="18978"/>
                </a:lnTo>
                <a:lnTo>
                  <a:pt x="12912" y="18858"/>
                </a:lnTo>
                <a:lnTo>
                  <a:pt x="12852" y="18678"/>
                </a:lnTo>
                <a:lnTo>
                  <a:pt x="12612" y="18377"/>
                </a:lnTo>
                <a:lnTo>
                  <a:pt x="12312" y="18077"/>
                </a:lnTo>
                <a:lnTo>
                  <a:pt x="11711" y="17536"/>
                </a:lnTo>
                <a:lnTo>
                  <a:pt x="11291" y="17176"/>
                </a:lnTo>
                <a:lnTo>
                  <a:pt x="10811" y="16816"/>
                </a:lnTo>
                <a:lnTo>
                  <a:pt x="10811" y="15374"/>
                </a:lnTo>
                <a:lnTo>
                  <a:pt x="10811" y="15314"/>
                </a:lnTo>
                <a:lnTo>
                  <a:pt x="11892" y="14654"/>
                </a:lnTo>
                <a:lnTo>
                  <a:pt x="12912" y="13873"/>
                </a:lnTo>
                <a:lnTo>
                  <a:pt x="13573" y="13393"/>
                </a:lnTo>
                <a:lnTo>
                  <a:pt x="14234" y="12792"/>
                </a:lnTo>
                <a:lnTo>
                  <a:pt x="16576" y="13873"/>
                </a:lnTo>
                <a:lnTo>
                  <a:pt x="16576" y="13933"/>
                </a:lnTo>
                <a:lnTo>
                  <a:pt x="16636" y="14774"/>
                </a:lnTo>
                <a:lnTo>
                  <a:pt x="16756" y="15675"/>
                </a:lnTo>
                <a:lnTo>
                  <a:pt x="16876" y="16095"/>
                </a:lnTo>
                <a:lnTo>
                  <a:pt x="17056" y="16516"/>
                </a:lnTo>
                <a:lnTo>
                  <a:pt x="17237" y="16936"/>
                </a:lnTo>
                <a:lnTo>
                  <a:pt x="17477" y="17236"/>
                </a:lnTo>
                <a:lnTo>
                  <a:pt x="17597" y="17296"/>
                </a:lnTo>
                <a:lnTo>
                  <a:pt x="17657" y="17296"/>
                </a:lnTo>
                <a:lnTo>
                  <a:pt x="17777" y="17236"/>
                </a:lnTo>
                <a:lnTo>
                  <a:pt x="17777" y="17116"/>
                </a:lnTo>
                <a:lnTo>
                  <a:pt x="17777" y="16816"/>
                </a:lnTo>
                <a:lnTo>
                  <a:pt x="17717" y="16455"/>
                </a:lnTo>
                <a:lnTo>
                  <a:pt x="17597" y="15735"/>
                </a:lnTo>
                <a:lnTo>
                  <a:pt x="17357" y="15074"/>
                </a:lnTo>
                <a:lnTo>
                  <a:pt x="17237" y="14354"/>
                </a:lnTo>
                <a:lnTo>
                  <a:pt x="17237" y="14173"/>
                </a:lnTo>
                <a:lnTo>
                  <a:pt x="17297" y="14173"/>
                </a:lnTo>
                <a:lnTo>
                  <a:pt x="20360" y="15615"/>
                </a:lnTo>
                <a:lnTo>
                  <a:pt x="20600" y="15675"/>
                </a:lnTo>
                <a:lnTo>
                  <a:pt x="20840" y="15615"/>
                </a:lnTo>
                <a:lnTo>
                  <a:pt x="20960" y="15495"/>
                </a:lnTo>
                <a:lnTo>
                  <a:pt x="21080" y="15254"/>
                </a:lnTo>
                <a:lnTo>
                  <a:pt x="21080" y="15014"/>
                </a:lnTo>
                <a:lnTo>
                  <a:pt x="20960" y="14774"/>
                </a:lnTo>
                <a:lnTo>
                  <a:pt x="20780" y="14534"/>
                </a:lnTo>
                <a:lnTo>
                  <a:pt x="20480" y="14354"/>
                </a:lnTo>
                <a:lnTo>
                  <a:pt x="17957" y="13212"/>
                </a:lnTo>
                <a:lnTo>
                  <a:pt x="18918" y="12912"/>
                </a:lnTo>
                <a:lnTo>
                  <a:pt x="19999" y="12612"/>
                </a:lnTo>
                <a:lnTo>
                  <a:pt x="21080" y="12372"/>
                </a:lnTo>
                <a:lnTo>
                  <a:pt x="21140" y="12312"/>
                </a:lnTo>
                <a:lnTo>
                  <a:pt x="21080" y="12252"/>
                </a:lnTo>
                <a:lnTo>
                  <a:pt x="19098" y="12252"/>
                </a:lnTo>
                <a:lnTo>
                  <a:pt x="18558" y="12312"/>
                </a:lnTo>
                <a:lnTo>
                  <a:pt x="18077" y="12432"/>
                </a:lnTo>
                <a:lnTo>
                  <a:pt x="17597" y="12612"/>
                </a:lnTo>
                <a:lnTo>
                  <a:pt x="17177" y="12852"/>
                </a:lnTo>
                <a:lnTo>
                  <a:pt x="14474" y="11591"/>
                </a:lnTo>
                <a:lnTo>
                  <a:pt x="14414" y="11050"/>
                </a:lnTo>
                <a:lnTo>
                  <a:pt x="14354" y="10450"/>
                </a:lnTo>
                <a:lnTo>
                  <a:pt x="14054" y="9309"/>
                </a:lnTo>
                <a:lnTo>
                  <a:pt x="13873" y="8348"/>
                </a:lnTo>
                <a:lnTo>
                  <a:pt x="13693" y="7867"/>
                </a:lnTo>
                <a:lnTo>
                  <a:pt x="13513" y="7687"/>
                </a:lnTo>
                <a:lnTo>
                  <a:pt x="13393" y="7507"/>
                </a:lnTo>
                <a:lnTo>
                  <a:pt x="14534" y="6246"/>
                </a:lnTo>
                <a:lnTo>
                  <a:pt x="15555" y="5105"/>
                </a:lnTo>
                <a:lnTo>
                  <a:pt x="16876" y="5285"/>
                </a:lnTo>
                <a:lnTo>
                  <a:pt x="17177" y="5345"/>
                </a:lnTo>
                <a:lnTo>
                  <a:pt x="17477" y="5345"/>
                </a:lnTo>
                <a:lnTo>
                  <a:pt x="17717" y="5285"/>
                </a:lnTo>
                <a:lnTo>
                  <a:pt x="18017" y="5165"/>
                </a:lnTo>
                <a:lnTo>
                  <a:pt x="18077" y="5045"/>
                </a:lnTo>
                <a:lnTo>
                  <a:pt x="18077" y="4925"/>
                </a:lnTo>
                <a:lnTo>
                  <a:pt x="17837" y="4744"/>
                </a:lnTo>
                <a:lnTo>
                  <a:pt x="17537" y="4624"/>
                </a:lnTo>
                <a:lnTo>
                  <a:pt x="17237" y="4564"/>
                </a:lnTo>
                <a:lnTo>
                  <a:pt x="16936" y="4504"/>
                </a:lnTo>
                <a:lnTo>
                  <a:pt x="16156" y="4384"/>
                </a:lnTo>
                <a:lnTo>
                  <a:pt x="16396" y="4144"/>
                </a:lnTo>
                <a:lnTo>
                  <a:pt x="17116" y="3303"/>
                </a:lnTo>
                <a:lnTo>
                  <a:pt x="17417" y="2883"/>
                </a:lnTo>
                <a:lnTo>
                  <a:pt x="17537" y="2642"/>
                </a:lnTo>
                <a:lnTo>
                  <a:pt x="17597" y="2342"/>
                </a:lnTo>
                <a:lnTo>
                  <a:pt x="17597" y="2282"/>
                </a:lnTo>
                <a:lnTo>
                  <a:pt x="17477" y="2222"/>
                </a:lnTo>
                <a:lnTo>
                  <a:pt x="17056" y="2462"/>
                </a:lnTo>
                <a:lnTo>
                  <a:pt x="16696" y="2763"/>
                </a:lnTo>
                <a:lnTo>
                  <a:pt x="16035" y="3483"/>
                </a:lnTo>
                <a:lnTo>
                  <a:pt x="15375" y="4204"/>
                </a:lnTo>
                <a:lnTo>
                  <a:pt x="15255" y="3483"/>
                </a:lnTo>
                <a:lnTo>
                  <a:pt x="15255" y="2943"/>
                </a:lnTo>
                <a:lnTo>
                  <a:pt x="15195" y="2642"/>
                </a:lnTo>
                <a:lnTo>
                  <a:pt x="15135" y="2402"/>
                </a:lnTo>
                <a:lnTo>
                  <a:pt x="15014" y="2222"/>
                </a:lnTo>
                <a:lnTo>
                  <a:pt x="14894" y="2162"/>
                </a:lnTo>
                <a:lnTo>
                  <a:pt x="14714" y="2222"/>
                </a:lnTo>
                <a:lnTo>
                  <a:pt x="14534" y="2342"/>
                </a:lnTo>
                <a:lnTo>
                  <a:pt x="14474" y="2582"/>
                </a:lnTo>
                <a:lnTo>
                  <a:pt x="14354" y="2883"/>
                </a:lnTo>
                <a:lnTo>
                  <a:pt x="14354" y="3243"/>
                </a:lnTo>
                <a:lnTo>
                  <a:pt x="14354" y="3543"/>
                </a:lnTo>
                <a:lnTo>
                  <a:pt x="14414" y="3904"/>
                </a:lnTo>
                <a:lnTo>
                  <a:pt x="14474" y="4264"/>
                </a:lnTo>
                <a:lnTo>
                  <a:pt x="14594" y="4504"/>
                </a:lnTo>
                <a:lnTo>
                  <a:pt x="14774" y="4744"/>
                </a:lnTo>
                <a:lnTo>
                  <a:pt x="14774" y="4805"/>
                </a:lnTo>
                <a:lnTo>
                  <a:pt x="14114" y="5465"/>
                </a:lnTo>
                <a:lnTo>
                  <a:pt x="12552" y="7147"/>
                </a:lnTo>
                <a:lnTo>
                  <a:pt x="12192" y="6967"/>
                </a:lnTo>
                <a:lnTo>
                  <a:pt x="11771" y="6786"/>
                </a:lnTo>
                <a:lnTo>
                  <a:pt x="11351" y="6666"/>
                </a:lnTo>
                <a:lnTo>
                  <a:pt x="10991" y="6546"/>
                </a:lnTo>
                <a:lnTo>
                  <a:pt x="10991" y="4925"/>
                </a:lnTo>
                <a:lnTo>
                  <a:pt x="11051" y="4564"/>
                </a:lnTo>
                <a:lnTo>
                  <a:pt x="11351" y="4204"/>
                </a:lnTo>
                <a:lnTo>
                  <a:pt x="11591" y="3844"/>
                </a:lnTo>
                <a:lnTo>
                  <a:pt x="12612" y="2582"/>
                </a:lnTo>
                <a:lnTo>
                  <a:pt x="12612" y="2462"/>
                </a:lnTo>
                <a:lnTo>
                  <a:pt x="12552" y="2342"/>
                </a:lnTo>
                <a:lnTo>
                  <a:pt x="12432" y="2282"/>
                </a:lnTo>
                <a:lnTo>
                  <a:pt x="12312" y="2342"/>
                </a:lnTo>
                <a:lnTo>
                  <a:pt x="11111" y="3663"/>
                </a:lnTo>
                <a:lnTo>
                  <a:pt x="11051" y="3724"/>
                </a:lnTo>
                <a:lnTo>
                  <a:pt x="11111" y="2823"/>
                </a:lnTo>
                <a:lnTo>
                  <a:pt x="11111" y="1922"/>
                </a:lnTo>
                <a:lnTo>
                  <a:pt x="11051" y="1021"/>
                </a:lnTo>
                <a:lnTo>
                  <a:pt x="10931" y="120"/>
                </a:lnTo>
                <a:lnTo>
                  <a:pt x="10871" y="60"/>
                </a:lnTo>
                <a:lnTo>
                  <a:pt x="10750" y="0"/>
                </a:lnTo>
                <a:close/>
              </a:path>
            </a:pathLst>
          </a:custGeom>
          <a:solidFill>
            <a:srgbClr val="79C6CC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1" name="Shape 11"/>
          <p:cNvSpPr/>
          <p:nvPr/>
        </p:nvSpPr>
        <p:spPr>
          <a:xfrm rot="1800060">
            <a:off x="7919647" y="4385468"/>
            <a:ext cx="349027" cy="340095"/>
          </a:xfrm>
          <a:custGeom>
            <a:avLst/>
            <a:gdLst/>
            <a:ahLst/>
            <a:cxnLst/>
            <a:rect l="0" t="0" r="0" b="0"/>
            <a:pathLst>
              <a:path w="21141" h="20600" extrusionOk="0">
                <a:moveTo>
                  <a:pt x="10630" y="1"/>
                </a:moveTo>
                <a:lnTo>
                  <a:pt x="10570" y="121"/>
                </a:lnTo>
                <a:lnTo>
                  <a:pt x="10450" y="601"/>
                </a:lnTo>
                <a:lnTo>
                  <a:pt x="10330" y="1142"/>
                </a:lnTo>
                <a:lnTo>
                  <a:pt x="10270" y="2163"/>
                </a:lnTo>
                <a:lnTo>
                  <a:pt x="10210" y="4265"/>
                </a:lnTo>
                <a:lnTo>
                  <a:pt x="9850" y="3904"/>
                </a:lnTo>
                <a:lnTo>
                  <a:pt x="9489" y="3544"/>
                </a:lnTo>
                <a:lnTo>
                  <a:pt x="8889" y="2943"/>
                </a:lnTo>
                <a:lnTo>
                  <a:pt x="8588" y="2643"/>
                </a:lnTo>
                <a:lnTo>
                  <a:pt x="8228" y="2403"/>
                </a:lnTo>
                <a:lnTo>
                  <a:pt x="8108" y="2403"/>
                </a:lnTo>
                <a:lnTo>
                  <a:pt x="8048" y="2523"/>
                </a:lnTo>
                <a:lnTo>
                  <a:pt x="8048" y="2583"/>
                </a:lnTo>
                <a:lnTo>
                  <a:pt x="8288" y="2943"/>
                </a:lnTo>
                <a:lnTo>
                  <a:pt x="8588" y="3244"/>
                </a:lnTo>
                <a:lnTo>
                  <a:pt x="9189" y="3844"/>
                </a:lnTo>
                <a:lnTo>
                  <a:pt x="9669" y="4325"/>
                </a:lnTo>
                <a:lnTo>
                  <a:pt x="9910" y="4565"/>
                </a:lnTo>
                <a:lnTo>
                  <a:pt x="10210" y="4745"/>
                </a:lnTo>
                <a:lnTo>
                  <a:pt x="10210" y="4925"/>
                </a:lnTo>
                <a:lnTo>
                  <a:pt x="10030" y="9550"/>
                </a:lnTo>
                <a:lnTo>
                  <a:pt x="5165" y="7388"/>
                </a:lnTo>
                <a:lnTo>
                  <a:pt x="3784" y="6787"/>
                </a:lnTo>
                <a:lnTo>
                  <a:pt x="3784" y="6367"/>
                </a:lnTo>
                <a:lnTo>
                  <a:pt x="3784" y="5946"/>
                </a:lnTo>
                <a:lnTo>
                  <a:pt x="3844" y="5406"/>
                </a:lnTo>
                <a:lnTo>
                  <a:pt x="3784" y="4805"/>
                </a:lnTo>
                <a:lnTo>
                  <a:pt x="3784" y="4565"/>
                </a:lnTo>
                <a:lnTo>
                  <a:pt x="3724" y="4385"/>
                </a:lnTo>
                <a:lnTo>
                  <a:pt x="3544" y="3964"/>
                </a:lnTo>
                <a:lnTo>
                  <a:pt x="3424" y="3904"/>
                </a:lnTo>
                <a:lnTo>
                  <a:pt x="3363" y="3964"/>
                </a:lnTo>
                <a:lnTo>
                  <a:pt x="3183" y="4325"/>
                </a:lnTo>
                <a:lnTo>
                  <a:pt x="3063" y="4685"/>
                </a:lnTo>
                <a:lnTo>
                  <a:pt x="3003" y="5346"/>
                </a:lnTo>
                <a:lnTo>
                  <a:pt x="3003" y="5946"/>
                </a:lnTo>
                <a:lnTo>
                  <a:pt x="2943" y="6427"/>
                </a:lnTo>
                <a:lnTo>
                  <a:pt x="2102" y="6066"/>
                </a:lnTo>
                <a:lnTo>
                  <a:pt x="1682" y="5886"/>
                </a:lnTo>
                <a:lnTo>
                  <a:pt x="1322" y="5766"/>
                </a:lnTo>
                <a:lnTo>
                  <a:pt x="961" y="5706"/>
                </a:lnTo>
                <a:lnTo>
                  <a:pt x="721" y="5766"/>
                </a:lnTo>
                <a:lnTo>
                  <a:pt x="541" y="5826"/>
                </a:lnTo>
                <a:lnTo>
                  <a:pt x="541" y="5886"/>
                </a:lnTo>
                <a:lnTo>
                  <a:pt x="601" y="6126"/>
                </a:lnTo>
                <a:lnTo>
                  <a:pt x="721" y="6307"/>
                </a:lnTo>
                <a:lnTo>
                  <a:pt x="901" y="6487"/>
                </a:lnTo>
                <a:lnTo>
                  <a:pt x="1141" y="6667"/>
                </a:lnTo>
                <a:lnTo>
                  <a:pt x="1562" y="6847"/>
                </a:lnTo>
                <a:lnTo>
                  <a:pt x="2042" y="7087"/>
                </a:lnTo>
                <a:lnTo>
                  <a:pt x="2703" y="7388"/>
                </a:lnTo>
                <a:lnTo>
                  <a:pt x="1982" y="7688"/>
                </a:lnTo>
                <a:lnTo>
                  <a:pt x="1261" y="7988"/>
                </a:lnTo>
                <a:lnTo>
                  <a:pt x="601" y="8288"/>
                </a:lnTo>
                <a:lnTo>
                  <a:pt x="301" y="8469"/>
                </a:lnTo>
                <a:lnTo>
                  <a:pt x="0" y="8709"/>
                </a:lnTo>
                <a:lnTo>
                  <a:pt x="0" y="8769"/>
                </a:lnTo>
                <a:lnTo>
                  <a:pt x="60" y="8829"/>
                </a:lnTo>
                <a:lnTo>
                  <a:pt x="421" y="8829"/>
                </a:lnTo>
                <a:lnTo>
                  <a:pt x="781" y="8709"/>
                </a:lnTo>
                <a:lnTo>
                  <a:pt x="1442" y="8469"/>
                </a:lnTo>
                <a:lnTo>
                  <a:pt x="2282" y="8108"/>
                </a:lnTo>
                <a:lnTo>
                  <a:pt x="3063" y="7688"/>
                </a:lnTo>
                <a:lnTo>
                  <a:pt x="3123" y="7628"/>
                </a:lnTo>
                <a:lnTo>
                  <a:pt x="5105" y="8529"/>
                </a:lnTo>
                <a:lnTo>
                  <a:pt x="9369" y="10510"/>
                </a:lnTo>
                <a:lnTo>
                  <a:pt x="6306" y="13693"/>
                </a:lnTo>
                <a:lnTo>
                  <a:pt x="4865" y="15135"/>
                </a:lnTo>
                <a:lnTo>
                  <a:pt x="4745" y="15015"/>
                </a:lnTo>
                <a:lnTo>
                  <a:pt x="4625" y="14895"/>
                </a:lnTo>
                <a:lnTo>
                  <a:pt x="4264" y="14835"/>
                </a:lnTo>
                <a:lnTo>
                  <a:pt x="3604" y="14774"/>
                </a:lnTo>
                <a:lnTo>
                  <a:pt x="3183" y="14714"/>
                </a:lnTo>
                <a:lnTo>
                  <a:pt x="2823" y="14714"/>
                </a:lnTo>
                <a:lnTo>
                  <a:pt x="2403" y="14774"/>
                </a:lnTo>
                <a:lnTo>
                  <a:pt x="2282" y="14835"/>
                </a:lnTo>
                <a:lnTo>
                  <a:pt x="2102" y="14955"/>
                </a:lnTo>
                <a:lnTo>
                  <a:pt x="2042" y="15015"/>
                </a:lnTo>
                <a:lnTo>
                  <a:pt x="2102" y="15135"/>
                </a:lnTo>
                <a:lnTo>
                  <a:pt x="2222" y="15255"/>
                </a:lnTo>
                <a:lnTo>
                  <a:pt x="2343" y="15375"/>
                </a:lnTo>
                <a:lnTo>
                  <a:pt x="2643" y="15495"/>
                </a:lnTo>
                <a:lnTo>
                  <a:pt x="3063" y="15555"/>
                </a:lnTo>
                <a:lnTo>
                  <a:pt x="3363" y="15615"/>
                </a:lnTo>
                <a:lnTo>
                  <a:pt x="3844" y="15675"/>
                </a:lnTo>
                <a:lnTo>
                  <a:pt x="4324" y="15675"/>
                </a:lnTo>
                <a:lnTo>
                  <a:pt x="3484" y="16636"/>
                </a:lnTo>
                <a:lnTo>
                  <a:pt x="2703" y="17657"/>
                </a:lnTo>
                <a:lnTo>
                  <a:pt x="2643" y="17777"/>
                </a:lnTo>
                <a:lnTo>
                  <a:pt x="2703" y="17837"/>
                </a:lnTo>
                <a:lnTo>
                  <a:pt x="2823" y="17897"/>
                </a:lnTo>
                <a:lnTo>
                  <a:pt x="2943" y="17897"/>
                </a:lnTo>
                <a:lnTo>
                  <a:pt x="3724" y="17297"/>
                </a:lnTo>
                <a:lnTo>
                  <a:pt x="4444" y="16696"/>
                </a:lnTo>
                <a:lnTo>
                  <a:pt x="4505" y="17237"/>
                </a:lnTo>
                <a:lnTo>
                  <a:pt x="4565" y="18258"/>
                </a:lnTo>
                <a:lnTo>
                  <a:pt x="4625" y="18798"/>
                </a:lnTo>
                <a:lnTo>
                  <a:pt x="4745" y="19339"/>
                </a:lnTo>
                <a:lnTo>
                  <a:pt x="4865" y="19459"/>
                </a:lnTo>
                <a:lnTo>
                  <a:pt x="4985" y="19519"/>
                </a:lnTo>
                <a:lnTo>
                  <a:pt x="5105" y="19459"/>
                </a:lnTo>
                <a:lnTo>
                  <a:pt x="5225" y="19339"/>
                </a:lnTo>
                <a:lnTo>
                  <a:pt x="5225" y="18798"/>
                </a:lnTo>
                <a:lnTo>
                  <a:pt x="5225" y="18258"/>
                </a:lnTo>
                <a:lnTo>
                  <a:pt x="5225" y="17237"/>
                </a:lnTo>
                <a:lnTo>
                  <a:pt x="5225" y="16576"/>
                </a:lnTo>
                <a:lnTo>
                  <a:pt x="5165" y="15976"/>
                </a:lnTo>
                <a:lnTo>
                  <a:pt x="6727" y="14414"/>
                </a:lnTo>
                <a:lnTo>
                  <a:pt x="9910" y="11171"/>
                </a:lnTo>
                <a:lnTo>
                  <a:pt x="9790" y="14895"/>
                </a:lnTo>
                <a:lnTo>
                  <a:pt x="9669" y="16636"/>
                </a:lnTo>
                <a:lnTo>
                  <a:pt x="9369" y="16816"/>
                </a:lnTo>
                <a:lnTo>
                  <a:pt x="9069" y="17117"/>
                </a:lnTo>
                <a:lnTo>
                  <a:pt x="8588" y="17717"/>
                </a:lnTo>
                <a:lnTo>
                  <a:pt x="7928" y="18378"/>
                </a:lnTo>
                <a:lnTo>
                  <a:pt x="7567" y="18738"/>
                </a:lnTo>
                <a:lnTo>
                  <a:pt x="7327" y="19099"/>
                </a:lnTo>
                <a:lnTo>
                  <a:pt x="7267" y="19219"/>
                </a:lnTo>
                <a:lnTo>
                  <a:pt x="7327" y="19279"/>
                </a:lnTo>
                <a:lnTo>
                  <a:pt x="7447" y="19279"/>
                </a:lnTo>
                <a:lnTo>
                  <a:pt x="7808" y="18978"/>
                </a:lnTo>
                <a:lnTo>
                  <a:pt x="8168" y="18678"/>
                </a:lnTo>
                <a:lnTo>
                  <a:pt x="8829" y="18018"/>
                </a:lnTo>
                <a:lnTo>
                  <a:pt x="9249" y="17657"/>
                </a:lnTo>
                <a:lnTo>
                  <a:pt x="9669" y="17297"/>
                </a:lnTo>
                <a:lnTo>
                  <a:pt x="9609" y="18738"/>
                </a:lnTo>
                <a:lnTo>
                  <a:pt x="9669" y="19399"/>
                </a:lnTo>
                <a:lnTo>
                  <a:pt x="9669" y="20120"/>
                </a:lnTo>
                <a:lnTo>
                  <a:pt x="9729" y="20300"/>
                </a:lnTo>
                <a:lnTo>
                  <a:pt x="9850" y="20420"/>
                </a:lnTo>
                <a:lnTo>
                  <a:pt x="9970" y="20540"/>
                </a:lnTo>
                <a:lnTo>
                  <a:pt x="10150" y="20600"/>
                </a:lnTo>
                <a:lnTo>
                  <a:pt x="10330" y="20600"/>
                </a:lnTo>
                <a:lnTo>
                  <a:pt x="10450" y="20540"/>
                </a:lnTo>
                <a:lnTo>
                  <a:pt x="10570" y="20420"/>
                </a:lnTo>
                <a:lnTo>
                  <a:pt x="10630" y="20240"/>
                </a:lnTo>
                <a:lnTo>
                  <a:pt x="10750" y="19159"/>
                </a:lnTo>
                <a:lnTo>
                  <a:pt x="10811" y="18018"/>
                </a:lnTo>
                <a:lnTo>
                  <a:pt x="11111" y="18258"/>
                </a:lnTo>
                <a:lnTo>
                  <a:pt x="11651" y="18798"/>
                </a:lnTo>
                <a:lnTo>
                  <a:pt x="11952" y="19099"/>
                </a:lnTo>
                <a:lnTo>
                  <a:pt x="12252" y="19279"/>
                </a:lnTo>
                <a:lnTo>
                  <a:pt x="12672" y="19279"/>
                </a:lnTo>
                <a:lnTo>
                  <a:pt x="12792" y="19159"/>
                </a:lnTo>
                <a:lnTo>
                  <a:pt x="12852" y="19099"/>
                </a:lnTo>
                <a:lnTo>
                  <a:pt x="12912" y="18978"/>
                </a:lnTo>
                <a:lnTo>
                  <a:pt x="12912" y="18798"/>
                </a:lnTo>
                <a:lnTo>
                  <a:pt x="12852" y="18678"/>
                </a:lnTo>
                <a:lnTo>
                  <a:pt x="12612" y="18318"/>
                </a:lnTo>
                <a:lnTo>
                  <a:pt x="12312" y="18078"/>
                </a:lnTo>
                <a:lnTo>
                  <a:pt x="11711" y="17537"/>
                </a:lnTo>
                <a:lnTo>
                  <a:pt x="11291" y="17177"/>
                </a:lnTo>
                <a:lnTo>
                  <a:pt x="10811" y="16816"/>
                </a:lnTo>
                <a:lnTo>
                  <a:pt x="10811" y="15375"/>
                </a:lnTo>
                <a:lnTo>
                  <a:pt x="10931" y="11231"/>
                </a:lnTo>
                <a:lnTo>
                  <a:pt x="11171" y="11351"/>
                </a:lnTo>
                <a:lnTo>
                  <a:pt x="16576" y="13874"/>
                </a:lnTo>
                <a:lnTo>
                  <a:pt x="16636" y="14714"/>
                </a:lnTo>
                <a:lnTo>
                  <a:pt x="16756" y="15675"/>
                </a:lnTo>
                <a:lnTo>
                  <a:pt x="16876" y="16096"/>
                </a:lnTo>
                <a:lnTo>
                  <a:pt x="17056" y="16516"/>
                </a:lnTo>
                <a:lnTo>
                  <a:pt x="17237" y="16876"/>
                </a:lnTo>
                <a:lnTo>
                  <a:pt x="17477" y="17237"/>
                </a:lnTo>
                <a:lnTo>
                  <a:pt x="17597" y="17297"/>
                </a:lnTo>
                <a:lnTo>
                  <a:pt x="17657" y="17297"/>
                </a:lnTo>
                <a:lnTo>
                  <a:pt x="17777" y="17237"/>
                </a:lnTo>
                <a:lnTo>
                  <a:pt x="17777" y="17117"/>
                </a:lnTo>
                <a:lnTo>
                  <a:pt x="17777" y="16756"/>
                </a:lnTo>
                <a:lnTo>
                  <a:pt x="17717" y="16456"/>
                </a:lnTo>
                <a:lnTo>
                  <a:pt x="17597" y="15735"/>
                </a:lnTo>
                <a:lnTo>
                  <a:pt x="17357" y="15015"/>
                </a:lnTo>
                <a:lnTo>
                  <a:pt x="17237" y="14354"/>
                </a:lnTo>
                <a:lnTo>
                  <a:pt x="17237" y="14174"/>
                </a:lnTo>
                <a:lnTo>
                  <a:pt x="17297" y="14174"/>
                </a:lnTo>
                <a:lnTo>
                  <a:pt x="20360" y="15555"/>
                </a:lnTo>
                <a:lnTo>
                  <a:pt x="20600" y="15675"/>
                </a:lnTo>
                <a:lnTo>
                  <a:pt x="20840" y="15615"/>
                </a:lnTo>
                <a:lnTo>
                  <a:pt x="20960" y="15435"/>
                </a:lnTo>
                <a:lnTo>
                  <a:pt x="21080" y="15255"/>
                </a:lnTo>
                <a:lnTo>
                  <a:pt x="21080" y="15015"/>
                </a:lnTo>
                <a:lnTo>
                  <a:pt x="20960" y="14774"/>
                </a:lnTo>
                <a:lnTo>
                  <a:pt x="20780" y="14534"/>
                </a:lnTo>
                <a:lnTo>
                  <a:pt x="20480" y="14354"/>
                </a:lnTo>
                <a:lnTo>
                  <a:pt x="17957" y="13153"/>
                </a:lnTo>
                <a:lnTo>
                  <a:pt x="18918" y="12853"/>
                </a:lnTo>
                <a:lnTo>
                  <a:pt x="19999" y="12612"/>
                </a:lnTo>
                <a:lnTo>
                  <a:pt x="21080" y="12312"/>
                </a:lnTo>
                <a:lnTo>
                  <a:pt x="21140" y="12312"/>
                </a:lnTo>
                <a:lnTo>
                  <a:pt x="21080" y="12252"/>
                </a:lnTo>
                <a:lnTo>
                  <a:pt x="20119" y="12192"/>
                </a:lnTo>
                <a:lnTo>
                  <a:pt x="19098" y="12252"/>
                </a:lnTo>
                <a:lnTo>
                  <a:pt x="18558" y="12312"/>
                </a:lnTo>
                <a:lnTo>
                  <a:pt x="18077" y="12432"/>
                </a:lnTo>
                <a:lnTo>
                  <a:pt x="17597" y="12612"/>
                </a:lnTo>
                <a:lnTo>
                  <a:pt x="17177" y="12853"/>
                </a:lnTo>
                <a:lnTo>
                  <a:pt x="11351" y="10150"/>
                </a:lnTo>
                <a:lnTo>
                  <a:pt x="11051" y="10030"/>
                </a:lnTo>
                <a:lnTo>
                  <a:pt x="12792" y="8108"/>
                </a:lnTo>
                <a:lnTo>
                  <a:pt x="14534" y="6186"/>
                </a:lnTo>
                <a:lnTo>
                  <a:pt x="15555" y="5105"/>
                </a:lnTo>
                <a:lnTo>
                  <a:pt x="16876" y="5286"/>
                </a:lnTo>
                <a:lnTo>
                  <a:pt x="17177" y="5346"/>
                </a:lnTo>
                <a:lnTo>
                  <a:pt x="17477" y="5346"/>
                </a:lnTo>
                <a:lnTo>
                  <a:pt x="17717" y="5286"/>
                </a:lnTo>
                <a:lnTo>
                  <a:pt x="18017" y="5165"/>
                </a:lnTo>
                <a:lnTo>
                  <a:pt x="18077" y="5045"/>
                </a:lnTo>
                <a:lnTo>
                  <a:pt x="18077" y="4925"/>
                </a:lnTo>
                <a:lnTo>
                  <a:pt x="17837" y="4745"/>
                </a:lnTo>
                <a:lnTo>
                  <a:pt x="17537" y="4625"/>
                </a:lnTo>
                <a:lnTo>
                  <a:pt x="17237" y="4505"/>
                </a:lnTo>
                <a:lnTo>
                  <a:pt x="16936" y="4505"/>
                </a:lnTo>
                <a:lnTo>
                  <a:pt x="16156" y="4385"/>
                </a:lnTo>
                <a:lnTo>
                  <a:pt x="16396" y="4084"/>
                </a:lnTo>
                <a:lnTo>
                  <a:pt x="17116" y="3304"/>
                </a:lnTo>
                <a:lnTo>
                  <a:pt x="17417" y="2823"/>
                </a:lnTo>
                <a:lnTo>
                  <a:pt x="17537" y="2583"/>
                </a:lnTo>
                <a:lnTo>
                  <a:pt x="17597" y="2343"/>
                </a:lnTo>
                <a:lnTo>
                  <a:pt x="17597" y="2223"/>
                </a:lnTo>
                <a:lnTo>
                  <a:pt x="17477" y="2223"/>
                </a:lnTo>
                <a:lnTo>
                  <a:pt x="17056" y="2463"/>
                </a:lnTo>
                <a:lnTo>
                  <a:pt x="16696" y="2703"/>
                </a:lnTo>
                <a:lnTo>
                  <a:pt x="16035" y="3424"/>
                </a:lnTo>
                <a:lnTo>
                  <a:pt x="15375" y="4145"/>
                </a:lnTo>
                <a:lnTo>
                  <a:pt x="15255" y="3484"/>
                </a:lnTo>
                <a:lnTo>
                  <a:pt x="15255" y="2943"/>
                </a:lnTo>
                <a:lnTo>
                  <a:pt x="15195" y="2643"/>
                </a:lnTo>
                <a:lnTo>
                  <a:pt x="15135" y="2403"/>
                </a:lnTo>
                <a:lnTo>
                  <a:pt x="15014" y="2223"/>
                </a:lnTo>
                <a:lnTo>
                  <a:pt x="14894" y="2163"/>
                </a:lnTo>
                <a:lnTo>
                  <a:pt x="14714" y="2163"/>
                </a:lnTo>
                <a:lnTo>
                  <a:pt x="14534" y="2283"/>
                </a:lnTo>
                <a:lnTo>
                  <a:pt x="14474" y="2583"/>
                </a:lnTo>
                <a:lnTo>
                  <a:pt x="14354" y="2883"/>
                </a:lnTo>
                <a:lnTo>
                  <a:pt x="14354" y="3184"/>
                </a:lnTo>
                <a:lnTo>
                  <a:pt x="14354" y="3544"/>
                </a:lnTo>
                <a:lnTo>
                  <a:pt x="14414" y="3904"/>
                </a:lnTo>
                <a:lnTo>
                  <a:pt x="14474" y="4205"/>
                </a:lnTo>
                <a:lnTo>
                  <a:pt x="14594" y="4505"/>
                </a:lnTo>
                <a:lnTo>
                  <a:pt x="14774" y="4745"/>
                </a:lnTo>
                <a:lnTo>
                  <a:pt x="14114" y="5466"/>
                </a:lnTo>
                <a:lnTo>
                  <a:pt x="10931" y="8829"/>
                </a:lnTo>
                <a:lnTo>
                  <a:pt x="10991" y="4925"/>
                </a:lnTo>
                <a:lnTo>
                  <a:pt x="11051" y="4565"/>
                </a:lnTo>
                <a:lnTo>
                  <a:pt x="11351" y="4205"/>
                </a:lnTo>
                <a:lnTo>
                  <a:pt x="11591" y="3844"/>
                </a:lnTo>
                <a:lnTo>
                  <a:pt x="12612" y="2523"/>
                </a:lnTo>
                <a:lnTo>
                  <a:pt x="12612" y="2403"/>
                </a:lnTo>
                <a:lnTo>
                  <a:pt x="12552" y="2343"/>
                </a:lnTo>
                <a:lnTo>
                  <a:pt x="12432" y="2283"/>
                </a:lnTo>
                <a:lnTo>
                  <a:pt x="12312" y="2343"/>
                </a:lnTo>
                <a:lnTo>
                  <a:pt x="11111" y="3604"/>
                </a:lnTo>
                <a:lnTo>
                  <a:pt x="11051" y="3724"/>
                </a:lnTo>
                <a:lnTo>
                  <a:pt x="11111" y="2763"/>
                </a:lnTo>
                <a:lnTo>
                  <a:pt x="11111" y="1862"/>
                </a:lnTo>
                <a:lnTo>
                  <a:pt x="11051" y="1022"/>
                </a:lnTo>
                <a:lnTo>
                  <a:pt x="10931" y="121"/>
                </a:lnTo>
                <a:lnTo>
                  <a:pt x="10871" y="1"/>
                </a:lnTo>
                <a:close/>
              </a:path>
            </a:pathLst>
          </a:custGeom>
          <a:solidFill>
            <a:srgbClr val="79C6CC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2" name="Shape 12"/>
          <p:cNvSpPr/>
          <p:nvPr/>
        </p:nvSpPr>
        <p:spPr>
          <a:xfrm rot="1587927">
            <a:off x="8134931" y="3169061"/>
            <a:ext cx="533174" cy="554818"/>
          </a:xfrm>
          <a:custGeom>
            <a:avLst/>
            <a:gdLst/>
            <a:ahLst/>
            <a:cxnLst/>
            <a:rect l="0" t="0" r="0" b="0"/>
            <a:pathLst>
              <a:path w="19279" h="20060" extrusionOk="0">
                <a:moveTo>
                  <a:pt x="6727" y="5405"/>
                </a:moveTo>
                <a:lnTo>
                  <a:pt x="7447" y="5946"/>
                </a:lnTo>
                <a:lnTo>
                  <a:pt x="8108" y="6366"/>
                </a:lnTo>
                <a:lnTo>
                  <a:pt x="8528" y="6546"/>
                </a:lnTo>
                <a:lnTo>
                  <a:pt x="8889" y="6666"/>
                </a:lnTo>
                <a:lnTo>
                  <a:pt x="8949" y="8949"/>
                </a:lnTo>
                <a:lnTo>
                  <a:pt x="8949" y="8949"/>
                </a:lnTo>
                <a:lnTo>
                  <a:pt x="6546" y="7567"/>
                </a:lnTo>
                <a:lnTo>
                  <a:pt x="6546" y="7507"/>
                </a:lnTo>
                <a:lnTo>
                  <a:pt x="6606" y="6967"/>
                </a:lnTo>
                <a:lnTo>
                  <a:pt x="6666" y="6486"/>
                </a:lnTo>
                <a:lnTo>
                  <a:pt x="6727" y="5405"/>
                </a:lnTo>
                <a:close/>
                <a:moveTo>
                  <a:pt x="12732" y="4564"/>
                </a:moveTo>
                <a:lnTo>
                  <a:pt x="12432" y="5766"/>
                </a:lnTo>
                <a:lnTo>
                  <a:pt x="12192" y="6666"/>
                </a:lnTo>
                <a:lnTo>
                  <a:pt x="12132" y="7087"/>
                </a:lnTo>
                <a:lnTo>
                  <a:pt x="12132" y="7567"/>
                </a:lnTo>
                <a:lnTo>
                  <a:pt x="10090" y="8828"/>
                </a:lnTo>
                <a:lnTo>
                  <a:pt x="9729" y="9069"/>
                </a:lnTo>
                <a:lnTo>
                  <a:pt x="9789" y="6186"/>
                </a:lnTo>
                <a:lnTo>
                  <a:pt x="10210" y="6006"/>
                </a:lnTo>
                <a:lnTo>
                  <a:pt x="10630" y="5766"/>
                </a:lnTo>
                <a:lnTo>
                  <a:pt x="11471" y="5285"/>
                </a:lnTo>
                <a:lnTo>
                  <a:pt x="12732" y="4564"/>
                </a:lnTo>
                <a:close/>
                <a:moveTo>
                  <a:pt x="12672" y="8228"/>
                </a:moveTo>
                <a:lnTo>
                  <a:pt x="13273" y="8708"/>
                </a:lnTo>
                <a:lnTo>
                  <a:pt x="13873" y="9189"/>
                </a:lnTo>
                <a:lnTo>
                  <a:pt x="15074" y="10210"/>
                </a:lnTo>
                <a:lnTo>
                  <a:pt x="14354" y="10210"/>
                </a:lnTo>
                <a:lnTo>
                  <a:pt x="13693" y="10330"/>
                </a:lnTo>
                <a:lnTo>
                  <a:pt x="12852" y="10570"/>
                </a:lnTo>
                <a:lnTo>
                  <a:pt x="12072" y="10991"/>
                </a:lnTo>
                <a:lnTo>
                  <a:pt x="10330" y="9789"/>
                </a:lnTo>
                <a:lnTo>
                  <a:pt x="10750" y="9489"/>
                </a:lnTo>
                <a:lnTo>
                  <a:pt x="12672" y="8228"/>
                </a:lnTo>
                <a:close/>
                <a:moveTo>
                  <a:pt x="6366" y="8228"/>
                </a:moveTo>
                <a:lnTo>
                  <a:pt x="8708" y="9669"/>
                </a:lnTo>
                <a:lnTo>
                  <a:pt x="6006" y="11411"/>
                </a:lnTo>
                <a:lnTo>
                  <a:pt x="5525" y="11051"/>
                </a:lnTo>
                <a:lnTo>
                  <a:pt x="5045" y="10690"/>
                </a:lnTo>
                <a:lnTo>
                  <a:pt x="4565" y="10390"/>
                </a:lnTo>
                <a:lnTo>
                  <a:pt x="4024" y="10090"/>
                </a:lnTo>
                <a:lnTo>
                  <a:pt x="4504" y="9789"/>
                </a:lnTo>
                <a:lnTo>
                  <a:pt x="4865" y="9489"/>
                </a:lnTo>
                <a:lnTo>
                  <a:pt x="5706" y="8949"/>
                </a:lnTo>
                <a:lnTo>
                  <a:pt x="6126" y="8648"/>
                </a:lnTo>
                <a:lnTo>
                  <a:pt x="6246" y="8468"/>
                </a:lnTo>
                <a:lnTo>
                  <a:pt x="6366" y="8228"/>
                </a:lnTo>
                <a:close/>
                <a:moveTo>
                  <a:pt x="9669" y="10330"/>
                </a:moveTo>
                <a:lnTo>
                  <a:pt x="10991" y="11231"/>
                </a:lnTo>
                <a:lnTo>
                  <a:pt x="10931" y="11411"/>
                </a:lnTo>
                <a:lnTo>
                  <a:pt x="10931" y="11591"/>
                </a:lnTo>
                <a:lnTo>
                  <a:pt x="11471" y="14113"/>
                </a:lnTo>
                <a:lnTo>
                  <a:pt x="11471" y="14113"/>
                </a:lnTo>
                <a:lnTo>
                  <a:pt x="10690" y="13693"/>
                </a:lnTo>
                <a:lnTo>
                  <a:pt x="10150" y="13513"/>
                </a:lnTo>
                <a:lnTo>
                  <a:pt x="9669" y="13273"/>
                </a:lnTo>
                <a:lnTo>
                  <a:pt x="9669" y="10330"/>
                </a:lnTo>
                <a:close/>
                <a:moveTo>
                  <a:pt x="8949" y="10690"/>
                </a:moveTo>
                <a:lnTo>
                  <a:pt x="9009" y="13213"/>
                </a:lnTo>
                <a:lnTo>
                  <a:pt x="8949" y="13213"/>
                </a:lnTo>
                <a:lnTo>
                  <a:pt x="8168" y="13513"/>
                </a:lnTo>
                <a:lnTo>
                  <a:pt x="7387" y="13873"/>
                </a:lnTo>
                <a:lnTo>
                  <a:pt x="5886" y="14654"/>
                </a:lnTo>
                <a:lnTo>
                  <a:pt x="5946" y="14053"/>
                </a:lnTo>
                <a:lnTo>
                  <a:pt x="6126" y="13453"/>
                </a:lnTo>
                <a:lnTo>
                  <a:pt x="6426" y="12312"/>
                </a:lnTo>
                <a:lnTo>
                  <a:pt x="8949" y="10690"/>
                </a:lnTo>
                <a:close/>
                <a:moveTo>
                  <a:pt x="9249" y="0"/>
                </a:moveTo>
                <a:lnTo>
                  <a:pt x="9189" y="60"/>
                </a:lnTo>
                <a:lnTo>
                  <a:pt x="9069" y="1021"/>
                </a:lnTo>
                <a:lnTo>
                  <a:pt x="8949" y="2042"/>
                </a:lnTo>
                <a:lnTo>
                  <a:pt x="8648" y="1982"/>
                </a:lnTo>
                <a:lnTo>
                  <a:pt x="8348" y="1862"/>
                </a:lnTo>
                <a:lnTo>
                  <a:pt x="8108" y="1622"/>
                </a:lnTo>
                <a:lnTo>
                  <a:pt x="7808" y="1261"/>
                </a:lnTo>
                <a:lnTo>
                  <a:pt x="7748" y="1201"/>
                </a:lnTo>
                <a:lnTo>
                  <a:pt x="7627" y="1201"/>
                </a:lnTo>
                <a:lnTo>
                  <a:pt x="7567" y="1261"/>
                </a:lnTo>
                <a:lnTo>
                  <a:pt x="7507" y="1381"/>
                </a:lnTo>
                <a:lnTo>
                  <a:pt x="7507" y="1622"/>
                </a:lnTo>
                <a:lnTo>
                  <a:pt x="7567" y="1862"/>
                </a:lnTo>
                <a:lnTo>
                  <a:pt x="7748" y="2102"/>
                </a:lnTo>
                <a:lnTo>
                  <a:pt x="7928" y="2282"/>
                </a:lnTo>
                <a:lnTo>
                  <a:pt x="8108" y="2463"/>
                </a:lnTo>
                <a:lnTo>
                  <a:pt x="8348" y="2583"/>
                </a:lnTo>
                <a:lnTo>
                  <a:pt x="8889" y="2823"/>
                </a:lnTo>
                <a:lnTo>
                  <a:pt x="8829" y="4204"/>
                </a:lnTo>
                <a:lnTo>
                  <a:pt x="8829" y="5525"/>
                </a:lnTo>
                <a:lnTo>
                  <a:pt x="8048" y="5105"/>
                </a:lnTo>
                <a:lnTo>
                  <a:pt x="7267" y="4625"/>
                </a:lnTo>
                <a:lnTo>
                  <a:pt x="6546" y="4084"/>
                </a:lnTo>
                <a:lnTo>
                  <a:pt x="6426" y="4024"/>
                </a:lnTo>
                <a:lnTo>
                  <a:pt x="6306" y="3964"/>
                </a:lnTo>
                <a:lnTo>
                  <a:pt x="6066" y="4024"/>
                </a:lnTo>
                <a:lnTo>
                  <a:pt x="5946" y="4084"/>
                </a:lnTo>
                <a:lnTo>
                  <a:pt x="5826" y="4144"/>
                </a:lnTo>
                <a:lnTo>
                  <a:pt x="5766" y="4264"/>
                </a:lnTo>
                <a:lnTo>
                  <a:pt x="5766" y="4444"/>
                </a:lnTo>
                <a:lnTo>
                  <a:pt x="5766" y="5826"/>
                </a:lnTo>
                <a:lnTo>
                  <a:pt x="5766" y="6486"/>
                </a:lnTo>
                <a:lnTo>
                  <a:pt x="5826" y="7147"/>
                </a:lnTo>
                <a:lnTo>
                  <a:pt x="5826" y="7147"/>
                </a:lnTo>
                <a:lnTo>
                  <a:pt x="5225" y="6847"/>
                </a:lnTo>
                <a:lnTo>
                  <a:pt x="4204" y="6246"/>
                </a:lnTo>
                <a:lnTo>
                  <a:pt x="3063" y="5646"/>
                </a:lnTo>
                <a:lnTo>
                  <a:pt x="3063" y="5165"/>
                </a:lnTo>
                <a:lnTo>
                  <a:pt x="3063" y="4564"/>
                </a:lnTo>
                <a:lnTo>
                  <a:pt x="3063" y="4264"/>
                </a:lnTo>
                <a:lnTo>
                  <a:pt x="3003" y="3964"/>
                </a:lnTo>
                <a:lnTo>
                  <a:pt x="2943" y="3784"/>
                </a:lnTo>
                <a:lnTo>
                  <a:pt x="2823" y="3724"/>
                </a:lnTo>
                <a:lnTo>
                  <a:pt x="2763" y="3664"/>
                </a:lnTo>
                <a:lnTo>
                  <a:pt x="2463" y="3664"/>
                </a:lnTo>
                <a:lnTo>
                  <a:pt x="2402" y="3724"/>
                </a:lnTo>
                <a:lnTo>
                  <a:pt x="2282" y="3784"/>
                </a:lnTo>
                <a:lnTo>
                  <a:pt x="2222" y="3964"/>
                </a:lnTo>
                <a:lnTo>
                  <a:pt x="2162" y="4264"/>
                </a:lnTo>
                <a:lnTo>
                  <a:pt x="2162" y="4564"/>
                </a:lnTo>
                <a:lnTo>
                  <a:pt x="2162" y="5165"/>
                </a:lnTo>
                <a:lnTo>
                  <a:pt x="2162" y="5285"/>
                </a:lnTo>
                <a:lnTo>
                  <a:pt x="1622" y="5165"/>
                </a:lnTo>
                <a:lnTo>
                  <a:pt x="1141" y="5105"/>
                </a:lnTo>
                <a:lnTo>
                  <a:pt x="1081" y="5165"/>
                </a:lnTo>
                <a:lnTo>
                  <a:pt x="1081" y="5225"/>
                </a:lnTo>
                <a:lnTo>
                  <a:pt x="1562" y="5646"/>
                </a:lnTo>
                <a:lnTo>
                  <a:pt x="2102" y="6006"/>
                </a:lnTo>
                <a:lnTo>
                  <a:pt x="2102" y="6066"/>
                </a:lnTo>
                <a:lnTo>
                  <a:pt x="1382" y="6186"/>
                </a:lnTo>
                <a:lnTo>
                  <a:pt x="661" y="6306"/>
                </a:lnTo>
                <a:lnTo>
                  <a:pt x="361" y="6426"/>
                </a:lnTo>
                <a:lnTo>
                  <a:pt x="120" y="6546"/>
                </a:lnTo>
                <a:lnTo>
                  <a:pt x="0" y="6727"/>
                </a:lnTo>
                <a:lnTo>
                  <a:pt x="0" y="6787"/>
                </a:lnTo>
                <a:lnTo>
                  <a:pt x="0" y="6907"/>
                </a:lnTo>
                <a:lnTo>
                  <a:pt x="60" y="7027"/>
                </a:lnTo>
                <a:lnTo>
                  <a:pt x="180" y="7087"/>
                </a:lnTo>
                <a:lnTo>
                  <a:pt x="481" y="7147"/>
                </a:lnTo>
                <a:lnTo>
                  <a:pt x="1021" y="7207"/>
                </a:lnTo>
                <a:lnTo>
                  <a:pt x="1862" y="7147"/>
                </a:lnTo>
                <a:lnTo>
                  <a:pt x="2703" y="7027"/>
                </a:lnTo>
                <a:lnTo>
                  <a:pt x="2883" y="6967"/>
                </a:lnTo>
                <a:lnTo>
                  <a:pt x="3003" y="6847"/>
                </a:lnTo>
                <a:lnTo>
                  <a:pt x="3063" y="6666"/>
                </a:lnTo>
                <a:lnTo>
                  <a:pt x="3123" y="6546"/>
                </a:lnTo>
                <a:lnTo>
                  <a:pt x="4024" y="6967"/>
                </a:lnTo>
                <a:lnTo>
                  <a:pt x="4925" y="7387"/>
                </a:lnTo>
                <a:lnTo>
                  <a:pt x="5585" y="7747"/>
                </a:lnTo>
                <a:lnTo>
                  <a:pt x="5165" y="7928"/>
                </a:lnTo>
                <a:lnTo>
                  <a:pt x="4805" y="8168"/>
                </a:lnTo>
                <a:lnTo>
                  <a:pt x="4144" y="8648"/>
                </a:lnTo>
                <a:lnTo>
                  <a:pt x="3784" y="8949"/>
                </a:lnTo>
                <a:lnTo>
                  <a:pt x="3363" y="9189"/>
                </a:lnTo>
                <a:lnTo>
                  <a:pt x="3003" y="9549"/>
                </a:lnTo>
                <a:lnTo>
                  <a:pt x="2883" y="9729"/>
                </a:lnTo>
                <a:lnTo>
                  <a:pt x="2823" y="9970"/>
                </a:lnTo>
                <a:lnTo>
                  <a:pt x="2823" y="10090"/>
                </a:lnTo>
                <a:lnTo>
                  <a:pt x="2883" y="10210"/>
                </a:lnTo>
                <a:lnTo>
                  <a:pt x="2943" y="10270"/>
                </a:lnTo>
                <a:lnTo>
                  <a:pt x="3063" y="10330"/>
                </a:lnTo>
                <a:lnTo>
                  <a:pt x="3423" y="10330"/>
                </a:lnTo>
                <a:lnTo>
                  <a:pt x="3664" y="10630"/>
                </a:lnTo>
                <a:lnTo>
                  <a:pt x="3964" y="10870"/>
                </a:lnTo>
                <a:lnTo>
                  <a:pt x="4565" y="11411"/>
                </a:lnTo>
                <a:lnTo>
                  <a:pt x="5165" y="11891"/>
                </a:lnTo>
                <a:lnTo>
                  <a:pt x="4144" y="12492"/>
                </a:lnTo>
                <a:lnTo>
                  <a:pt x="3123" y="13093"/>
                </a:lnTo>
                <a:lnTo>
                  <a:pt x="2583" y="12852"/>
                </a:lnTo>
                <a:lnTo>
                  <a:pt x="2042" y="12672"/>
                </a:lnTo>
                <a:lnTo>
                  <a:pt x="1502" y="12612"/>
                </a:lnTo>
                <a:lnTo>
                  <a:pt x="901" y="12732"/>
                </a:lnTo>
                <a:lnTo>
                  <a:pt x="841" y="12792"/>
                </a:lnTo>
                <a:lnTo>
                  <a:pt x="901" y="12912"/>
                </a:lnTo>
                <a:lnTo>
                  <a:pt x="1622" y="13273"/>
                </a:lnTo>
                <a:lnTo>
                  <a:pt x="2402" y="13693"/>
                </a:lnTo>
                <a:lnTo>
                  <a:pt x="2042" y="13993"/>
                </a:lnTo>
                <a:lnTo>
                  <a:pt x="1682" y="14354"/>
                </a:lnTo>
                <a:lnTo>
                  <a:pt x="1622" y="14474"/>
                </a:lnTo>
                <a:lnTo>
                  <a:pt x="1682" y="14594"/>
                </a:lnTo>
                <a:lnTo>
                  <a:pt x="1742" y="14654"/>
                </a:lnTo>
                <a:lnTo>
                  <a:pt x="1862" y="14654"/>
                </a:lnTo>
                <a:lnTo>
                  <a:pt x="2282" y="14594"/>
                </a:lnTo>
                <a:lnTo>
                  <a:pt x="2162" y="15134"/>
                </a:lnTo>
                <a:lnTo>
                  <a:pt x="2162" y="15675"/>
                </a:lnTo>
                <a:lnTo>
                  <a:pt x="2162" y="15795"/>
                </a:lnTo>
                <a:lnTo>
                  <a:pt x="2282" y="15915"/>
                </a:lnTo>
                <a:lnTo>
                  <a:pt x="2342" y="15975"/>
                </a:lnTo>
                <a:lnTo>
                  <a:pt x="2463" y="16035"/>
                </a:lnTo>
                <a:lnTo>
                  <a:pt x="2583" y="16035"/>
                </a:lnTo>
                <a:lnTo>
                  <a:pt x="2703" y="15975"/>
                </a:lnTo>
                <a:lnTo>
                  <a:pt x="2763" y="15915"/>
                </a:lnTo>
                <a:lnTo>
                  <a:pt x="2823" y="15795"/>
                </a:lnTo>
                <a:lnTo>
                  <a:pt x="2943" y="15014"/>
                </a:lnTo>
                <a:lnTo>
                  <a:pt x="3123" y="14294"/>
                </a:lnTo>
                <a:lnTo>
                  <a:pt x="3724" y="13993"/>
                </a:lnTo>
                <a:lnTo>
                  <a:pt x="4324" y="13633"/>
                </a:lnTo>
                <a:lnTo>
                  <a:pt x="5405" y="12912"/>
                </a:lnTo>
                <a:lnTo>
                  <a:pt x="5225" y="13573"/>
                </a:lnTo>
                <a:lnTo>
                  <a:pt x="5105" y="14174"/>
                </a:lnTo>
                <a:lnTo>
                  <a:pt x="4925" y="15435"/>
                </a:lnTo>
                <a:lnTo>
                  <a:pt x="4925" y="15555"/>
                </a:lnTo>
                <a:lnTo>
                  <a:pt x="4985" y="15675"/>
                </a:lnTo>
                <a:lnTo>
                  <a:pt x="5165" y="15795"/>
                </a:lnTo>
                <a:lnTo>
                  <a:pt x="5405" y="15855"/>
                </a:lnTo>
                <a:lnTo>
                  <a:pt x="5585" y="15795"/>
                </a:lnTo>
                <a:lnTo>
                  <a:pt x="7327" y="15014"/>
                </a:lnTo>
                <a:lnTo>
                  <a:pt x="8228" y="14534"/>
                </a:lnTo>
                <a:lnTo>
                  <a:pt x="9009" y="14053"/>
                </a:lnTo>
                <a:lnTo>
                  <a:pt x="9069" y="17777"/>
                </a:lnTo>
                <a:lnTo>
                  <a:pt x="9009" y="17777"/>
                </a:lnTo>
                <a:lnTo>
                  <a:pt x="8768" y="17837"/>
                </a:lnTo>
                <a:lnTo>
                  <a:pt x="8528" y="17957"/>
                </a:lnTo>
                <a:lnTo>
                  <a:pt x="8288" y="18197"/>
                </a:lnTo>
                <a:lnTo>
                  <a:pt x="8048" y="18438"/>
                </a:lnTo>
                <a:lnTo>
                  <a:pt x="7868" y="18738"/>
                </a:lnTo>
                <a:lnTo>
                  <a:pt x="7748" y="19038"/>
                </a:lnTo>
                <a:lnTo>
                  <a:pt x="7748" y="19338"/>
                </a:lnTo>
                <a:lnTo>
                  <a:pt x="7808" y="19579"/>
                </a:lnTo>
                <a:lnTo>
                  <a:pt x="7868" y="19639"/>
                </a:lnTo>
                <a:lnTo>
                  <a:pt x="7988" y="19699"/>
                </a:lnTo>
                <a:lnTo>
                  <a:pt x="8168" y="19639"/>
                </a:lnTo>
                <a:lnTo>
                  <a:pt x="8288" y="19519"/>
                </a:lnTo>
                <a:lnTo>
                  <a:pt x="8588" y="19278"/>
                </a:lnTo>
                <a:lnTo>
                  <a:pt x="8829" y="18978"/>
                </a:lnTo>
                <a:lnTo>
                  <a:pt x="9069" y="18678"/>
                </a:lnTo>
                <a:lnTo>
                  <a:pt x="9069" y="19759"/>
                </a:lnTo>
                <a:lnTo>
                  <a:pt x="9129" y="19879"/>
                </a:lnTo>
                <a:lnTo>
                  <a:pt x="9189" y="19999"/>
                </a:lnTo>
                <a:lnTo>
                  <a:pt x="9249" y="20059"/>
                </a:lnTo>
                <a:lnTo>
                  <a:pt x="9489" y="20059"/>
                </a:lnTo>
                <a:lnTo>
                  <a:pt x="9549" y="19999"/>
                </a:lnTo>
                <a:lnTo>
                  <a:pt x="9609" y="19879"/>
                </a:lnTo>
                <a:lnTo>
                  <a:pt x="9669" y="19759"/>
                </a:lnTo>
                <a:lnTo>
                  <a:pt x="9669" y="18317"/>
                </a:lnTo>
                <a:lnTo>
                  <a:pt x="9850" y="18377"/>
                </a:lnTo>
                <a:lnTo>
                  <a:pt x="9970" y="18438"/>
                </a:lnTo>
                <a:lnTo>
                  <a:pt x="10090" y="18498"/>
                </a:lnTo>
                <a:lnTo>
                  <a:pt x="10210" y="18618"/>
                </a:lnTo>
                <a:lnTo>
                  <a:pt x="10330" y="18738"/>
                </a:lnTo>
                <a:lnTo>
                  <a:pt x="10390" y="18798"/>
                </a:lnTo>
                <a:lnTo>
                  <a:pt x="10510" y="18738"/>
                </a:lnTo>
                <a:lnTo>
                  <a:pt x="10630" y="18738"/>
                </a:lnTo>
                <a:lnTo>
                  <a:pt x="10690" y="18678"/>
                </a:lnTo>
                <a:lnTo>
                  <a:pt x="10750" y="18558"/>
                </a:lnTo>
                <a:lnTo>
                  <a:pt x="10750" y="18498"/>
                </a:lnTo>
                <a:lnTo>
                  <a:pt x="10690" y="18377"/>
                </a:lnTo>
                <a:lnTo>
                  <a:pt x="10510" y="18077"/>
                </a:lnTo>
                <a:lnTo>
                  <a:pt x="10270" y="17897"/>
                </a:lnTo>
                <a:lnTo>
                  <a:pt x="9970" y="17777"/>
                </a:lnTo>
                <a:lnTo>
                  <a:pt x="9669" y="17717"/>
                </a:lnTo>
                <a:lnTo>
                  <a:pt x="9669" y="14354"/>
                </a:lnTo>
                <a:lnTo>
                  <a:pt x="10210" y="14714"/>
                </a:lnTo>
                <a:lnTo>
                  <a:pt x="10810" y="15014"/>
                </a:lnTo>
                <a:lnTo>
                  <a:pt x="11951" y="15555"/>
                </a:lnTo>
                <a:lnTo>
                  <a:pt x="12132" y="15615"/>
                </a:lnTo>
                <a:lnTo>
                  <a:pt x="12432" y="15615"/>
                </a:lnTo>
                <a:lnTo>
                  <a:pt x="12552" y="15495"/>
                </a:lnTo>
                <a:lnTo>
                  <a:pt x="12612" y="15435"/>
                </a:lnTo>
                <a:lnTo>
                  <a:pt x="12732" y="15315"/>
                </a:lnTo>
                <a:lnTo>
                  <a:pt x="12732" y="15134"/>
                </a:lnTo>
                <a:lnTo>
                  <a:pt x="12732" y="14954"/>
                </a:lnTo>
                <a:lnTo>
                  <a:pt x="12132" y="12072"/>
                </a:lnTo>
                <a:lnTo>
                  <a:pt x="15135" y="14414"/>
                </a:lnTo>
                <a:lnTo>
                  <a:pt x="14834" y="14894"/>
                </a:lnTo>
                <a:lnTo>
                  <a:pt x="14594" y="15435"/>
                </a:lnTo>
                <a:lnTo>
                  <a:pt x="14474" y="16035"/>
                </a:lnTo>
                <a:lnTo>
                  <a:pt x="14474" y="16576"/>
                </a:lnTo>
                <a:lnTo>
                  <a:pt x="14534" y="16756"/>
                </a:lnTo>
                <a:lnTo>
                  <a:pt x="14594" y="16816"/>
                </a:lnTo>
                <a:lnTo>
                  <a:pt x="14714" y="16876"/>
                </a:lnTo>
                <a:lnTo>
                  <a:pt x="14834" y="16876"/>
                </a:lnTo>
                <a:lnTo>
                  <a:pt x="15074" y="16816"/>
                </a:lnTo>
                <a:lnTo>
                  <a:pt x="15195" y="16696"/>
                </a:lnTo>
                <a:lnTo>
                  <a:pt x="15255" y="16576"/>
                </a:lnTo>
                <a:lnTo>
                  <a:pt x="15435" y="15975"/>
                </a:lnTo>
                <a:lnTo>
                  <a:pt x="15615" y="15375"/>
                </a:lnTo>
                <a:lnTo>
                  <a:pt x="15795" y="14894"/>
                </a:lnTo>
                <a:lnTo>
                  <a:pt x="16996" y="15855"/>
                </a:lnTo>
                <a:lnTo>
                  <a:pt x="17116" y="15915"/>
                </a:lnTo>
                <a:lnTo>
                  <a:pt x="17417" y="15915"/>
                </a:lnTo>
                <a:lnTo>
                  <a:pt x="17537" y="15795"/>
                </a:lnTo>
                <a:lnTo>
                  <a:pt x="17597" y="15735"/>
                </a:lnTo>
                <a:lnTo>
                  <a:pt x="17657" y="15555"/>
                </a:lnTo>
                <a:lnTo>
                  <a:pt x="17597" y="15435"/>
                </a:lnTo>
                <a:lnTo>
                  <a:pt x="17537" y="15315"/>
                </a:lnTo>
                <a:lnTo>
                  <a:pt x="16756" y="14654"/>
                </a:lnTo>
                <a:lnTo>
                  <a:pt x="17176" y="14534"/>
                </a:lnTo>
                <a:lnTo>
                  <a:pt x="17477" y="14474"/>
                </a:lnTo>
                <a:lnTo>
                  <a:pt x="17837" y="14354"/>
                </a:lnTo>
                <a:lnTo>
                  <a:pt x="18137" y="14174"/>
                </a:lnTo>
                <a:lnTo>
                  <a:pt x="18197" y="14053"/>
                </a:lnTo>
                <a:lnTo>
                  <a:pt x="18318" y="13933"/>
                </a:lnTo>
                <a:lnTo>
                  <a:pt x="18318" y="13753"/>
                </a:lnTo>
                <a:lnTo>
                  <a:pt x="18257" y="13633"/>
                </a:lnTo>
                <a:lnTo>
                  <a:pt x="18137" y="13513"/>
                </a:lnTo>
                <a:lnTo>
                  <a:pt x="17957" y="13393"/>
                </a:lnTo>
                <a:lnTo>
                  <a:pt x="17597" y="13333"/>
                </a:lnTo>
                <a:lnTo>
                  <a:pt x="17236" y="13333"/>
                </a:lnTo>
                <a:lnTo>
                  <a:pt x="16876" y="13393"/>
                </a:lnTo>
                <a:lnTo>
                  <a:pt x="16276" y="13513"/>
                </a:lnTo>
                <a:lnTo>
                  <a:pt x="15975" y="13573"/>
                </a:lnTo>
                <a:lnTo>
                  <a:pt x="15735" y="13693"/>
                </a:lnTo>
                <a:lnTo>
                  <a:pt x="14354" y="12612"/>
                </a:lnTo>
                <a:lnTo>
                  <a:pt x="13033" y="11591"/>
                </a:lnTo>
                <a:lnTo>
                  <a:pt x="13693" y="11291"/>
                </a:lnTo>
                <a:lnTo>
                  <a:pt x="14354" y="10991"/>
                </a:lnTo>
                <a:lnTo>
                  <a:pt x="15074" y="10750"/>
                </a:lnTo>
                <a:lnTo>
                  <a:pt x="15795" y="10690"/>
                </a:lnTo>
                <a:lnTo>
                  <a:pt x="15915" y="10630"/>
                </a:lnTo>
                <a:lnTo>
                  <a:pt x="16035" y="10510"/>
                </a:lnTo>
                <a:lnTo>
                  <a:pt x="16035" y="10330"/>
                </a:lnTo>
                <a:lnTo>
                  <a:pt x="15975" y="10210"/>
                </a:lnTo>
                <a:lnTo>
                  <a:pt x="15135" y="9549"/>
                </a:lnTo>
                <a:lnTo>
                  <a:pt x="14294" y="8889"/>
                </a:lnTo>
                <a:lnTo>
                  <a:pt x="13693" y="8408"/>
                </a:lnTo>
                <a:lnTo>
                  <a:pt x="13033" y="7988"/>
                </a:lnTo>
                <a:lnTo>
                  <a:pt x="15074" y="6546"/>
                </a:lnTo>
                <a:lnTo>
                  <a:pt x="16756" y="5405"/>
                </a:lnTo>
                <a:lnTo>
                  <a:pt x="16996" y="5525"/>
                </a:lnTo>
                <a:lnTo>
                  <a:pt x="17236" y="5585"/>
                </a:lnTo>
                <a:lnTo>
                  <a:pt x="17717" y="5646"/>
                </a:lnTo>
                <a:lnTo>
                  <a:pt x="18257" y="5525"/>
                </a:lnTo>
                <a:lnTo>
                  <a:pt x="18738" y="5405"/>
                </a:lnTo>
                <a:lnTo>
                  <a:pt x="18858" y="5285"/>
                </a:lnTo>
                <a:lnTo>
                  <a:pt x="18978" y="5165"/>
                </a:lnTo>
                <a:lnTo>
                  <a:pt x="18978" y="4985"/>
                </a:lnTo>
                <a:lnTo>
                  <a:pt x="18978" y="4865"/>
                </a:lnTo>
                <a:lnTo>
                  <a:pt x="18918" y="4745"/>
                </a:lnTo>
                <a:lnTo>
                  <a:pt x="18798" y="4625"/>
                </a:lnTo>
                <a:lnTo>
                  <a:pt x="18678" y="4564"/>
                </a:lnTo>
                <a:lnTo>
                  <a:pt x="18498" y="4625"/>
                </a:lnTo>
                <a:lnTo>
                  <a:pt x="18077" y="4745"/>
                </a:lnTo>
                <a:lnTo>
                  <a:pt x="17837" y="4805"/>
                </a:lnTo>
                <a:lnTo>
                  <a:pt x="17597" y="4865"/>
                </a:lnTo>
                <a:lnTo>
                  <a:pt x="18438" y="4264"/>
                </a:lnTo>
                <a:lnTo>
                  <a:pt x="19218" y="3604"/>
                </a:lnTo>
                <a:lnTo>
                  <a:pt x="19278" y="3483"/>
                </a:lnTo>
                <a:lnTo>
                  <a:pt x="19278" y="3363"/>
                </a:lnTo>
                <a:lnTo>
                  <a:pt x="19278" y="3303"/>
                </a:lnTo>
                <a:lnTo>
                  <a:pt x="19218" y="3183"/>
                </a:lnTo>
                <a:lnTo>
                  <a:pt x="19038" y="3063"/>
                </a:lnTo>
                <a:lnTo>
                  <a:pt x="18918" y="3063"/>
                </a:lnTo>
                <a:lnTo>
                  <a:pt x="18798" y="3123"/>
                </a:lnTo>
                <a:lnTo>
                  <a:pt x="18077" y="3483"/>
                </a:lnTo>
                <a:lnTo>
                  <a:pt x="17357" y="3964"/>
                </a:lnTo>
                <a:lnTo>
                  <a:pt x="17477" y="3724"/>
                </a:lnTo>
                <a:lnTo>
                  <a:pt x="17597" y="3483"/>
                </a:lnTo>
                <a:lnTo>
                  <a:pt x="17657" y="3243"/>
                </a:lnTo>
                <a:lnTo>
                  <a:pt x="17537" y="3003"/>
                </a:lnTo>
                <a:lnTo>
                  <a:pt x="17477" y="2883"/>
                </a:lnTo>
                <a:lnTo>
                  <a:pt x="17176" y="2883"/>
                </a:lnTo>
                <a:lnTo>
                  <a:pt x="17116" y="2943"/>
                </a:lnTo>
                <a:lnTo>
                  <a:pt x="16996" y="3123"/>
                </a:lnTo>
                <a:lnTo>
                  <a:pt x="16876" y="3363"/>
                </a:lnTo>
                <a:lnTo>
                  <a:pt x="16576" y="3784"/>
                </a:lnTo>
                <a:lnTo>
                  <a:pt x="16396" y="4204"/>
                </a:lnTo>
                <a:lnTo>
                  <a:pt x="16336" y="4444"/>
                </a:lnTo>
                <a:lnTo>
                  <a:pt x="16336" y="4685"/>
                </a:lnTo>
                <a:lnTo>
                  <a:pt x="14474" y="6006"/>
                </a:lnTo>
                <a:lnTo>
                  <a:pt x="12972" y="7027"/>
                </a:lnTo>
                <a:lnTo>
                  <a:pt x="13213" y="5946"/>
                </a:lnTo>
                <a:lnTo>
                  <a:pt x="13633" y="3844"/>
                </a:lnTo>
                <a:lnTo>
                  <a:pt x="13633" y="3664"/>
                </a:lnTo>
                <a:lnTo>
                  <a:pt x="13513" y="3483"/>
                </a:lnTo>
                <a:lnTo>
                  <a:pt x="13333" y="3423"/>
                </a:lnTo>
                <a:lnTo>
                  <a:pt x="13093" y="3483"/>
                </a:lnTo>
                <a:lnTo>
                  <a:pt x="12072" y="4024"/>
                </a:lnTo>
                <a:lnTo>
                  <a:pt x="11111" y="4625"/>
                </a:lnTo>
                <a:lnTo>
                  <a:pt x="10450" y="5045"/>
                </a:lnTo>
                <a:lnTo>
                  <a:pt x="9789" y="5465"/>
                </a:lnTo>
                <a:lnTo>
                  <a:pt x="9789" y="4144"/>
                </a:lnTo>
                <a:lnTo>
                  <a:pt x="9729" y="2883"/>
                </a:lnTo>
                <a:lnTo>
                  <a:pt x="9970" y="2763"/>
                </a:lnTo>
                <a:lnTo>
                  <a:pt x="10210" y="2643"/>
                </a:lnTo>
                <a:lnTo>
                  <a:pt x="10570" y="2282"/>
                </a:lnTo>
                <a:lnTo>
                  <a:pt x="11171" y="1622"/>
                </a:lnTo>
                <a:lnTo>
                  <a:pt x="11471" y="1261"/>
                </a:lnTo>
                <a:lnTo>
                  <a:pt x="11591" y="901"/>
                </a:lnTo>
                <a:lnTo>
                  <a:pt x="11591" y="721"/>
                </a:lnTo>
                <a:lnTo>
                  <a:pt x="11591" y="601"/>
                </a:lnTo>
                <a:lnTo>
                  <a:pt x="11471" y="481"/>
                </a:lnTo>
                <a:lnTo>
                  <a:pt x="11351" y="421"/>
                </a:lnTo>
                <a:lnTo>
                  <a:pt x="11111" y="421"/>
                </a:lnTo>
                <a:lnTo>
                  <a:pt x="10870" y="481"/>
                </a:lnTo>
                <a:lnTo>
                  <a:pt x="10630" y="601"/>
                </a:lnTo>
                <a:lnTo>
                  <a:pt x="10450" y="781"/>
                </a:lnTo>
                <a:lnTo>
                  <a:pt x="10150" y="1201"/>
                </a:lnTo>
                <a:lnTo>
                  <a:pt x="9789" y="1562"/>
                </a:lnTo>
                <a:lnTo>
                  <a:pt x="9609" y="1742"/>
                </a:lnTo>
                <a:lnTo>
                  <a:pt x="9549" y="901"/>
                </a:lnTo>
                <a:lnTo>
                  <a:pt x="9369" y="60"/>
                </a:lnTo>
                <a:lnTo>
                  <a:pt x="9369" y="0"/>
                </a:lnTo>
                <a:close/>
              </a:path>
            </a:pathLst>
          </a:custGeom>
          <a:solidFill>
            <a:srgbClr val="79C6CC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3" name="Shape 13"/>
          <p:cNvSpPr/>
          <p:nvPr/>
        </p:nvSpPr>
        <p:spPr>
          <a:xfrm rot="-2700385" flipH="1">
            <a:off x="1961063" y="168629"/>
            <a:ext cx="409037" cy="1397499"/>
          </a:xfrm>
          <a:custGeom>
            <a:avLst/>
            <a:gdLst/>
            <a:ahLst/>
            <a:cxnLst/>
            <a:rect l="0" t="0" r="0" b="0"/>
            <a:pathLst>
              <a:path w="12973" h="44323" extrusionOk="0">
                <a:moveTo>
                  <a:pt x="5645" y="1"/>
                </a:moveTo>
                <a:lnTo>
                  <a:pt x="5465" y="61"/>
                </a:lnTo>
                <a:lnTo>
                  <a:pt x="5465" y="181"/>
                </a:lnTo>
                <a:lnTo>
                  <a:pt x="5405" y="241"/>
                </a:lnTo>
                <a:lnTo>
                  <a:pt x="5525" y="1803"/>
                </a:lnTo>
                <a:lnTo>
                  <a:pt x="5585" y="2403"/>
                </a:lnTo>
                <a:lnTo>
                  <a:pt x="5345" y="2223"/>
                </a:lnTo>
                <a:lnTo>
                  <a:pt x="4685" y="1803"/>
                </a:lnTo>
                <a:lnTo>
                  <a:pt x="4084" y="1322"/>
                </a:lnTo>
                <a:lnTo>
                  <a:pt x="3363" y="962"/>
                </a:lnTo>
                <a:lnTo>
                  <a:pt x="3003" y="842"/>
                </a:lnTo>
                <a:lnTo>
                  <a:pt x="2643" y="722"/>
                </a:lnTo>
                <a:lnTo>
                  <a:pt x="2462" y="782"/>
                </a:lnTo>
                <a:lnTo>
                  <a:pt x="2282" y="902"/>
                </a:lnTo>
                <a:lnTo>
                  <a:pt x="2222" y="1082"/>
                </a:lnTo>
                <a:lnTo>
                  <a:pt x="2222" y="1262"/>
                </a:lnTo>
                <a:lnTo>
                  <a:pt x="2402" y="1562"/>
                </a:lnTo>
                <a:lnTo>
                  <a:pt x="2643" y="1923"/>
                </a:lnTo>
                <a:lnTo>
                  <a:pt x="3123" y="2523"/>
                </a:lnTo>
                <a:lnTo>
                  <a:pt x="3784" y="3004"/>
                </a:lnTo>
                <a:lnTo>
                  <a:pt x="4384" y="3484"/>
                </a:lnTo>
                <a:lnTo>
                  <a:pt x="5345" y="4325"/>
                </a:lnTo>
                <a:lnTo>
                  <a:pt x="5285" y="4565"/>
                </a:lnTo>
                <a:lnTo>
                  <a:pt x="4925" y="4265"/>
                </a:lnTo>
                <a:lnTo>
                  <a:pt x="3423" y="3004"/>
                </a:lnTo>
                <a:lnTo>
                  <a:pt x="2643" y="2403"/>
                </a:lnTo>
                <a:lnTo>
                  <a:pt x="1862" y="1803"/>
                </a:lnTo>
                <a:lnTo>
                  <a:pt x="1682" y="1803"/>
                </a:lnTo>
                <a:lnTo>
                  <a:pt x="1502" y="1863"/>
                </a:lnTo>
                <a:lnTo>
                  <a:pt x="1441" y="2043"/>
                </a:lnTo>
                <a:lnTo>
                  <a:pt x="1441" y="2103"/>
                </a:lnTo>
                <a:lnTo>
                  <a:pt x="1441" y="2223"/>
                </a:lnTo>
                <a:lnTo>
                  <a:pt x="2042" y="3004"/>
                </a:lnTo>
                <a:lnTo>
                  <a:pt x="2643" y="3784"/>
                </a:lnTo>
                <a:lnTo>
                  <a:pt x="3964" y="5286"/>
                </a:lnTo>
                <a:lnTo>
                  <a:pt x="4624" y="6007"/>
                </a:lnTo>
                <a:lnTo>
                  <a:pt x="5285" y="6787"/>
                </a:lnTo>
                <a:lnTo>
                  <a:pt x="5285" y="6907"/>
                </a:lnTo>
                <a:lnTo>
                  <a:pt x="4624" y="6067"/>
                </a:lnTo>
                <a:lnTo>
                  <a:pt x="3844" y="5286"/>
                </a:lnTo>
                <a:lnTo>
                  <a:pt x="3423" y="4926"/>
                </a:lnTo>
                <a:lnTo>
                  <a:pt x="2943" y="4565"/>
                </a:lnTo>
                <a:lnTo>
                  <a:pt x="2523" y="4325"/>
                </a:lnTo>
                <a:lnTo>
                  <a:pt x="1982" y="4145"/>
                </a:lnTo>
                <a:lnTo>
                  <a:pt x="1802" y="4145"/>
                </a:lnTo>
                <a:lnTo>
                  <a:pt x="1622" y="4265"/>
                </a:lnTo>
                <a:lnTo>
                  <a:pt x="1562" y="4445"/>
                </a:lnTo>
                <a:lnTo>
                  <a:pt x="1562" y="4565"/>
                </a:lnTo>
                <a:lnTo>
                  <a:pt x="1622" y="4685"/>
                </a:lnTo>
                <a:lnTo>
                  <a:pt x="1862" y="5106"/>
                </a:lnTo>
                <a:lnTo>
                  <a:pt x="2162" y="5466"/>
                </a:lnTo>
                <a:lnTo>
                  <a:pt x="2883" y="6187"/>
                </a:lnTo>
                <a:lnTo>
                  <a:pt x="3604" y="6907"/>
                </a:lnTo>
                <a:lnTo>
                  <a:pt x="4264" y="7688"/>
                </a:lnTo>
                <a:lnTo>
                  <a:pt x="4624" y="8289"/>
                </a:lnTo>
                <a:lnTo>
                  <a:pt x="3243" y="6847"/>
                </a:lnTo>
                <a:lnTo>
                  <a:pt x="1862" y="5526"/>
                </a:lnTo>
                <a:lnTo>
                  <a:pt x="1742" y="5406"/>
                </a:lnTo>
                <a:lnTo>
                  <a:pt x="1502" y="5406"/>
                </a:lnTo>
                <a:lnTo>
                  <a:pt x="1381" y="5466"/>
                </a:lnTo>
                <a:lnTo>
                  <a:pt x="1261" y="5586"/>
                </a:lnTo>
                <a:lnTo>
                  <a:pt x="1201" y="5706"/>
                </a:lnTo>
                <a:lnTo>
                  <a:pt x="1201" y="5826"/>
                </a:lnTo>
                <a:lnTo>
                  <a:pt x="1261" y="6007"/>
                </a:lnTo>
                <a:lnTo>
                  <a:pt x="2342" y="7448"/>
                </a:lnTo>
                <a:lnTo>
                  <a:pt x="3423" y="8889"/>
                </a:lnTo>
                <a:lnTo>
                  <a:pt x="4324" y="10030"/>
                </a:lnTo>
                <a:lnTo>
                  <a:pt x="4745" y="10571"/>
                </a:lnTo>
                <a:lnTo>
                  <a:pt x="5285" y="11111"/>
                </a:lnTo>
                <a:lnTo>
                  <a:pt x="5285" y="11652"/>
                </a:lnTo>
                <a:lnTo>
                  <a:pt x="5105" y="11472"/>
                </a:lnTo>
                <a:lnTo>
                  <a:pt x="4564" y="10811"/>
                </a:lnTo>
                <a:lnTo>
                  <a:pt x="4024" y="10150"/>
                </a:lnTo>
                <a:lnTo>
                  <a:pt x="3423" y="9610"/>
                </a:lnTo>
                <a:lnTo>
                  <a:pt x="2763" y="9069"/>
                </a:lnTo>
                <a:lnTo>
                  <a:pt x="2703" y="9009"/>
                </a:lnTo>
                <a:lnTo>
                  <a:pt x="2583" y="9009"/>
                </a:lnTo>
                <a:lnTo>
                  <a:pt x="2402" y="9129"/>
                </a:lnTo>
                <a:lnTo>
                  <a:pt x="2282" y="9310"/>
                </a:lnTo>
                <a:lnTo>
                  <a:pt x="2282" y="9370"/>
                </a:lnTo>
                <a:lnTo>
                  <a:pt x="2342" y="9490"/>
                </a:lnTo>
                <a:lnTo>
                  <a:pt x="2763" y="10271"/>
                </a:lnTo>
                <a:lnTo>
                  <a:pt x="3243" y="10991"/>
                </a:lnTo>
                <a:lnTo>
                  <a:pt x="4204" y="12433"/>
                </a:lnTo>
                <a:lnTo>
                  <a:pt x="4685" y="13273"/>
                </a:lnTo>
                <a:lnTo>
                  <a:pt x="4985" y="13694"/>
                </a:lnTo>
                <a:lnTo>
                  <a:pt x="5285" y="14114"/>
                </a:lnTo>
                <a:lnTo>
                  <a:pt x="5225" y="14835"/>
                </a:lnTo>
                <a:lnTo>
                  <a:pt x="4564" y="13874"/>
                </a:lnTo>
                <a:lnTo>
                  <a:pt x="3904" y="13033"/>
                </a:lnTo>
                <a:lnTo>
                  <a:pt x="2763" y="11472"/>
                </a:lnTo>
                <a:lnTo>
                  <a:pt x="2162" y="10691"/>
                </a:lnTo>
                <a:lnTo>
                  <a:pt x="1502" y="9910"/>
                </a:lnTo>
                <a:lnTo>
                  <a:pt x="1381" y="9850"/>
                </a:lnTo>
                <a:lnTo>
                  <a:pt x="1261" y="9790"/>
                </a:lnTo>
                <a:lnTo>
                  <a:pt x="1141" y="9850"/>
                </a:lnTo>
                <a:lnTo>
                  <a:pt x="1081" y="9910"/>
                </a:lnTo>
                <a:lnTo>
                  <a:pt x="961" y="9970"/>
                </a:lnTo>
                <a:lnTo>
                  <a:pt x="961" y="10090"/>
                </a:lnTo>
                <a:lnTo>
                  <a:pt x="901" y="10210"/>
                </a:lnTo>
                <a:lnTo>
                  <a:pt x="961" y="10331"/>
                </a:lnTo>
                <a:lnTo>
                  <a:pt x="1441" y="11352"/>
                </a:lnTo>
                <a:lnTo>
                  <a:pt x="1922" y="12252"/>
                </a:lnTo>
                <a:lnTo>
                  <a:pt x="1742" y="12072"/>
                </a:lnTo>
                <a:lnTo>
                  <a:pt x="1682" y="12012"/>
                </a:lnTo>
                <a:lnTo>
                  <a:pt x="1502" y="12012"/>
                </a:lnTo>
                <a:lnTo>
                  <a:pt x="1381" y="12072"/>
                </a:lnTo>
                <a:lnTo>
                  <a:pt x="1261" y="12252"/>
                </a:lnTo>
                <a:lnTo>
                  <a:pt x="1261" y="12312"/>
                </a:lnTo>
                <a:lnTo>
                  <a:pt x="1321" y="12433"/>
                </a:lnTo>
                <a:lnTo>
                  <a:pt x="1862" y="13514"/>
                </a:lnTo>
                <a:lnTo>
                  <a:pt x="2402" y="14595"/>
                </a:lnTo>
                <a:lnTo>
                  <a:pt x="3063" y="15616"/>
                </a:lnTo>
                <a:lnTo>
                  <a:pt x="3724" y="16637"/>
                </a:lnTo>
                <a:lnTo>
                  <a:pt x="4504" y="17958"/>
                </a:lnTo>
                <a:lnTo>
                  <a:pt x="4504" y="18078"/>
                </a:lnTo>
                <a:lnTo>
                  <a:pt x="4564" y="18198"/>
                </a:lnTo>
                <a:lnTo>
                  <a:pt x="4745" y="18318"/>
                </a:lnTo>
                <a:lnTo>
                  <a:pt x="4925" y="18678"/>
                </a:lnTo>
                <a:lnTo>
                  <a:pt x="5045" y="18859"/>
                </a:lnTo>
                <a:lnTo>
                  <a:pt x="5225" y="19039"/>
                </a:lnTo>
                <a:lnTo>
                  <a:pt x="5225" y="19099"/>
                </a:lnTo>
                <a:lnTo>
                  <a:pt x="5105" y="19039"/>
                </a:lnTo>
                <a:lnTo>
                  <a:pt x="4985" y="18919"/>
                </a:lnTo>
                <a:lnTo>
                  <a:pt x="4865" y="18739"/>
                </a:lnTo>
                <a:lnTo>
                  <a:pt x="4504" y="18318"/>
                </a:lnTo>
                <a:lnTo>
                  <a:pt x="4204" y="17838"/>
                </a:lnTo>
                <a:lnTo>
                  <a:pt x="3664" y="16937"/>
                </a:lnTo>
                <a:lnTo>
                  <a:pt x="3183" y="15976"/>
                </a:lnTo>
                <a:lnTo>
                  <a:pt x="2583" y="15075"/>
                </a:lnTo>
                <a:lnTo>
                  <a:pt x="2462" y="14955"/>
                </a:lnTo>
                <a:lnTo>
                  <a:pt x="2282" y="14895"/>
                </a:lnTo>
                <a:lnTo>
                  <a:pt x="2102" y="14835"/>
                </a:lnTo>
                <a:lnTo>
                  <a:pt x="1982" y="14835"/>
                </a:lnTo>
                <a:lnTo>
                  <a:pt x="1802" y="14895"/>
                </a:lnTo>
                <a:lnTo>
                  <a:pt x="1682" y="15015"/>
                </a:lnTo>
                <a:lnTo>
                  <a:pt x="1562" y="15195"/>
                </a:lnTo>
                <a:lnTo>
                  <a:pt x="1562" y="15375"/>
                </a:lnTo>
                <a:lnTo>
                  <a:pt x="1622" y="15916"/>
                </a:lnTo>
                <a:lnTo>
                  <a:pt x="1802" y="16456"/>
                </a:lnTo>
                <a:lnTo>
                  <a:pt x="1982" y="17057"/>
                </a:lnTo>
                <a:lnTo>
                  <a:pt x="2282" y="17537"/>
                </a:lnTo>
                <a:lnTo>
                  <a:pt x="2883" y="18618"/>
                </a:lnTo>
                <a:lnTo>
                  <a:pt x="3483" y="19519"/>
                </a:lnTo>
                <a:lnTo>
                  <a:pt x="4264" y="20480"/>
                </a:lnTo>
                <a:lnTo>
                  <a:pt x="4745" y="21021"/>
                </a:lnTo>
                <a:lnTo>
                  <a:pt x="5225" y="21441"/>
                </a:lnTo>
                <a:lnTo>
                  <a:pt x="5225" y="22822"/>
                </a:lnTo>
                <a:lnTo>
                  <a:pt x="5225" y="23603"/>
                </a:lnTo>
                <a:lnTo>
                  <a:pt x="4564" y="22522"/>
                </a:lnTo>
                <a:lnTo>
                  <a:pt x="3904" y="21441"/>
                </a:lnTo>
                <a:lnTo>
                  <a:pt x="3303" y="20420"/>
                </a:lnTo>
                <a:lnTo>
                  <a:pt x="2643" y="19339"/>
                </a:lnTo>
                <a:lnTo>
                  <a:pt x="2342" y="18859"/>
                </a:lnTo>
                <a:lnTo>
                  <a:pt x="1982" y="18378"/>
                </a:lnTo>
                <a:lnTo>
                  <a:pt x="1562" y="17898"/>
                </a:lnTo>
                <a:lnTo>
                  <a:pt x="1081" y="17477"/>
                </a:lnTo>
                <a:lnTo>
                  <a:pt x="901" y="17477"/>
                </a:lnTo>
                <a:lnTo>
                  <a:pt x="841" y="17537"/>
                </a:lnTo>
                <a:lnTo>
                  <a:pt x="841" y="17657"/>
                </a:lnTo>
                <a:lnTo>
                  <a:pt x="961" y="18258"/>
                </a:lnTo>
                <a:lnTo>
                  <a:pt x="1141" y="18859"/>
                </a:lnTo>
                <a:lnTo>
                  <a:pt x="1321" y="19399"/>
                </a:lnTo>
                <a:lnTo>
                  <a:pt x="1622" y="19940"/>
                </a:lnTo>
                <a:lnTo>
                  <a:pt x="2222" y="21081"/>
                </a:lnTo>
                <a:lnTo>
                  <a:pt x="2823" y="22102"/>
                </a:lnTo>
                <a:lnTo>
                  <a:pt x="3604" y="23663"/>
                </a:lnTo>
                <a:lnTo>
                  <a:pt x="4024" y="24444"/>
                </a:lnTo>
                <a:lnTo>
                  <a:pt x="4504" y="25225"/>
                </a:lnTo>
                <a:lnTo>
                  <a:pt x="4504" y="25345"/>
                </a:lnTo>
                <a:lnTo>
                  <a:pt x="4024" y="24744"/>
                </a:lnTo>
                <a:lnTo>
                  <a:pt x="3123" y="23723"/>
                </a:lnTo>
                <a:lnTo>
                  <a:pt x="2222" y="22702"/>
                </a:lnTo>
                <a:lnTo>
                  <a:pt x="1862" y="22282"/>
                </a:lnTo>
                <a:lnTo>
                  <a:pt x="1502" y="21982"/>
                </a:lnTo>
                <a:lnTo>
                  <a:pt x="1141" y="21741"/>
                </a:lnTo>
                <a:lnTo>
                  <a:pt x="901" y="21621"/>
                </a:lnTo>
                <a:lnTo>
                  <a:pt x="601" y="21621"/>
                </a:lnTo>
                <a:lnTo>
                  <a:pt x="601" y="21861"/>
                </a:lnTo>
                <a:lnTo>
                  <a:pt x="661" y="22102"/>
                </a:lnTo>
                <a:lnTo>
                  <a:pt x="781" y="22522"/>
                </a:lnTo>
                <a:lnTo>
                  <a:pt x="1021" y="22942"/>
                </a:lnTo>
                <a:lnTo>
                  <a:pt x="1321" y="23363"/>
                </a:lnTo>
                <a:lnTo>
                  <a:pt x="2222" y="24564"/>
                </a:lnTo>
                <a:lnTo>
                  <a:pt x="3123" y="25765"/>
                </a:lnTo>
                <a:lnTo>
                  <a:pt x="4084" y="27146"/>
                </a:lnTo>
                <a:lnTo>
                  <a:pt x="4624" y="27927"/>
                </a:lnTo>
                <a:lnTo>
                  <a:pt x="4925" y="28287"/>
                </a:lnTo>
                <a:lnTo>
                  <a:pt x="5225" y="28588"/>
                </a:lnTo>
                <a:lnTo>
                  <a:pt x="5225" y="30209"/>
                </a:lnTo>
                <a:lnTo>
                  <a:pt x="4564" y="29308"/>
                </a:lnTo>
                <a:lnTo>
                  <a:pt x="3904" y="28408"/>
                </a:lnTo>
                <a:lnTo>
                  <a:pt x="2703" y="26306"/>
                </a:lnTo>
                <a:lnTo>
                  <a:pt x="2222" y="25285"/>
                </a:lnTo>
                <a:lnTo>
                  <a:pt x="1922" y="24864"/>
                </a:lnTo>
                <a:lnTo>
                  <a:pt x="1682" y="24684"/>
                </a:lnTo>
                <a:lnTo>
                  <a:pt x="1502" y="24504"/>
                </a:lnTo>
                <a:lnTo>
                  <a:pt x="1381" y="24444"/>
                </a:lnTo>
                <a:lnTo>
                  <a:pt x="1261" y="24504"/>
                </a:lnTo>
                <a:lnTo>
                  <a:pt x="1141" y="24564"/>
                </a:lnTo>
                <a:lnTo>
                  <a:pt x="1081" y="24684"/>
                </a:lnTo>
                <a:lnTo>
                  <a:pt x="1021" y="24924"/>
                </a:lnTo>
                <a:lnTo>
                  <a:pt x="961" y="25225"/>
                </a:lnTo>
                <a:lnTo>
                  <a:pt x="1021" y="25825"/>
                </a:lnTo>
                <a:lnTo>
                  <a:pt x="1201" y="26486"/>
                </a:lnTo>
                <a:lnTo>
                  <a:pt x="1441" y="27146"/>
                </a:lnTo>
                <a:lnTo>
                  <a:pt x="1742" y="27747"/>
                </a:lnTo>
                <a:lnTo>
                  <a:pt x="2042" y="28348"/>
                </a:lnTo>
                <a:lnTo>
                  <a:pt x="2643" y="29369"/>
                </a:lnTo>
                <a:lnTo>
                  <a:pt x="3183" y="30269"/>
                </a:lnTo>
                <a:lnTo>
                  <a:pt x="3784" y="31170"/>
                </a:lnTo>
                <a:lnTo>
                  <a:pt x="4084" y="31591"/>
                </a:lnTo>
                <a:lnTo>
                  <a:pt x="4444" y="32011"/>
                </a:lnTo>
                <a:lnTo>
                  <a:pt x="4805" y="32371"/>
                </a:lnTo>
                <a:lnTo>
                  <a:pt x="5225" y="32672"/>
                </a:lnTo>
                <a:lnTo>
                  <a:pt x="5225" y="34053"/>
                </a:lnTo>
                <a:lnTo>
                  <a:pt x="4144" y="32792"/>
                </a:lnTo>
                <a:lnTo>
                  <a:pt x="3604" y="32191"/>
                </a:lnTo>
                <a:lnTo>
                  <a:pt x="3123" y="31591"/>
                </a:lnTo>
                <a:lnTo>
                  <a:pt x="2462" y="30570"/>
                </a:lnTo>
                <a:lnTo>
                  <a:pt x="1862" y="29489"/>
                </a:lnTo>
                <a:lnTo>
                  <a:pt x="1261" y="28408"/>
                </a:lnTo>
                <a:lnTo>
                  <a:pt x="901" y="27927"/>
                </a:lnTo>
                <a:lnTo>
                  <a:pt x="541" y="27447"/>
                </a:lnTo>
                <a:lnTo>
                  <a:pt x="481" y="27387"/>
                </a:lnTo>
                <a:lnTo>
                  <a:pt x="360" y="27327"/>
                </a:lnTo>
                <a:lnTo>
                  <a:pt x="240" y="27387"/>
                </a:lnTo>
                <a:lnTo>
                  <a:pt x="60" y="27507"/>
                </a:lnTo>
                <a:lnTo>
                  <a:pt x="0" y="27687"/>
                </a:lnTo>
                <a:lnTo>
                  <a:pt x="60" y="28287"/>
                </a:lnTo>
                <a:lnTo>
                  <a:pt x="180" y="28948"/>
                </a:lnTo>
                <a:lnTo>
                  <a:pt x="360" y="29549"/>
                </a:lnTo>
                <a:lnTo>
                  <a:pt x="601" y="30209"/>
                </a:lnTo>
                <a:lnTo>
                  <a:pt x="901" y="30810"/>
                </a:lnTo>
                <a:lnTo>
                  <a:pt x="1201" y="31410"/>
                </a:lnTo>
                <a:lnTo>
                  <a:pt x="1862" y="32552"/>
                </a:lnTo>
                <a:lnTo>
                  <a:pt x="1922" y="33092"/>
                </a:lnTo>
                <a:lnTo>
                  <a:pt x="2102" y="33633"/>
                </a:lnTo>
                <a:lnTo>
                  <a:pt x="2342" y="34173"/>
                </a:lnTo>
                <a:lnTo>
                  <a:pt x="2583" y="34714"/>
                </a:lnTo>
                <a:lnTo>
                  <a:pt x="3664" y="36755"/>
                </a:lnTo>
                <a:lnTo>
                  <a:pt x="4084" y="37656"/>
                </a:lnTo>
                <a:lnTo>
                  <a:pt x="4564" y="38677"/>
                </a:lnTo>
                <a:lnTo>
                  <a:pt x="4264" y="38377"/>
                </a:lnTo>
                <a:lnTo>
                  <a:pt x="3664" y="37656"/>
                </a:lnTo>
                <a:lnTo>
                  <a:pt x="2943" y="36996"/>
                </a:lnTo>
                <a:lnTo>
                  <a:pt x="2222" y="36335"/>
                </a:lnTo>
                <a:lnTo>
                  <a:pt x="1502" y="35795"/>
                </a:lnTo>
                <a:lnTo>
                  <a:pt x="1141" y="35795"/>
                </a:lnTo>
                <a:lnTo>
                  <a:pt x="1021" y="35855"/>
                </a:lnTo>
                <a:lnTo>
                  <a:pt x="961" y="36095"/>
                </a:lnTo>
                <a:lnTo>
                  <a:pt x="961" y="36215"/>
                </a:lnTo>
                <a:lnTo>
                  <a:pt x="961" y="36335"/>
                </a:lnTo>
                <a:lnTo>
                  <a:pt x="1381" y="37116"/>
                </a:lnTo>
                <a:lnTo>
                  <a:pt x="1862" y="37897"/>
                </a:lnTo>
                <a:lnTo>
                  <a:pt x="2462" y="38617"/>
                </a:lnTo>
                <a:lnTo>
                  <a:pt x="3003" y="39338"/>
                </a:lnTo>
                <a:lnTo>
                  <a:pt x="4024" y="40659"/>
                </a:lnTo>
                <a:lnTo>
                  <a:pt x="4564" y="41260"/>
                </a:lnTo>
                <a:lnTo>
                  <a:pt x="4925" y="41500"/>
                </a:lnTo>
                <a:lnTo>
                  <a:pt x="5225" y="41740"/>
                </a:lnTo>
                <a:lnTo>
                  <a:pt x="5225" y="41980"/>
                </a:lnTo>
                <a:lnTo>
                  <a:pt x="4624" y="41500"/>
                </a:lnTo>
                <a:lnTo>
                  <a:pt x="4084" y="41019"/>
                </a:lnTo>
                <a:lnTo>
                  <a:pt x="3543" y="40539"/>
                </a:lnTo>
                <a:lnTo>
                  <a:pt x="2943" y="40179"/>
                </a:lnTo>
                <a:lnTo>
                  <a:pt x="2763" y="40119"/>
                </a:lnTo>
                <a:lnTo>
                  <a:pt x="2643" y="40059"/>
                </a:lnTo>
                <a:lnTo>
                  <a:pt x="2462" y="40059"/>
                </a:lnTo>
                <a:lnTo>
                  <a:pt x="2342" y="40179"/>
                </a:lnTo>
                <a:lnTo>
                  <a:pt x="2222" y="40239"/>
                </a:lnTo>
                <a:lnTo>
                  <a:pt x="2102" y="40359"/>
                </a:lnTo>
                <a:lnTo>
                  <a:pt x="2042" y="40479"/>
                </a:lnTo>
                <a:lnTo>
                  <a:pt x="2042" y="40659"/>
                </a:lnTo>
                <a:lnTo>
                  <a:pt x="2042" y="40839"/>
                </a:lnTo>
                <a:lnTo>
                  <a:pt x="2222" y="41200"/>
                </a:lnTo>
                <a:lnTo>
                  <a:pt x="2402" y="41500"/>
                </a:lnTo>
                <a:lnTo>
                  <a:pt x="2943" y="42161"/>
                </a:lnTo>
                <a:lnTo>
                  <a:pt x="3543" y="42761"/>
                </a:lnTo>
                <a:lnTo>
                  <a:pt x="4144" y="43242"/>
                </a:lnTo>
                <a:lnTo>
                  <a:pt x="4745" y="43722"/>
                </a:lnTo>
                <a:lnTo>
                  <a:pt x="5045" y="43962"/>
                </a:lnTo>
                <a:lnTo>
                  <a:pt x="5405" y="44142"/>
                </a:lnTo>
                <a:lnTo>
                  <a:pt x="5766" y="44263"/>
                </a:lnTo>
                <a:lnTo>
                  <a:pt x="6126" y="44323"/>
                </a:lnTo>
                <a:lnTo>
                  <a:pt x="6486" y="44323"/>
                </a:lnTo>
                <a:lnTo>
                  <a:pt x="6847" y="44202"/>
                </a:lnTo>
                <a:lnTo>
                  <a:pt x="6967" y="44082"/>
                </a:lnTo>
                <a:lnTo>
                  <a:pt x="7027" y="43962"/>
                </a:lnTo>
                <a:lnTo>
                  <a:pt x="7027" y="43842"/>
                </a:lnTo>
                <a:lnTo>
                  <a:pt x="7027" y="43722"/>
                </a:lnTo>
                <a:lnTo>
                  <a:pt x="6967" y="43422"/>
                </a:lnTo>
                <a:lnTo>
                  <a:pt x="6847" y="43242"/>
                </a:lnTo>
                <a:lnTo>
                  <a:pt x="6666" y="43001"/>
                </a:lnTo>
                <a:lnTo>
                  <a:pt x="6486" y="42821"/>
                </a:lnTo>
                <a:lnTo>
                  <a:pt x="7147" y="41920"/>
                </a:lnTo>
                <a:lnTo>
                  <a:pt x="7928" y="40839"/>
                </a:lnTo>
                <a:lnTo>
                  <a:pt x="8648" y="39758"/>
                </a:lnTo>
                <a:lnTo>
                  <a:pt x="9309" y="38677"/>
                </a:lnTo>
                <a:lnTo>
                  <a:pt x="10030" y="37536"/>
                </a:lnTo>
                <a:lnTo>
                  <a:pt x="10330" y="36936"/>
                </a:lnTo>
                <a:lnTo>
                  <a:pt x="10630" y="36275"/>
                </a:lnTo>
                <a:lnTo>
                  <a:pt x="10810" y="35674"/>
                </a:lnTo>
                <a:lnTo>
                  <a:pt x="10930" y="35014"/>
                </a:lnTo>
                <a:lnTo>
                  <a:pt x="10930" y="34954"/>
                </a:lnTo>
                <a:lnTo>
                  <a:pt x="10870" y="34954"/>
                </a:lnTo>
                <a:lnTo>
                  <a:pt x="10330" y="35314"/>
                </a:lnTo>
                <a:lnTo>
                  <a:pt x="9849" y="35734"/>
                </a:lnTo>
                <a:lnTo>
                  <a:pt x="9429" y="36215"/>
                </a:lnTo>
                <a:lnTo>
                  <a:pt x="8949" y="36695"/>
                </a:lnTo>
                <a:lnTo>
                  <a:pt x="8168" y="37776"/>
                </a:lnTo>
                <a:lnTo>
                  <a:pt x="7507" y="38857"/>
                </a:lnTo>
                <a:lnTo>
                  <a:pt x="6907" y="39698"/>
                </a:lnTo>
                <a:lnTo>
                  <a:pt x="6847" y="39578"/>
                </a:lnTo>
                <a:lnTo>
                  <a:pt x="7447" y="38797"/>
                </a:lnTo>
                <a:lnTo>
                  <a:pt x="7988" y="37957"/>
                </a:lnTo>
                <a:lnTo>
                  <a:pt x="9009" y="36335"/>
                </a:lnTo>
                <a:lnTo>
                  <a:pt x="9669" y="35254"/>
                </a:lnTo>
                <a:lnTo>
                  <a:pt x="10270" y="34233"/>
                </a:lnTo>
                <a:lnTo>
                  <a:pt x="11471" y="32071"/>
                </a:lnTo>
                <a:lnTo>
                  <a:pt x="11531" y="31951"/>
                </a:lnTo>
                <a:lnTo>
                  <a:pt x="11531" y="31891"/>
                </a:lnTo>
                <a:lnTo>
                  <a:pt x="11351" y="31651"/>
                </a:lnTo>
                <a:lnTo>
                  <a:pt x="11291" y="31591"/>
                </a:lnTo>
                <a:lnTo>
                  <a:pt x="11171" y="31591"/>
                </a:lnTo>
                <a:lnTo>
                  <a:pt x="11051" y="31651"/>
                </a:lnTo>
                <a:lnTo>
                  <a:pt x="10991" y="31711"/>
                </a:lnTo>
                <a:lnTo>
                  <a:pt x="9549" y="33452"/>
                </a:lnTo>
                <a:lnTo>
                  <a:pt x="8168" y="35194"/>
                </a:lnTo>
                <a:lnTo>
                  <a:pt x="8828" y="33873"/>
                </a:lnTo>
                <a:lnTo>
                  <a:pt x="9429" y="32612"/>
                </a:lnTo>
                <a:lnTo>
                  <a:pt x="10030" y="31410"/>
                </a:lnTo>
                <a:lnTo>
                  <a:pt x="10630" y="30209"/>
                </a:lnTo>
                <a:lnTo>
                  <a:pt x="11711" y="27747"/>
                </a:lnTo>
                <a:lnTo>
                  <a:pt x="11711" y="27627"/>
                </a:lnTo>
                <a:lnTo>
                  <a:pt x="11711" y="27507"/>
                </a:lnTo>
                <a:lnTo>
                  <a:pt x="11651" y="27447"/>
                </a:lnTo>
                <a:lnTo>
                  <a:pt x="11591" y="27387"/>
                </a:lnTo>
                <a:lnTo>
                  <a:pt x="11471" y="27327"/>
                </a:lnTo>
                <a:lnTo>
                  <a:pt x="11411" y="27327"/>
                </a:lnTo>
                <a:lnTo>
                  <a:pt x="11291" y="27387"/>
                </a:lnTo>
                <a:lnTo>
                  <a:pt x="11231" y="27447"/>
                </a:lnTo>
                <a:lnTo>
                  <a:pt x="9669" y="29669"/>
                </a:lnTo>
                <a:lnTo>
                  <a:pt x="8889" y="30750"/>
                </a:lnTo>
                <a:lnTo>
                  <a:pt x="8168" y="31891"/>
                </a:lnTo>
                <a:lnTo>
                  <a:pt x="7147" y="33512"/>
                </a:lnTo>
                <a:lnTo>
                  <a:pt x="6606" y="34353"/>
                </a:lnTo>
                <a:lnTo>
                  <a:pt x="6186" y="35194"/>
                </a:lnTo>
                <a:lnTo>
                  <a:pt x="6186" y="33993"/>
                </a:lnTo>
                <a:lnTo>
                  <a:pt x="6426" y="33933"/>
                </a:lnTo>
                <a:lnTo>
                  <a:pt x="6606" y="33813"/>
                </a:lnTo>
                <a:lnTo>
                  <a:pt x="6967" y="33452"/>
                </a:lnTo>
                <a:lnTo>
                  <a:pt x="7327" y="33032"/>
                </a:lnTo>
                <a:lnTo>
                  <a:pt x="7928" y="32131"/>
                </a:lnTo>
                <a:lnTo>
                  <a:pt x="9069" y="30329"/>
                </a:lnTo>
                <a:lnTo>
                  <a:pt x="10270" y="28408"/>
                </a:lnTo>
                <a:lnTo>
                  <a:pt x="11411" y="26426"/>
                </a:lnTo>
                <a:lnTo>
                  <a:pt x="11411" y="26246"/>
                </a:lnTo>
                <a:lnTo>
                  <a:pt x="11411" y="26065"/>
                </a:lnTo>
                <a:lnTo>
                  <a:pt x="11351" y="25885"/>
                </a:lnTo>
                <a:lnTo>
                  <a:pt x="11231" y="25765"/>
                </a:lnTo>
                <a:lnTo>
                  <a:pt x="11111" y="25705"/>
                </a:lnTo>
                <a:lnTo>
                  <a:pt x="10930" y="25645"/>
                </a:lnTo>
                <a:lnTo>
                  <a:pt x="10750" y="25705"/>
                </a:lnTo>
                <a:lnTo>
                  <a:pt x="10630" y="25825"/>
                </a:lnTo>
                <a:lnTo>
                  <a:pt x="9309" y="27567"/>
                </a:lnTo>
                <a:lnTo>
                  <a:pt x="7988" y="29369"/>
                </a:lnTo>
                <a:lnTo>
                  <a:pt x="8108" y="29188"/>
                </a:lnTo>
                <a:lnTo>
                  <a:pt x="9429" y="26846"/>
                </a:lnTo>
                <a:lnTo>
                  <a:pt x="10270" y="25645"/>
                </a:lnTo>
                <a:lnTo>
                  <a:pt x="11111" y="24384"/>
                </a:lnTo>
                <a:lnTo>
                  <a:pt x="11951" y="23243"/>
                </a:lnTo>
                <a:lnTo>
                  <a:pt x="12912" y="22102"/>
                </a:lnTo>
                <a:lnTo>
                  <a:pt x="12972" y="21982"/>
                </a:lnTo>
                <a:lnTo>
                  <a:pt x="12972" y="21861"/>
                </a:lnTo>
                <a:lnTo>
                  <a:pt x="12972" y="21741"/>
                </a:lnTo>
                <a:lnTo>
                  <a:pt x="12912" y="21681"/>
                </a:lnTo>
                <a:lnTo>
                  <a:pt x="12792" y="21561"/>
                </a:lnTo>
                <a:lnTo>
                  <a:pt x="12552" y="21561"/>
                </a:lnTo>
                <a:lnTo>
                  <a:pt x="12432" y="21621"/>
                </a:lnTo>
                <a:lnTo>
                  <a:pt x="11471" y="22522"/>
                </a:lnTo>
                <a:lnTo>
                  <a:pt x="10570" y="23423"/>
                </a:lnTo>
                <a:lnTo>
                  <a:pt x="9729" y="24324"/>
                </a:lnTo>
                <a:lnTo>
                  <a:pt x="8889" y="25345"/>
                </a:lnTo>
                <a:lnTo>
                  <a:pt x="9129" y="24864"/>
                </a:lnTo>
                <a:lnTo>
                  <a:pt x="11351" y="21081"/>
                </a:lnTo>
                <a:lnTo>
                  <a:pt x="11411" y="20901"/>
                </a:lnTo>
                <a:lnTo>
                  <a:pt x="11351" y="20720"/>
                </a:lnTo>
                <a:lnTo>
                  <a:pt x="11291" y="20600"/>
                </a:lnTo>
                <a:lnTo>
                  <a:pt x="11171" y="20540"/>
                </a:lnTo>
                <a:lnTo>
                  <a:pt x="11051" y="20480"/>
                </a:lnTo>
                <a:lnTo>
                  <a:pt x="10870" y="20480"/>
                </a:lnTo>
                <a:lnTo>
                  <a:pt x="10690" y="20540"/>
                </a:lnTo>
                <a:lnTo>
                  <a:pt x="10570" y="20660"/>
                </a:lnTo>
                <a:lnTo>
                  <a:pt x="7988" y="24204"/>
                </a:lnTo>
                <a:lnTo>
                  <a:pt x="7087" y="25465"/>
                </a:lnTo>
                <a:lnTo>
                  <a:pt x="6606" y="26065"/>
                </a:lnTo>
                <a:lnTo>
                  <a:pt x="6186" y="26726"/>
                </a:lnTo>
                <a:lnTo>
                  <a:pt x="6186" y="25345"/>
                </a:lnTo>
                <a:lnTo>
                  <a:pt x="6606" y="24984"/>
                </a:lnTo>
                <a:lnTo>
                  <a:pt x="6967" y="24624"/>
                </a:lnTo>
                <a:lnTo>
                  <a:pt x="7627" y="23723"/>
                </a:lnTo>
                <a:lnTo>
                  <a:pt x="8889" y="22042"/>
                </a:lnTo>
                <a:lnTo>
                  <a:pt x="10450" y="20000"/>
                </a:lnTo>
                <a:lnTo>
                  <a:pt x="12011" y="17898"/>
                </a:lnTo>
                <a:lnTo>
                  <a:pt x="12072" y="17778"/>
                </a:lnTo>
                <a:lnTo>
                  <a:pt x="12072" y="17657"/>
                </a:lnTo>
                <a:lnTo>
                  <a:pt x="12011" y="17537"/>
                </a:lnTo>
                <a:lnTo>
                  <a:pt x="11891" y="17417"/>
                </a:lnTo>
                <a:lnTo>
                  <a:pt x="11771" y="17357"/>
                </a:lnTo>
                <a:lnTo>
                  <a:pt x="11651" y="17297"/>
                </a:lnTo>
                <a:lnTo>
                  <a:pt x="11471" y="17357"/>
                </a:lnTo>
                <a:lnTo>
                  <a:pt x="11351" y="17417"/>
                </a:lnTo>
                <a:lnTo>
                  <a:pt x="8949" y="19940"/>
                </a:lnTo>
                <a:lnTo>
                  <a:pt x="9309" y="19219"/>
                </a:lnTo>
                <a:lnTo>
                  <a:pt x="10270" y="17357"/>
                </a:lnTo>
                <a:lnTo>
                  <a:pt x="11231" y="15495"/>
                </a:lnTo>
                <a:lnTo>
                  <a:pt x="11291" y="15435"/>
                </a:lnTo>
                <a:lnTo>
                  <a:pt x="11231" y="15315"/>
                </a:lnTo>
                <a:lnTo>
                  <a:pt x="11111" y="15135"/>
                </a:lnTo>
                <a:lnTo>
                  <a:pt x="10930" y="15135"/>
                </a:lnTo>
                <a:lnTo>
                  <a:pt x="10870" y="15195"/>
                </a:lnTo>
                <a:lnTo>
                  <a:pt x="10750" y="15255"/>
                </a:lnTo>
                <a:lnTo>
                  <a:pt x="9549" y="16937"/>
                </a:lnTo>
                <a:lnTo>
                  <a:pt x="8348" y="18678"/>
                </a:lnTo>
                <a:lnTo>
                  <a:pt x="7567" y="19820"/>
                </a:lnTo>
                <a:lnTo>
                  <a:pt x="7147" y="20420"/>
                </a:lnTo>
                <a:lnTo>
                  <a:pt x="6787" y="21021"/>
                </a:lnTo>
                <a:lnTo>
                  <a:pt x="6666" y="20660"/>
                </a:lnTo>
                <a:lnTo>
                  <a:pt x="7027" y="20300"/>
                </a:lnTo>
                <a:lnTo>
                  <a:pt x="7327" y="19880"/>
                </a:lnTo>
                <a:lnTo>
                  <a:pt x="7928" y="18919"/>
                </a:lnTo>
                <a:lnTo>
                  <a:pt x="8949" y="17057"/>
                </a:lnTo>
                <a:lnTo>
                  <a:pt x="10270" y="14835"/>
                </a:lnTo>
                <a:lnTo>
                  <a:pt x="10930" y="13694"/>
                </a:lnTo>
                <a:lnTo>
                  <a:pt x="11411" y="12493"/>
                </a:lnTo>
                <a:lnTo>
                  <a:pt x="11411" y="12373"/>
                </a:lnTo>
                <a:lnTo>
                  <a:pt x="11411" y="12312"/>
                </a:lnTo>
                <a:lnTo>
                  <a:pt x="11291" y="12192"/>
                </a:lnTo>
                <a:lnTo>
                  <a:pt x="11111" y="12132"/>
                </a:lnTo>
                <a:lnTo>
                  <a:pt x="10991" y="12132"/>
                </a:lnTo>
                <a:lnTo>
                  <a:pt x="10930" y="12192"/>
                </a:lnTo>
                <a:lnTo>
                  <a:pt x="10090" y="13153"/>
                </a:lnTo>
                <a:lnTo>
                  <a:pt x="9309" y="14114"/>
                </a:lnTo>
                <a:lnTo>
                  <a:pt x="7868" y="16156"/>
                </a:lnTo>
                <a:lnTo>
                  <a:pt x="7207" y="17117"/>
                </a:lnTo>
                <a:lnTo>
                  <a:pt x="6426" y="18138"/>
                </a:lnTo>
                <a:lnTo>
                  <a:pt x="6246" y="17838"/>
                </a:lnTo>
                <a:lnTo>
                  <a:pt x="6246" y="17297"/>
                </a:lnTo>
                <a:lnTo>
                  <a:pt x="6726" y="16637"/>
                </a:lnTo>
                <a:lnTo>
                  <a:pt x="7087" y="15976"/>
                </a:lnTo>
                <a:lnTo>
                  <a:pt x="7868" y="14715"/>
                </a:lnTo>
                <a:lnTo>
                  <a:pt x="9189" y="12433"/>
                </a:lnTo>
                <a:lnTo>
                  <a:pt x="10450" y="10090"/>
                </a:lnTo>
                <a:lnTo>
                  <a:pt x="10510" y="9970"/>
                </a:lnTo>
                <a:lnTo>
                  <a:pt x="10510" y="9790"/>
                </a:lnTo>
                <a:lnTo>
                  <a:pt x="10450" y="9670"/>
                </a:lnTo>
                <a:lnTo>
                  <a:pt x="10330" y="9610"/>
                </a:lnTo>
                <a:lnTo>
                  <a:pt x="10210" y="9490"/>
                </a:lnTo>
                <a:lnTo>
                  <a:pt x="9970" y="9490"/>
                </a:lnTo>
                <a:lnTo>
                  <a:pt x="9849" y="9610"/>
                </a:lnTo>
                <a:lnTo>
                  <a:pt x="8288" y="11712"/>
                </a:lnTo>
                <a:lnTo>
                  <a:pt x="6847" y="13814"/>
                </a:lnTo>
                <a:lnTo>
                  <a:pt x="6546" y="14234"/>
                </a:lnTo>
                <a:lnTo>
                  <a:pt x="6486" y="13994"/>
                </a:lnTo>
                <a:lnTo>
                  <a:pt x="6847" y="13634"/>
                </a:lnTo>
                <a:lnTo>
                  <a:pt x="7207" y="13213"/>
                </a:lnTo>
                <a:lnTo>
                  <a:pt x="7747" y="12312"/>
                </a:lnTo>
                <a:lnTo>
                  <a:pt x="8228" y="11352"/>
                </a:lnTo>
                <a:lnTo>
                  <a:pt x="8708" y="10451"/>
                </a:lnTo>
                <a:lnTo>
                  <a:pt x="9669" y="8409"/>
                </a:lnTo>
                <a:lnTo>
                  <a:pt x="10570" y="6307"/>
                </a:lnTo>
                <a:lnTo>
                  <a:pt x="10570" y="6247"/>
                </a:lnTo>
                <a:lnTo>
                  <a:pt x="10570" y="6127"/>
                </a:lnTo>
                <a:lnTo>
                  <a:pt x="10390" y="6007"/>
                </a:lnTo>
                <a:lnTo>
                  <a:pt x="10210" y="6007"/>
                </a:lnTo>
                <a:lnTo>
                  <a:pt x="10150" y="6067"/>
                </a:lnTo>
                <a:lnTo>
                  <a:pt x="10090" y="6127"/>
                </a:lnTo>
                <a:lnTo>
                  <a:pt x="8949" y="8169"/>
                </a:lnTo>
                <a:lnTo>
                  <a:pt x="7687" y="10150"/>
                </a:lnTo>
                <a:lnTo>
                  <a:pt x="6967" y="11171"/>
                </a:lnTo>
                <a:lnTo>
                  <a:pt x="6186" y="12192"/>
                </a:lnTo>
                <a:lnTo>
                  <a:pt x="6186" y="11592"/>
                </a:lnTo>
                <a:lnTo>
                  <a:pt x="6366" y="11532"/>
                </a:lnTo>
                <a:lnTo>
                  <a:pt x="6486" y="11412"/>
                </a:lnTo>
                <a:lnTo>
                  <a:pt x="6606" y="11292"/>
                </a:lnTo>
                <a:lnTo>
                  <a:pt x="6666" y="11111"/>
                </a:lnTo>
                <a:lnTo>
                  <a:pt x="6847" y="11051"/>
                </a:lnTo>
                <a:lnTo>
                  <a:pt x="7027" y="10931"/>
                </a:lnTo>
                <a:lnTo>
                  <a:pt x="7147" y="10751"/>
                </a:lnTo>
                <a:lnTo>
                  <a:pt x="7207" y="10571"/>
                </a:lnTo>
                <a:lnTo>
                  <a:pt x="7147" y="10271"/>
                </a:lnTo>
                <a:lnTo>
                  <a:pt x="7087" y="9910"/>
                </a:lnTo>
                <a:lnTo>
                  <a:pt x="7507" y="9310"/>
                </a:lnTo>
                <a:lnTo>
                  <a:pt x="7868" y="8649"/>
                </a:lnTo>
                <a:lnTo>
                  <a:pt x="8528" y="7388"/>
                </a:lnTo>
                <a:lnTo>
                  <a:pt x="9129" y="6367"/>
                </a:lnTo>
                <a:lnTo>
                  <a:pt x="9669" y="5346"/>
                </a:lnTo>
                <a:lnTo>
                  <a:pt x="10630" y="3184"/>
                </a:lnTo>
                <a:lnTo>
                  <a:pt x="10630" y="3124"/>
                </a:lnTo>
                <a:lnTo>
                  <a:pt x="10570" y="3004"/>
                </a:lnTo>
                <a:lnTo>
                  <a:pt x="10510" y="3004"/>
                </a:lnTo>
                <a:lnTo>
                  <a:pt x="10450" y="3064"/>
                </a:lnTo>
                <a:lnTo>
                  <a:pt x="9009" y="4805"/>
                </a:lnTo>
                <a:lnTo>
                  <a:pt x="8348" y="5706"/>
                </a:lnTo>
                <a:lnTo>
                  <a:pt x="7687" y="6607"/>
                </a:lnTo>
                <a:lnTo>
                  <a:pt x="7447" y="6967"/>
                </a:lnTo>
                <a:lnTo>
                  <a:pt x="7327" y="6727"/>
                </a:lnTo>
                <a:lnTo>
                  <a:pt x="7627" y="6307"/>
                </a:lnTo>
                <a:lnTo>
                  <a:pt x="7807" y="5766"/>
                </a:lnTo>
                <a:lnTo>
                  <a:pt x="8228" y="4805"/>
                </a:lnTo>
                <a:lnTo>
                  <a:pt x="8468" y="4025"/>
                </a:lnTo>
                <a:lnTo>
                  <a:pt x="8708" y="3244"/>
                </a:lnTo>
                <a:lnTo>
                  <a:pt x="9129" y="1682"/>
                </a:lnTo>
                <a:lnTo>
                  <a:pt x="9129" y="1622"/>
                </a:lnTo>
                <a:lnTo>
                  <a:pt x="9009" y="1622"/>
                </a:lnTo>
                <a:lnTo>
                  <a:pt x="8168" y="2944"/>
                </a:lnTo>
                <a:lnTo>
                  <a:pt x="7387" y="4265"/>
                </a:lnTo>
                <a:lnTo>
                  <a:pt x="7267" y="3965"/>
                </a:lnTo>
                <a:lnTo>
                  <a:pt x="7087" y="3724"/>
                </a:lnTo>
                <a:lnTo>
                  <a:pt x="7267" y="2944"/>
                </a:lnTo>
                <a:lnTo>
                  <a:pt x="7447" y="1743"/>
                </a:lnTo>
                <a:lnTo>
                  <a:pt x="7567" y="481"/>
                </a:lnTo>
                <a:lnTo>
                  <a:pt x="7567" y="421"/>
                </a:lnTo>
                <a:lnTo>
                  <a:pt x="7447" y="361"/>
                </a:lnTo>
                <a:lnTo>
                  <a:pt x="7387" y="361"/>
                </a:lnTo>
                <a:lnTo>
                  <a:pt x="7327" y="421"/>
                </a:lnTo>
                <a:lnTo>
                  <a:pt x="6847" y="1562"/>
                </a:lnTo>
                <a:lnTo>
                  <a:pt x="6426" y="2703"/>
                </a:lnTo>
                <a:lnTo>
                  <a:pt x="6366" y="3004"/>
                </a:lnTo>
                <a:lnTo>
                  <a:pt x="6126" y="2824"/>
                </a:lnTo>
                <a:lnTo>
                  <a:pt x="6186" y="2163"/>
                </a:lnTo>
                <a:lnTo>
                  <a:pt x="6066" y="1502"/>
                </a:lnTo>
                <a:lnTo>
                  <a:pt x="5886" y="181"/>
                </a:lnTo>
                <a:lnTo>
                  <a:pt x="5886" y="121"/>
                </a:lnTo>
                <a:lnTo>
                  <a:pt x="5826" y="61"/>
                </a:lnTo>
                <a:lnTo>
                  <a:pt x="5645" y="1"/>
                </a:lnTo>
                <a:close/>
              </a:path>
            </a:pathLst>
          </a:custGeom>
          <a:solidFill>
            <a:srgbClr val="5E9B54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4" name="Shape 14"/>
          <p:cNvSpPr/>
          <p:nvPr/>
        </p:nvSpPr>
        <p:spPr>
          <a:xfrm>
            <a:off x="7778810" y="1921168"/>
            <a:ext cx="533170" cy="408044"/>
          </a:xfrm>
          <a:custGeom>
            <a:avLst/>
            <a:gdLst/>
            <a:ahLst/>
            <a:cxnLst/>
            <a:rect l="0" t="0" r="0" b="0"/>
            <a:pathLst>
              <a:path w="34293" h="26245" extrusionOk="0">
                <a:moveTo>
                  <a:pt x="12552" y="8949"/>
                </a:moveTo>
                <a:lnTo>
                  <a:pt x="12732" y="9009"/>
                </a:lnTo>
                <a:lnTo>
                  <a:pt x="12973" y="9129"/>
                </a:lnTo>
                <a:lnTo>
                  <a:pt x="13153" y="9309"/>
                </a:lnTo>
                <a:lnTo>
                  <a:pt x="13273" y="9489"/>
                </a:lnTo>
                <a:lnTo>
                  <a:pt x="13393" y="9669"/>
                </a:lnTo>
                <a:lnTo>
                  <a:pt x="13453" y="9909"/>
                </a:lnTo>
                <a:lnTo>
                  <a:pt x="13513" y="10150"/>
                </a:lnTo>
                <a:lnTo>
                  <a:pt x="13453" y="10390"/>
                </a:lnTo>
                <a:lnTo>
                  <a:pt x="13393" y="10570"/>
                </a:lnTo>
                <a:lnTo>
                  <a:pt x="13273" y="10810"/>
                </a:lnTo>
                <a:lnTo>
                  <a:pt x="13153" y="10990"/>
                </a:lnTo>
                <a:lnTo>
                  <a:pt x="13093" y="11050"/>
                </a:lnTo>
                <a:lnTo>
                  <a:pt x="12913" y="11171"/>
                </a:lnTo>
                <a:lnTo>
                  <a:pt x="12732" y="11291"/>
                </a:lnTo>
                <a:lnTo>
                  <a:pt x="12492" y="11351"/>
                </a:lnTo>
                <a:lnTo>
                  <a:pt x="12012" y="11351"/>
                </a:lnTo>
                <a:lnTo>
                  <a:pt x="11832" y="11291"/>
                </a:lnTo>
                <a:lnTo>
                  <a:pt x="11591" y="11171"/>
                </a:lnTo>
                <a:lnTo>
                  <a:pt x="11411" y="11050"/>
                </a:lnTo>
                <a:lnTo>
                  <a:pt x="11291" y="10870"/>
                </a:lnTo>
                <a:lnTo>
                  <a:pt x="11171" y="10630"/>
                </a:lnTo>
                <a:lnTo>
                  <a:pt x="11111" y="10390"/>
                </a:lnTo>
                <a:lnTo>
                  <a:pt x="11051" y="10150"/>
                </a:lnTo>
                <a:lnTo>
                  <a:pt x="11111" y="9969"/>
                </a:lnTo>
                <a:lnTo>
                  <a:pt x="11171" y="9729"/>
                </a:lnTo>
                <a:lnTo>
                  <a:pt x="11291" y="9489"/>
                </a:lnTo>
                <a:lnTo>
                  <a:pt x="11411" y="9309"/>
                </a:lnTo>
                <a:lnTo>
                  <a:pt x="11471" y="9309"/>
                </a:lnTo>
                <a:lnTo>
                  <a:pt x="11651" y="9129"/>
                </a:lnTo>
                <a:lnTo>
                  <a:pt x="11832" y="9009"/>
                </a:lnTo>
                <a:lnTo>
                  <a:pt x="12072" y="8949"/>
                </a:lnTo>
                <a:close/>
                <a:moveTo>
                  <a:pt x="32611" y="0"/>
                </a:moveTo>
                <a:lnTo>
                  <a:pt x="32011" y="60"/>
                </a:lnTo>
                <a:lnTo>
                  <a:pt x="31410" y="120"/>
                </a:lnTo>
                <a:lnTo>
                  <a:pt x="30749" y="300"/>
                </a:lnTo>
                <a:lnTo>
                  <a:pt x="29789" y="601"/>
                </a:lnTo>
                <a:lnTo>
                  <a:pt x="28587" y="1021"/>
                </a:lnTo>
                <a:lnTo>
                  <a:pt x="27446" y="1502"/>
                </a:lnTo>
                <a:lnTo>
                  <a:pt x="26305" y="2102"/>
                </a:lnTo>
                <a:lnTo>
                  <a:pt x="25284" y="2823"/>
                </a:lnTo>
                <a:lnTo>
                  <a:pt x="24323" y="3543"/>
                </a:lnTo>
                <a:lnTo>
                  <a:pt x="23423" y="4324"/>
                </a:lnTo>
                <a:lnTo>
                  <a:pt x="22582" y="5165"/>
                </a:lnTo>
                <a:lnTo>
                  <a:pt x="21801" y="6066"/>
                </a:lnTo>
                <a:lnTo>
                  <a:pt x="21080" y="7027"/>
                </a:lnTo>
                <a:lnTo>
                  <a:pt x="20720" y="7567"/>
                </a:lnTo>
                <a:lnTo>
                  <a:pt x="20420" y="8168"/>
                </a:lnTo>
                <a:lnTo>
                  <a:pt x="19819" y="7687"/>
                </a:lnTo>
                <a:lnTo>
                  <a:pt x="19098" y="7147"/>
                </a:lnTo>
                <a:lnTo>
                  <a:pt x="18258" y="6726"/>
                </a:lnTo>
                <a:lnTo>
                  <a:pt x="17477" y="6426"/>
                </a:lnTo>
                <a:lnTo>
                  <a:pt x="16576" y="6186"/>
                </a:lnTo>
                <a:lnTo>
                  <a:pt x="15735" y="6066"/>
                </a:lnTo>
                <a:lnTo>
                  <a:pt x="14834" y="6066"/>
                </a:lnTo>
                <a:lnTo>
                  <a:pt x="13934" y="6186"/>
                </a:lnTo>
                <a:lnTo>
                  <a:pt x="13033" y="6426"/>
                </a:lnTo>
                <a:lnTo>
                  <a:pt x="12072" y="6726"/>
                </a:lnTo>
                <a:lnTo>
                  <a:pt x="11171" y="7147"/>
                </a:lnTo>
                <a:lnTo>
                  <a:pt x="10270" y="7687"/>
                </a:lnTo>
                <a:lnTo>
                  <a:pt x="9369" y="8288"/>
                </a:lnTo>
                <a:lnTo>
                  <a:pt x="8528" y="8949"/>
                </a:lnTo>
                <a:lnTo>
                  <a:pt x="7748" y="9669"/>
                </a:lnTo>
                <a:lnTo>
                  <a:pt x="7147" y="10450"/>
                </a:lnTo>
                <a:lnTo>
                  <a:pt x="6607" y="11291"/>
                </a:lnTo>
                <a:lnTo>
                  <a:pt x="6607" y="11351"/>
                </a:lnTo>
                <a:lnTo>
                  <a:pt x="6727" y="11411"/>
                </a:lnTo>
                <a:lnTo>
                  <a:pt x="7087" y="11531"/>
                </a:lnTo>
                <a:lnTo>
                  <a:pt x="7688" y="11771"/>
                </a:lnTo>
                <a:lnTo>
                  <a:pt x="8408" y="12071"/>
                </a:lnTo>
                <a:lnTo>
                  <a:pt x="8769" y="12252"/>
                </a:lnTo>
                <a:lnTo>
                  <a:pt x="9129" y="12552"/>
                </a:lnTo>
                <a:lnTo>
                  <a:pt x="9489" y="12852"/>
                </a:lnTo>
                <a:lnTo>
                  <a:pt x="9850" y="13213"/>
                </a:lnTo>
                <a:lnTo>
                  <a:pt x="10150" y="13633"/>
                </a:lnTo>
                <a:lnTo>
                  <a:pt x="10390" y="14173"/>
                </a:lnTo>
                <a:lnTo>
                  <a:pt x="10630" y="14714"/>
                </a:lnTo>
                <a:lnTo>
                  <a:pt x="10751" y="15375"/>
                </a:lnTo>
                <a:lnTo>
                  <a:pt x="10811" y="15615"/>
                </a:lnTo>
                <a:lnTo>
                  <a:pt x="10570" y="15555"/>
                </a:lnTo>
                <a:lnTo>
                  <a:pt x="9850" y="15495"/>
                </a:lnTo>
                <a:lnTo>
                  <a:pt x="9069" y="15555"/>
                </a:lnTo>
                <a:lnTo>
                  <a:pt x="8348" y="15675"/>
                </a:lnTo>
                <a:lnTo>
                  <a:pt x="7628" y="15795"/>
                </a:lnTo>
                <a:lnTo>
                  <a:pt x="6847" y="16035"/>
                </a:lnTo>
                <a:lnTo>
                  <a:pt x="6186" y="16275"/>
                </a:lnTo>
                <a:lnTo>
                  <a:pt x="5466" y="16636"/>
                </a:lnTo>
                <a:lnTo>
                  <a:pt x="4745" y="16936"/>
                </a:lnTo>
                <a:lnTo>
                  <a:pt x="4084" y="17356"/>
                </a:lnTo>
                <a:lnTo>
                  <a:pt x="3484" y="17777"/>
                </a:lnTo>
                <a:lnTo>
                  <a:pt x="2823" y="18257"/>
                </a:lnTo>
                <a:lnTo>
                  <a:pt x="2222" y="18738"/>
                </a:lnTo>
                <a:lnTo>
                  <a:pt x="1682" y="19278"/>
                </a:lnTo>
                <a:lnTo>
                  <a:pt x="1202" y="19819"/>
                </a:lnTo>
                <a:lnTo>
                  <a:pt x="721" y="20359"/>
                </a:lnTo>
                <a:lnTo>
                  <a:pt x="241" y="20960"/>
                </a:lnTo>
                <a:lnTo>
                  <a:pt x="120" y="21140"/>
                </a:lnTo>
                <a:lnTo>
                  <a:pt x="120" y="21200"/>
                </a:lnTo>
                <a:lnTo>
                  <a:pt x="60" y="21260"/>
                </a:lnTo>
                <a:lnTo>
                  <a:pt x="0" y="21380"/>
                </a:lnTo>
                <a:lnTo>
                  <a:pt x="60" y="21620"/>
                </a:lnTo>
                <a:lnTo>
                  <a:pt x="120" y="21801"/>
                </a:lnTo>
                <a:lnTo>
                  <a:pt x="241" y="21981"/>
                </a:lnTo>
                <a:lnTo>
                  <a:pt x="361" y="22161"/>
                </a:lnTo>
                <a:lnTo>
                  <a:pt x="541" y="22281"/>
                </a:lnTo>
                <a:lnTo>
                  <a:pt x="781" y="22341"/>
                </a:lnTo>
                <a:lnTo>
                  <a:pt x="961" y="22401"/>
                </a:lnTo>
                <a:lnTo>
                  <a:pt x="1442" y="22401"/>
                </a:lnTo>
                <a:lnTo>
                  <a:pt x="2162" y="22461"/>
                </a:lnTo>
                <a:lnTo>
                  <a:pt x="2943" y="22401"/>
                </a:lnTo>
                <a:lnTo>
                  <a:pt x="3784" y="22341"/>
                </a:lnTo>
                <a:lnTo>
                  <a:pt x="4505" y="22161"/>
                </a:lnTo>
                <a:lnTo>
                  <a:pt x="4925" y="22822"/>
                </a:lnTo>
                <a:lnTo>
                  <a:pt x="5466" y="23422"/>
                </a:lnTo>
                <a:lnTo>
                  <a:pt x="6006" y="23963"/>
                </a:lnTo>
                <a:lnTo>
                  <a:pt x="6667" y="24443"/>
                </a:lnTo>
                <a:lnTo>
                  <a:pt x="7327" y="24803"/>
                </a:lnTo>
                <a:lnTo>
                  <a:pt x="8048" y="25104"/>
                </a:lnTo>
                <a:lnTo>
                  <a:pt x="8829" y="25344"/>
                </a:lnTo>
                <a:lnTo>
                  <a:pt x="9549" y="25524"/>
                </a:lnTo>
                <a:lnTo>
                  <a:pt x="10330" y="25584"/>
                </a:lnTo>
                <a:lnTo>
                  <a:pt x="11111" y="25584"/>
                </a:lnTo>
                <a:lnTo>
                  <a:pt x="11892" y="25524"/>
                </a:lnTo>
                <a:lnTo>
                  <a:pt x="12672" y="25404"/>
                </a:lnTo>
                <a:lnTo>
                  <a:pt x="13393" y="25164"/>
                </a:lnTo>
                <a:lnTo>
                  <a:pt x="14114" y="24863"/>
                </a:lnTo>
                <a:lnTo>
                  <a:pt x="14774" y="24443"/>
                </a:lnTo>
                <a:lnTo>
                  <a:pt x="15435" y="23963"/>
                </a:lnTo>
                <a:lnTo>
                  <a:pt x="16156" y="24563"/>
                </a:lnTo>
                <a:lnTo>
                  <a:pt x="16996" y="25104"/>
                </a:lnTo>
                <a:lnTo>
                  <a:pt x="17897" y="25524"/>
                </a:lnTo>
                <a:lnTo>
                  <a:pt x="18798" y="25884"/>
                </a:lnTo>
                <a:lnTo>
                  <a:pt x="19339" y="26065"/>
                </a:lnTo>
                <a:lnTo>
                  <a:pt x="19939" y="26185"/>
                </a:lnTo>
                <a:lnTo>
                  <a:pt x="20480" y="26245"/>
                </a:lnTo>
                <a:lnTo>
                  <a:pt x="21621" y="26245"/>
                </a:lnTo>
                <a:lnTo>
                  <a:pt x="22221" y="26185"/>
                </a:lnTo>
                <a:lnTo>
                  <a:pt x="23302" y="26005"/>
                </a:lnTo>
                <a:lnTo>
                  <a:pt x="24443" y="25704"/>
                </a:lnTo>
                <a:lnTo>
                  <a:pt x="25524" y="25284"/>
                </a:lnTo>
                <a:lnTo>
                  <a:pt x="26545" y="24743"/>
                </a:lnTo>
                <a:lnTo>
                  <a:pt x="27506" y="24143"/>
                </a:lnTo>
                <a:lnTo>
                  <a:pt x="27566" y="24083"/>
                </a:lnTo>
                <a:lnTo>
                  <a:pt x="28287" y="24263"/>
                </a:lnTo>
                <a:lnTo>
                  <a:pt x="29008" y="24323"/>
                </a:lnTo>
                <a:lnTo>
                  <a:pt x="29728" y="24323"/>
                </a:lnTo>
                <a:lnTo>
                  <a:pt x="30449" y="24263"/>
                </a:lnTo>
                <a:lnTo>
                  <a:pt x="31110" y="24203"/>
                </a:lnTo>
                <a:lnTo>
                  <a:pt x="31830" y="24083"/>
                </a:lnTo>
                <a:lnTo>
                  <a:pt x="32131" y="23963"/>
                </a:lnTo>
                <a:lnTo>
                  <a:pt x="32431" y="23843"/>
                </a:lnTo>
                <a:lnTo>
                  <a:pt x="32731" y="23602"/>
                </a:lnTo>
                <a:lnTo>
                  <a:pt x="32972" y="23362"/>
                </a:lnTo>
                <a:lnTo>
                  <a:pt x="33032" y="23182"/>
                </a:lnTo>
                <a:lnTo>
                  <a:pt x="32972" y="23002"/>
                </a:lnTo>
                <a:lnTo>
                  <a:pt x="32851" y="22822"/>
                </a:lnTo>
                <a:lnTo>
                  <a:pt x="32671" y="22761"/>
                </a:lnTo>
                <a:lnTo>
                  <a:pt x="32371" y="22641"/>
                </a:lnTo>
                <a:lnTo>
                  <a:pt x="32071" y="22641"/>
                </a:lnTo>
                <a:lnTo>
                  <a:pt x="31410" y="22701"/>
                </a:lnTo>
                <a:lnTo>
                  <a:pt x="30749" y="22882"/>
                </a:lnTo>
                <a:lnTo>
                  <a:pt x="30089" y="23002"/>
                </a:lnTo>
                <a:lnTo>
                  <a:pt x="29428" y="23062"/>
                </a:lnTo>
                <a:lnTo>
                  <a:pt x="28828" y="23062"/>
                </a:lnTo>
                <a:lnTo>
                  <a:pt x="29728" y="22161"/>
                </a:lnTo>
                <a:lnTo>
                  <a:pt x="30569" y="21260"/>
                </a:lnTo>
                <a:lnTo>
                  <a:pt x="31290" y="21200"/>
                </a:lnTo>
                <a:lnTo>
                  <a:pt x="32071" y="21020"/>
                </a:lnTo>
                <a:lnTo>
                  <a:pt x="32791" y="20840"/>
                </a:lnTo>
                <a:lnTo>
                  <a:pt x="33452" y="20599"/>
                </a:lnTo>
                <a:lnTo>
                  <a:pt x="33632" y="20539"/>
                </a:lnTo>
                <a:lnTo>
                  <a:pt x="33812" y="20419"/>
                </a:lnTo>
                <a:lnTo>
                  <a:pt x="33932" y="20239"/>
                </a:lnTo>
                <a:lnTo>
                  <a:pt x="33992" y="20059"/>
                </a:lnTo>
                <a:lnTo>
                  <a:pt x="34053" y="19699"/>
                </a:lnTo>
                <a:lnTo>
                  <a:pt x="33992" y="19579"/>
                </a:lnTo>
                <a:lnTo>
                  <a:pt x="33932" y="19398"/>
                </a:lnTo>
                <a:lnTo>
                  <a:pt x="33752" y="19218"/>
                </a:lnTo>
                <a:lnTo>
                  <a:pt x="33512" y="19098"/>
                </a:lnTo>
                <a:lnTo>
                  <a:pt x="33272" y="19038"/>
                </a:lnTo>
                <a:lnTo>
                  <a:pt x="33032" y="19038"/>
                </a:lnTo>
                <a:lnTo>
                  <a:pt x="32251" y="19158"/>
                </a:lnTo>
                <a:lnTo>
                  <a:pt x="33092" y="17957"/>
                </a:lnTo>
                <a:lnTo>
                  <a:pt x="33512" y="17356"/>
                </a:lnTo>
                <a:lnTo>
                  <a:pt x="33812" y="16756"/>
                </a:lnTo>
                <a:lnTo>
                  <a:pt x="33872" y="16456"/>
                </a:lnTo>
                <a:lnTo>
                  <a:pt x="33812" y="16215"/>
                </a:lnTo>
                <a:lnTo>
                  <a:pt x="33632" y="15915"/>
                </a:lnTo>
                <a:lnTo>
                  <a:pt x="33452" y="15675"/>
                </a:lnTo>
                <a:lnTo>
                  <a:pt x="33032" y="15194"/>
                </a:lnTo>
                <a:lnTo>
                  <a:pt x="32791" y="14954"/>
                </a:lnTo>
                <a:lnTo>
                  <a:pt x="31891" y="14774"/>
                </a:lnTo>
                <a:lnTo>
                  <a:pt x="31050" y="14654"/>
                </a:lnTo>
                <a:lnTo>
                  <a:pt x="30149" y="14534"/>
                </a:lnTo>
                <a:lnTo>
                  <a:pt x="29308" y="14414"/>
                </a:lnTo>
                <a:lnTo>
                  <a:pt x="29728" y="13873"/>
                </a:lnTo>
                <a:lnTo>
                  <a:pt x="30149" y="13273"/>
                </a:lnTo>
                <a:lnTo>
                  <a:pt x="30509" y="12672"/>
                </a:lnTo>
                <a:lnTo>
                  <a:pt x="30809" y="12011"/>
                </a:lnTo>
                <a:lnTo>
                  <a:pt x="30990" y="11351"/>
                </a:lnTo>
                <a:lnTo>
                  <a:pt x="31110" y="10690"/>
                </a:lnTo>
                <a:lnTo>
                  <a:pt x="31170" y="9969"/>
                </a:lnTo>
                <a:lnTo>
                  <a:pt x="31170" y="9309"/>
                </a:lnTo>
                <a:lnTo>
                  <a:pt x="31050" y="8588"/>
                </a:lnTo>
                <a:lnTo>
                  <a:pt x="30870" y="7928"/>
                </a:lnTo>
                <a:lnTo>
                  <a:pt x="30629" y="7267"/>
                </a:lnTo>
                <a:lnTo>
                  <a:pt x="30329" y="6666"/>
                </a:lnTo>
                <a:lnTo>
                  <a:pt x="31110" y="6186"/>
                </a:lnTo>
                <a:lnTo>
                  <a:pt x="31770" y="5585"/>
                </a:lnTo>
                <a:lnTo>
                  <a:pt x="32371" y="4985"/>
                </a:lnTo>
                <a:lnTo>
                  <a:pt x="32911" y="4204"/>
                </a:lnTo>
                <a:lnTo>
                  <a:pt x="33212" y="3724"/>
                </a:lnTo>
                <a:lnTo>
                  <a:pt x="33512" y="3123"/>
                </a:lnTo>
                <a:lnTo>
                  <a:pt x="33692" y="2522"/>
                </a:lnTo>
                <a:lnTo>
                  <a:pt x="33752" y="2222"/>
                </a:lnTo>
                <a:lnTo>
                  <a:pt x="33752" y="1862"/>
                </a:lnTo>
                <a:lnTo>
                  <a:pt x="33992" y="1682"/>
                </a:lnTo>
                <a:lnTo>
                  <a:pt x="34173" y="1441"/>
                </a:lnTo>
                <a:lnTo>
                  <a:pt x="34293" y="1201"/>
                </a:lnTo>
                <a:lnTo>
                  <a:pt x="34293" y="961"/>
                </a:lnTo>
                <a:lnTo>
                  <a:pt x="34233" y="721"/>
                </a:lnTo>
                <a:lnTo>
                  <a:pt x="34053" y="481"/>
                </a:lnTo>
                <a:lnTo>
                  <a:pt x="33872" y="300"/>
                </a:lnTo>
                <a:lnTo>
                  <a:pt x="33692" y="180"/>
                </a:lnTo>
                <a:lnTo>
                  <a:pt x="33452" y="120"/>
                </a:lnTo>
                <a:lnTo>
                  <a:pt x="33212" y="60"/>
                </a:lnTo>
                <a:lnTo>
                  <a:pt x="32611" y="0"/>
                </a:lnTo>
                <a:close/>
              </a:path>
            </a:pathLst>
          </a:custGeom>
          <a:solidFill>
            <a:srgbClr val="79C6CC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5" name="Shape 15"/>
          <p:cNvSpPr/>
          <p:nvPr/>
        </p:nvSpPr>
        <p:spPr>
          <a:xfrm rot="9479742" flipH="1">
            <a:off x="5799316" y="3981572"/>
            <a:ext cx="533093" cy="1041801"/>
          </a:xfrm>
          <a:custGeom>
            <a:avLst/>
            <a:gdLst/>
            <a:ahLst/>
            <a:cxnLst/>
            <a:rect l="0" t="0" r="0" b="0"/>
            <a:pathLst>
              <a:path w="22342" h="43662" extrusionOk="0">
                <a:moveTo>
                  <a:pt x="10451" y="1"/>
                </a:moveTo>
                <a:lnTo>
                  <a:pt x="10391" y="61"/>
                </a:lnTo>
                <a:lnTo>
                  <a:pt x="10331" y="61"/>
                </a:lnTo>
                <a:lnTo>
                  <a:pt x="10090" y="962"/>
                </a:lnTo>
                <a:lnTo>
                  <a:pt x="9910" y="1802"/>
                </a:lnTo>
                <a:lnTo>
                  <a:pt x="9610" y="3544"/>
                </a:lnTo>
                <a:lnTo>
                  <a:pt x="9370" y="5286"/>
                </a:lnTo>
                <a:lnTo>
                  <a:pt x="9249" y="7027"/>
                </a:lnTo>
                <a:lnTo>
                  <a:pt x="8829" y="6006"/>
                </a:lnTo>
                <a:lnTo>
                  <a:pt x="8409" y="4925"/>
                </a:lnTo>
                <a:lnTo>
                  <a:pt x="8048" y="3784"/>
                </a:lnTo>
                <a:lnTo>
                  <a:pt x="7688" y="2583"/>
                </a:lnTo>
                <a:lnTo>
                  <a:pt x="7268" y="1382"/>
                </a:lnTo>
                <a:lnTo>
                  <a:pt x="7027" y="782"/>
                </a:lnTo>
                <a:lnTo>
                  <a:pt x="6787" y="241"/>
                </a:lnTo>
                <a:lnTo>
                  <a:pt x="6667" y="121"/>
                </a:lnTo>
                <a:lnTo>
                  <a:pt x="6427" y="121"/>
                </a:lnTo>
                <a:lnTo>
                  <a:pt x="6247" y="181"/>
                </a:lnTo>
                <a:lnTo>
                  <a:pt x="6187" y="421"/>
                </a:lnTo>
                <a:lnTo>
                  <a:pt x="6187" y="1022"/>
                </a:lnTo>
                <a:lnTo>
                  <a:pt x="6187" y="1682"/>
                </a:lnTo>
                <a:lnTo>
                  <a:pt x="6307" y="2343"/>
                </a:lnTo>
                <a:lnTo>
                  <a:pt x="6427" y="3004"/>
                </a:lnTo>
                <a:lnTo>
                  <a:pt x="6847" y="4265"/>
                </a:lnTo>
                <a:lnTo>
                  <a:pt x="7268" y="5466"/>
                </a:lnTo>
                <a:lnTo>
                  <a:pt x="7628" y="6607"/>
                </a:lnTo>
                <a:lnTo>
                  <a:pt x="8048" y="7748"/>
                </a:lnTo>
                <a:lnTo>
                  <a:pt x="8289" y="8349"/>
                </a:lnTo>
                <a:lnTo>
                  <a:pt x="8589" y="8889"/>
                </a:lnTo>
                <a:lnTo>
                  <a:pt x="8889" y="9430"/>
                </a:lnTo>
                <a:lnTo>
                  <a:pt x="9249" y="9850"/>
                </a:lnTo>
                <a:lnTo>
                  <a:pt x="9249" y="10991"/>
                </a:lnTo>
                <a:lnTo>
                  <a:pt x="9310" y="13033"/>
                </a:lnTo>
                <a:lnTo>
                  <a:pt x="9370" y="15075"/>
                </a:lnTo>
                <a:lnTo>
                  <a:pt x="9550" y="17177"/>
                </a:lnTo>
                <a:lnTo>
                  <a:pt x="9730" y="19219"/>
                </a:lnTo>
                <a:lnTo>
                  <a:pt x="8769" y="18618"/>
                </a:lnTo>
                <a:lnTo>
                  <a:pt x="8229" y="18258"/>
                </a:lnTo>
                <a:lnTo>
                  <a:pt x="7748" y="17898"/>
                </a:lnTo>
                <a:lnTo>
                  <a:pt x="7268" y="17477"/>
                </a:lnTo>
                <a:lnTo>
                  <a:pt x="6787" y="16997"/>
                </a:lnTo>
                <a:lnTo>
                  <a:pt x="6847" y="16336"/>
                </a:lnTo>
                <a:lnTo>
                  <a:pt x="6847" y="15676"/>
                </a:lnTo>
                <a:lnTo>
                  <a:pt x="6847" y="15015"/>
                </a:lnTo>
                <a:lnTo>
                  <a:pt x="6847" y="14354"/>
                </a:lnTo>
                <a:lnTo>
                  <a:pt x="6787" y="13694"/>
                </a:lnTo>
                <a:lnTo>
                  <a:pt x="6547" y="13033"/>
                </a:lnTo>
                <a:lnTo>
                  <a:pt x="6487" y="12913"/>
                </a:lnTo>
                <a:lnTo>
                  <a:pt x="6367" y="12853"/>
                </a:lnTo>
                <a:lnTo>
                  <a:pt x="6247" y="12853"/>
                </a:lnTo>
                <a:lnTo>
                  <a:pt x="6127" y="12973"/>
                </a:lnTo>
                <a:lnTo>
                  <a:pt x="5886" y="13574"/>
                </a:lnTo>
                <a:lnTo>
                  <a:pt x="5766" y="14174"/>
                </a:lnTo>
                <a:lnTo>
                  <a:pt x="5646" y="14835"/>
                </a:lnTo>
                <a:lnTo>
                  <a:pt x="5646" y="15435"/>
                </a:lnTo>
                <a:lnTo>
                  <a:pt x="5166" y="14655"/>
                </a:lnTo>
                <a:lnTo>
                  <a:pt x="4745" y="13874"/>
                </a:lnTo>
                <a:lnTo>
                  <a:pt x="4445" y="13153"/>
                </a:lnTo>
                <a:lnTo>
                  <a:pt x="4205" y="12372"/>
                </a:lnTo>
                <a:lnTo>
                  <a:pt x="3965" y="11652"/>
                </a:lnTo>
                <a:lnTo>
                  <a:pt x="3664" y="10931"/>
                </a:lnTo>
                <a:lnTo>
                  <a:pt x="3604" y="10871"/>
                </a:lnTo>
                <a:lnTo>
                  <a:pt x="3484" y="10811"/>
                </a:lnTo>
                <a:lnTo>
                  <a:pt x="3244" y="10751"/>
                </a:lnTo>
                <a:lnTo>
                  <a:pt x="3064" y="10871"/>
                </a:lnTo>
                <a:lnTo>
                  <a:pt x="2944" y="10931"/>
                </a:lnTo>
                <a:lnTo>
                  <a:pt x="2883" y="11051"/>
                </a:lnTo>
                <a:lnTo>
                  <a:pt x="2823" y="11472"/>
                </a:lnTo>
                <a:lnTo>
                  <a:pt x="2763" y="11892"/>
                </a:lnTo>
                <a:lnTo>
                  <a:pt x="2763" y="12312"/>
                </a:lnTo>
                <a:lnTo>
                  <a:pt x="2763" y="12733"/>
                </a:lnTo>
                <a:lnTo>
                  <a:pt x="2944" y="13574"/>
                </a:lnTo>
                <a:lnTo>
                  <a:pt x="3184" y="14474"/>
                </a:lnTo>
                <a:lnTo>
                  <a:pt x="3544" y="15255"/>
                </a:lnTo>
                <a:lnTo>
                  <a:pt x="3965" y="16036"/>
                </a:lnTo>
                <a:lnTo>
                  <a:pt x="4445" y="16817"/>
                </a:lnTo>
                <a:lnTo>
                  <a:pt x="4925" y="17477"/>
                </a:lnTo>
                <a:lnTo>
                  <a:pt x="5346" y="17958"/>
                </a:lnTo>
                <a:lnTo>
                  <a:pt x="5826" y="18498"/>
                </a:lnTo>
                <a:lnTo>
                  <a:pt x="6427" y="19099"/>
                </a:lnTo>
                <a:lnTo>
                  <a:pt x="7087" y="19639"/>
                </a:lnTo>
                <a:lnTo>
                  <a:pt x="7808" y="20180"/>
                </a:lnTo>
                <a:lnTo>
                  <a:pt x="8469" y="20600"/>
                </a:lnTo>
                <a:lnTo>
                  <a:pt x="8829" y="20720"/>
                </a:lnTo>
                <a:lnTo>
                  <a:pt x="9189" y="20840"/>
                </a:lnTo>
                <a:lnTo>
                  <a:pt x="9550" y="20900"/>
                </a:lnTo>
                <a:lnTo>
                  <a:pt x="9910" y="20960"/>
                </a:lnTo>
                <a:lnTo>
                  <a:pt x="10090" y="21981"/>
                </a:lnTo>
                <a:lnTo>
                  <a:pt x="10511" y="24804"/>
                </a:lnTo>
                <a:lnTo>
                  <a:pt x="11051" y="27567"/>
                </a:lnTo>
                <a:lnTo>
                  <a:pt x="11652" y="30329"/>
                </a:lnTo>
                <a:lnTo>
                  <a:pt x="12372" y="33092"/>
                </a:lnTo>
                <a:lnTo>
                  <a:pt x="13213" y="35794"/>
                </a:lnTo>
                <a:lnTo>
                  <a:pt x="14114" y="38437"/>
                </a:lnTo>
                <a:lnTo>
                  <a:pt x="14655" y="39818"/>
                </a:lnTo>
                <a:lnTo>
                  <a:pt x="15255" y="41260"/>
                </a:lnTo>
                <a:lnTo>
                  <a:pt x="13814" y="40239"/>
                </a:lnTo>
                <a:lnTo>
                  <a:pt x="12433" y="39158"/>
                </a:lnTo>
                <a:lnTo>
                  <a:pt x="10991" y="37956"/>
                </a:lnTo>
                <a:lnTo>
                  <a:pt x="9610" y="36695"/>
                </a:lnTo>
                <a:lnTo>
                  <a:pt x="9610" y="36095"/>
                </a:lnTo>
                <a:lnTo>
                  <a:pt x="9610" y="35434"/>
                </a:lnTo>
                <a:lnTo>
                  <a:pt x="9370" y="34233"/>
                </a:lnTo>
                <a:lnTo>
                  <a:pt x="9129" y="33032"/>
                </a:lnTo>
                <a:lnTo>
                  <a:pt x="8829" y="31891"/>
                </a:lnTo>
                <a:lnTo>
                  <a:pt x="8529" y="30449"/>
                </a:lnTo>
                <a:lnTo>
                  <a:pt x="8168" y="29008"/>
                </a:lnTo>
                <a:lnTo>
                  <a:pt x="7748" y="27567"/>
                </a:lnTo>
                <a:lnTo>
                  <a:pt x="7508" y="26906"/>
                </a:lnTo>
                <a:lnTo>
                  <a:pt x="7208" y="26245"/>
                </a:lnTo>
                <a:lnTo>
                  <a:pt x="7087" y="26125"/>
                </a:lnTo>
                <a:lnTo>
                  <a:pt x="6967" y="26125"/>
                </a:lnTo>
                <a:lnTo>
                  <a:pt x="6847" y="26185"/>
                </a:lnTo>
                <a:lnTo>
                  <a:pt x="6787" y="26305"/>
                </a:lnTo>
                <a:lnTo>
                  <a:pt x="6787" y="27026"/>
                </a:lnTo>
                <a:lnTo>
                  <a:pt x="6787" y="27747"/>
                </a:lnTo>
                <a:lnTo>
                  <a:pt x="6907" y="29188"/>
                </a:lnTo>
                <a:lnTo>
                  <a:pt x="7087" y="30630"/>
                </a:lnTo>
                <a:lnTo>
                  <a:pt x="7328" y="32011"/>
                </a:lnTo>
                <a:lnTo>
                  <a:pt x="7568" y="33392"/>
                </a:lnTo>
                <a:lnTo>
                  <a:pt x="7808" y="34834"/>
                </a:lnTo>
                <a:lnTo>
                  <a:pt x="6787" y="33692"/>
                </a:lnTo>
                <a:lnTo>
                  <a:pt x="5766" y="32551"/>
                </a:lnTo>
                <a:lnTo>
                  <a:pt x="4865" y="31350"/>
                </a:lnTo>
                <a:lnTo>
                  <a:pt x="3904" y="30149"/>
                </a:lnTo>
                <a:lnTo>
                  <a:pt x="2223" y="27807"/>
                </a:lnTo>
                <a:lnTo>
                  <a:pt x="1322" y="26606"/>
                </a:lnTo>
                <a:lnTo>
                  <a:pt x="842" y="26065"/>
                </a:lnTo>
                <a:lnTo>
                  <a:pt x="361" y="25525"/>
                </a:lnTo>
                <a:lnTo>
                  <a:pt x="241" y="25465"/>
                </a:lnTo>
                <a:lnTo>
                  <a:pt x="121" y="25525"/>
                </a:lnTo>
                <a:lnTo>
                  <a:pt x="61" y="25585"/>
                </a:lnTo>
                <a:lnTo>
                  <a:pt x="1" y="25765"/>
                </a:lnTo>
                <a:lnTo>
                  <a:pt x="301" y="26726"/>
                </a:lnTo>
                <a:lnTo>
                  <a:pt x="601" y="27747"/>
                </a:lnTo>
                <a:lnTo>
                  <a:pt x="1082" y="28708"/>
                </a:lnTo>
                <a:lnTo>
                  <a:pt x="1562" y="29669"/>
                </a:lnTo>
                <a:lnTo>
                  <a:pt x="2103" y="30570"/>
                </a:lnTo>
                <a:lnTo>
                  <a:pt x="2763" y="31470"/>
                </a:lnTo>
                <a:lnTo>
                  <a:pt x="3424" y="32311"/>
                </a:lnTo>
                <a:lnTo>
                  <a:pt x="4085" y="33212"/>
                </a:lnTo>
                <a:lnTo>
                  <a:pt x="4085" y="33212"/>
                </a:lnTo>
                <a:lnTo>
                  <a:pt x="3304" y="33152"/>
                </a:lnTo>
                <a:lnTo>
                  <a:pt x="2583" y="33212"/>
                </a:lnTo>
                <a:lnTo>
                  <a:pt x="2103" y="33212"/>
                </a:lnTo>
                <a:lnTo>
                  <a:pt x="1622" y="33332"/>
                </a:lnTo>
                <a:lnTo>
                  <a:pt x="1142" y="33452"/>
                </a:lnTo>
                <a:lnTo>
                  <a:pt x="721" y="33632"/>
                </a:lnTo>
                <a:lnTo>
                  <a:pt x="601" y="33813"/>
                </a:lnTo>
                <a:lnTo>
                  <a:pt x="541" y="33993"/>
                </a:lnTo>
                <a:lnTo>
                  <a:pt x="541" y="34173"/>
                </a:lnTo>
                <a:lnTo>
                  <a:pt x="721" y="34353"/>
                </a:lnTo>
                <a:lnTo>
                  <a:pt x="1202" y="34473"/>
                </a:lnTo>
                <a:lnTo>
                  <a:pt x="1682" y="34593"/>
                </a:lnTo>
                <a:lnTo>
                  <a:pt x="2703" y="34593"/>
                </a:lnTo>
                <a:lnTo>
                  <a:pt x="3244" y="34533"/>
                </a:lnTo>
                <a:lnTo>
                  <a:pt x="3724" y="34473"/>
                </a:lnTo>
                <a:lnTo>
                  <a:pt x="4265" y="34353"/>
                </a:lnTo>
                <a:lnTo>
                  <a:pt x="4745" y="34173"/>
                </a:lnTo>
                <a:lnTo>
                  <a:pt x="4865" y="34053"/>
                </a:lnTo>
                <a:lnTo>
                  <a:pt x="6787" y="36155"/>
                </a:lnTo>
                <a:lnTo>
                  <a:pt x="7868" y="37296"/>
                </a:lnTo>
                <a:lnTo>
                  <a:pt x="9009" y="38377"/>
                </a:lnTo>
                <a:lnTo>
                  <a:pt x="10210" y="39398"/>
                </a:lnTo>
                <a:lnTo>
                  <a:pt x="11472" y="40419"/>
                </a:lnTo>
                <a:lnTo>
                  <a:pt x="12733" y="41380"/>
                </a:lnTo>
                <a:lnTo>
                  <a:pt x="14054" y="42220"/>
                </a:lnTo>
                <a:lnTo>
                  <a:pt x="15435" y="43001"/>
                </a:lnTo>
                <a:lnTo>
                  <a:pt x="16817" y="43662"/>
                </a:lnTo>
                <a:lnTo>
                  <a:pt x="17177" y="43662"/>
                </a:lnTo>
                <a:lnTo>
                  <a:pt x="17297" y="43542"/>
                </a:lnTo>
                <a:lnTo>
                  <a:pt x="17417" y="43422"/>
                </a:lnTo>
                <a:lnTo>
                  <a:pt x="17477" y="43241"/>
                </a:lnTo>
                <a:lnTo>
                  <a:pt x="17477" y="43121"/>
                </a:lnTo>
                <a:lnTo>
                  <a:pt x="17417" y="42941"/>
                </a:lnTo>
                <a:lnTo>
                  <a:pt x="17297" y="42821"/>
                </a:lnTo>
                <a:lnTo>
                  <a:pt x="17237" y="42761"/>
                </a:lnTo>
                <a:lnTo>
                  <a:pt x="16937" y="41500"/>
                </a:lnTo>
                <a:lnTo>
                  <a:pt x="16516" y="40299"/>
                </a:lnTo>
                <a:lnTo>
                  <a:pt x="15616" y="37836"/>
                </a:lnTo>
                <a:lnTo>
                  <a:pt x="16156" y="37176"/>
                </a:lnTo>
                <a:lnTo>
                  <a:pt x="16697" y="36455"/>
                </a:lnTo>
                <a:lnTo>
                  <a:pt x="17237" y="35674"/>
                </a:lnTo>
                <a:lnTo>
                  <a:pt x="17718" y="34834"/>
                </a:lnTo>
                <a:lnTo>
                  <a:pt x="18558" y="33212"/>
                </a:lnTo>
                <a:lnTo>
                  <a:pt x="19399" y="31590"/>
                </a:lnTo>
                <a:lnTo>
                  <a:pt x="20300" y="29969"/>
                </a:lnTo>
                <a:lnTo>
                  <a:pt x="21081" y="28227"/>
                </a:lnTo>
                <a:lnTo>
                  <a:pt x="21501" y="27387"/>
                </a:lnTo>
                <a:lnTo>
                  <a:pt x="21801" y="26486"/>
                </a:lnTo>
                <a:lnTo>
                  <a:pt x="22102" y="25585"/>
                </a:lnTo>
                <a:lnTo>
                  <a:pt x="22342" y="24684"/>
                </a:lnTo>
                <a:lnTo>
                  <a:pt x="22342" y="24564"/>
                </a:lnTo>
                <a:lnTo>
                  <a:pt x="22282" y="24504"/>
                </a:lnTo>
                <a:lnTo>
                  <a:pt x="22162" y="24324"/>
                </a:lnTo>
                <a:lnTo>
                  <a:pt x="21921" y="24324"/>
                </a:lnTo>
                <a:lnTo>
                  <a:pt x="21861" y="24384"/>
                </a:lnTo>
                <a:lnTo>
                  <a:pt x="21741" y="24444"/>
                </a:lnTo>
                <a:lnTo>
                  <a:pt x="21261" y="25285"/>
                </a:lnTo>
                <a:lnTo>
                  <a:pt x="20780" y="26065"/>
                </a:lnTo>
                <a:lnTo>
                  <a:pt x="19880" y="27747"/>
                </a:lnTo>
                <a:lnTo>
                  <a:pt x="19099" y="29488"/>
                </a:lnTo>
                <a:lnTo>
                  <a:pt x="18198" y="31110"/>
                </a:lnTo>
                <a:lnTo>
                  <a:pt x="17297" y="32732"/>
                </a:lnTo>
                <a:lnTo>
                  <a:pt x="16336" y="34353"/>
                </a:lnTo>
                <a:lnTo>
                  <a:pt x="15736" y="35314"/>
                </a:lnTo>
                <a:lnTo>
                  <a:pt x="15075" y="36335"/>
                </a:lnTo>
                <a:lnTo>
                  <a:pt x="14474" y="34473"/>
                </a:lnTo>
                <a:lnTo>
                  <a:pt x="13934" y="32671"/>
                </a:lnTo>
                <a:lnTo>
                  <a:pt x="13453" y="30810"/>
                </a:lnTo>
                <a:lnTo>
                  <a:pt x="12973" y="28948"/>
                </a:lnTo>
                <a:lnTo>
                  <a:pt x="12553" y="27026"/>
                </a:lnTo>
                <a:lnTo>
                  <a:pt x="12132" y="25164"/>
                </a:lnTo>
                <a:lnTo>
                  <a:pt x="12793" y="24864"/>
                </a:lnTo>
                <a:lnTo>
                  <a:pt x="13393" y="24444"/>
                </a:lnTo>
                <a:lnTo>
                  <a:pt x="14534" y="23543"/>
                </a:lnTo>
                <a:lnTo>
                  <a:pt x="15135" y="23002"/>
                </a:lnTo>
                <a:lnTo>
                  <a:pt x="15495" y="22702"/>
                </a:lnTo>
                <a:lnTo>
                  <a:pt x="15676" y="22462"/>
                </a:lnTo>
                <a:lnTo>
                  <a:pt x="16456" y="21621"/>
                </a:lnTo>
                <a:lnTo>
                  <a:pt x="17237" y="20780"/>
                </a:lnTo>
                <a:lnTo>
                  <a:pt x="18378" y="19399"/>
                </a:lnTo>
                <a:lnTo>
                  <a:pt x="18979" y="18678"/>
                </a:lnTo>
                <a:lnTo>
                  <a:pt x="19459" y="17898"/>
                </a:lnTo>
                <a:lnTo>
                  <a:pt x="19940" y="17057"/>
                </a:lnTo>
                <a:lnTo>
                  <a:pt x="20300" y="16216"/>
                </a:lnTo>
                <a:lnTo>
                  <a:pt x="20420" y="15796"/>
                </a:lnTo>
                <a:lnTo>
                  <a:pt x="20480" y="15375"/>
                </a:lnTo>
                <a:lnTo>
                  <a:pt x="20480" y="14955"/>
                </a:lnTo>
                <a:lnTo>
                  <a:pt x="20480" y="14474"/>
                </a:lnTo>
                <a:lnTo>
                  <a:pt x="20420" y="14294"/>
                </a:lnTo>
                <a:lnTo>
                  <a:pt x="20240" y="14174"/>
                </a:lnTo>
                <a:lnTo>
                  <a:pt x="20060" y="14054"/>
                </a:lnTo>
                <a:lnTo>
                  <a:pt x="19940" y="14114"/>
                </a:lnTo>
                <a:lnTo>
                  <a:pt x="19819" y="14174"/>
                </a:lnTo>
                <a:lnTo>
                  <a:pt x="19519" y="14414"/>
                </a:lnTo>
                <a:lnTo>
                  <a:pt x="19219" y="14655"/>
                </a:lnTo>
                <a:lnTo>
                  <a:pt x="18678" y="15255"/>
                </a:lnTo>
                <a:lnTo>
                  <a:pt x="18138" y="15916"/>
                </a:lnTo>
                <a:lnTo>
                  <a:pt x="17718" y="16636"/>
                </a:lnTo>
                <a:lnTo>
                  <a:pt x="16877" y="18138"/>
                </a:lnTo>
                <a:lnTo>
                  <a:pt x="16456" y="18858"/>
                </a:lnTo>
                <a:lnTo>
                  <a:pt x="15976" y="19579"/>
                </a:lnTo>
                <a:lnTo>
                  <a:pt x="15736" y="19879"/>
                </a:lnTo>
                <a:lnTo>
                  <a:pt x="15736" y="19099"/>
                </a:lnTo>
                <a:lnTo>
                  <a:pt x="15736" y="18318"/>
                </a:lnTo>
                <a:lnTo>
                  <a:pt x="15616" y="17537"/>
                </a:lnTo>
                <a:lnTo>
                  <a:pt x="15555" y="17177"/>
                </a:lnTo>
                <a:lnTo>
                  <a:pt x="15435" y="16817"/>
                </a:lnTo>
                <a:lnTo>
                  <a:pt x="15375" y="16696"/>
                </a:lnTo>
                <a:lnTo>
                  <a:pt x="15255" y="16636"/>
                </a:lnTo>
                <a:lnTo>
                  <a:pt x="15075" y="16576"/>
                </a:lnTo>
                <a:lnTo>
                  <a:pt x="14895" y="16636"/>
                </a:lnTo>
                <a:lnTo>
                  <a:pt x="14775" y="16696"/>
                </a:lnTo>
                <a:lnTo>
                  <a:pt x="14715" y="16817"/>
                </a:lnTo>
                <a:lnTo>
                  <a:pt x="14595" y="17237"/>
                </a:lnTo>
                <a:lnTo>
                  <a:pt x="14534" y="17597"/>
                </a:lnTo>
                <a:lnTo>
                  <a:pt x="14414" y="18438"/>
                </a:lnTo>
                <a:lnTo>
                  <a:pt x="14414" y="20060"/>
                </a:lnTo>
                <a:lnTo>
                  <a:pt x="14354" y="20780"/>
                </a:lnTo>
                <a:lnTo>
                  <a:pt x="14354" y="21501"/>
                </a:lnTo>
                <a:lnTo>
                  <a:pt x="13574" y="22342"/>
                </a:lnTo>
                <a:lnTo>
                  <a:pt x="12793" y="23123"/>
                </a:lnTo>
                <a:lnTo>
                  <a:pt x="11952" y="23963"/>
                </a:lnTo>
                <a:lnTo>
                  <a:pt x="11592" y="22041"/>
                </a:lnTo>
                <a:lnTo>
                  <a:pt x="11171" y="18678"/>
                </a:lnTo>
                <a:lnTo>
                  <a:pt x="10811" y="15315"/>
                </a:lnTo>
                <a:lnTo>
                  <a:pt x="11351" y="14715"/>
                </a:lnTo>
                <a:lnTo>
                  <a:pt x="11772" y="14054"/>
                </a:lnTo>
                <a:lnTo>
                  <a:pt x="12613" y="12673"/>
                </a:lnTo>
                <a:lnTo>
                  <a:pt x="13694" y="10871"/>
                </a:lnTo>
                <a:lnTo>
                  <a:pt x="14775" y="8949"/>
                </a:lnTo>
                <a:lnTo>
                  <a:pt x="15796" y="7268"/>
                </a:lnTo>
                <a:lnTo>
                  <a:pt x="16877" y="5526"/>
                </a:lnTo>
                <a:lnTo>
                  <a:pt x="17898" y="3724"/>
                </a:lnTo>
                <a:lnTo>
                  <a:pt x="18318" y="2823"/>
                </a:lnTo>
                <a:lnTo>
                  <a:pt x="18738" y="1923"/>
                </a:lnTo>
                <a:lnTo>
                  <a:pt x="18799" y="1622"/>
                </a:lnTo>
                <a:lnTo>
                  <a:pt x="18738" y="1442"/>
                </a:lnTo>
                <a:lnTo>
                  <a:pt x="18618" y="1262"/>
                </a:lnTo>
                <a:lnTo>
                  <a:pt x="18378" y="1142"/>
                </a:lnTo>
                <a:lnTo>
                  <a:pt x="18138" y="1082"/>
                </a:lnTo>
                <a:lnTo>
                  <a:pt x="17898" y="1142"/>
                </a:lnTo>
                <a:lnTo>
                  <a:pt x="17657" y="1202"/>
                </a:lnTo>
                <a:lnTo>
                  <a:pt x="17477" y="1382"/>
                </a:lnTo>
                <a:lnTo>
                  <a:pt x="16937" y="2223"/>
                </a:lnTo>
                <a:lnTo>
                  <a:pt x="16396" y="3124"/>
                </a:lnTo>
                <a:lnTo>
                  <a:pt x="15435" y="4925"/>
                </a:lnTo>
                <a:lnTo>
                  <a:pt x="15195" y="5286"/>
                </a:lnTo>
                <a:lnTo>
                  <a:pt x="15195" y="4205"/>
                </a:lnTo>
                <a:lnTo>
                  <a:pt x="15135" y="3664"/>
                </a:lnTo>
                <a:lnTo>
                  <a:pt x="15075" y="3124"/>
                </a:lnTo>
                <a:lnTo>
                  <a:pt x="15015" y="3064"/>
                </a:lnTo>
                <a:lnTo>
                  <a:pt x="14955" y="2944"/>
                </a:lnTo>
                <a:lnTo>
                  <a:pt x="14775" y="2944"/>
                </a:lnTo>
                <a:lnTo>
                  <a:pt x="14534" y="3004"/>
                </a:lnTo>
                <a:lnTo>
                  <a:pt x="14474" y="3064"/>
                </a:lnTo>
                <a:lnTo>
                  <a:pt x="14414" y="3124"/>
                </a:lnTo>
                <a:lnTo>
                  <a:pt x="14294" y="3784"/>
                </a:lnTo>
                <a:lnTo>
                  <a:pt x="14174" y="4385"/>
                </a:lnTo>
                <a:lnTo>
                  <a:pt x="14054" y="5646"/>
                </a:lnTo>
                <a:lnTo>
                  <a:pt x="13994" y="6547"/>
                </a:lnTo>
                <a:lnTo>
                  <a:pt x="13994" y="6967"/>
                </a:lnTo>
                <a:lnTo>
                  <a:pt x="13994" y="7448"/>
                </a:lnTo>
                <a:lnTo>
                  <a:pt x="13273" y="8649"/>
                </a:lnTo>
                <a:lnTo>
                  <a:pt x="12312" y="10451"/>
                </a:lnTo>
                <a:lnTo>
                  <a:pt x="11291" y="12192"/>
                </a:lnTo>
                <a:lnTo>
                  <a:pt x="10691" y="13333"/>
                </a:lnTo>
                <a:lnTo>
                  <a:pt x="10631" y="10991"/>
                </a:lnTo>
                <a:lnTo>
                  <a:pt x="10571" y="9009"/>
                </a:lnTo>
                <a:lnTo>
                  <a:pt x="10631" y="7027"/>
                </a:lnTo>
                <a:lnTo>
                  <a:pt x="10691" y="5106"/>
                </a:lnTo>
                <a:lnTo>
                  <a:pt x="10691" y="3124"/>
                </a:lnTo>
                <a:lnTo>
                  <a:pt x="11231" y="2523"/>
                </a:lnTo>
                <a:lnTo>
                  <a:pt x="11712" y="1863"/>
                </a:lnTo>
                <a:lnTo>
                  <a:pt x="12132" y="1142"/>
                </a:lnTo>
                <a:lnTo>
                  <a:pt x="12553" y="421"/>
                </a:lnTo>
                <a:lnTo>
                  <a:pt x="12553" y="361"/>
                </a:lnTo>
                <a:lnTo>
                  <a:pt x="12493" y="241"/>
                </a:lnTo>
                <a:lnTo>
                  <a:pt x="12372" y="241"/>
                </a:lnTo>
                <a:lnTo>
                  <a:pt x="11472" y="902"/>
                </a:lnTo>
                <a:lnTo>
                  <a:pt x="10631" y="1622"/>
                </a:lnTo>
                <a:lnTo>
                  <a:pt x="10511" y="121"/>
                </a:lnTo>
                <a:lnTo>
                  <a:pt x="10511" y="61"/>
                </a:lnTo>
                <a:lnTo>
                  <a:pt x="10451" y="1"/>
                </a:lnTo>
                <a:close/>
              </a:path>
            </a:pathLst>
          </a:custGeom>
          <a:solidFill>
            <a:srgbClr val="B5975B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6" name="Shape 16"/>
          <p:cNvSpPr/>
          <p:nvPr/>
        </p:nvSpPr>
        <p:spPr>
          <a:xfrm flipH="1">
            <a:off x="6480439" y="2871800"/>
            <a:ext cx="1272517" cy="359944"/>
          </a:xfrm>
          <a:custGeom>
            <a:avLst/>
            <a:gdLst/>
            <a:ahLst/>
            <a:cxnLst/>
            <a:rect l="0" t="0" r="0" b="0"/>
            <a:pathLst>
              <a:path w="44803" h="12673" extrusionOk="0">
                <a:moveTo>
                  <a:pt x="25164" y="0"/>
                </a:moveTo>
                <a:lnTo>
                  <a:pt x="25104" y="60"/>
                </a:lnTo>
                <a:lnTo>
                  <a:pt x="25344" y="961"/>
                </a:lnTo>
                <a:lnTo>
                  <a:pt x="25705" y="1802"/>
                </a:lnTo>
                <a:lnTo>
                  <a:pt x="26185" y="2643"/>
                </a:lnTo>
                <a:lnTo>
                  <a:pt x="26666" y="3424"/>
                </a:lnTo>
                <a:lnTo>
                  <a:pt x="27086" y="4084"/>
                </a:lnTo>
                <a:lnTo>
                  <a:pt x="25044" y="3604"/>
                </a:lnTo>
                <a:lnTo>
                  <a:pt x="23062" y="3123"/>
                </a:lnTo>
                <a:lnTo>
                  <a:pt x="20240" y="2583"/>
                </a:lnTo>
                <a:lnTo>
                  <a:pt x="17417" y="2162"/>
                </a:lnTo>
                <a:lnTo>
                  <a:pt x="14594" y="1862"/>
                </a:lnTo>
                <a:lnTo>
                  <a:pt x="11772" y="1622"/>
                </a:lnTo>
                <a:lnTo>
                  <a:pt x="10270" y="1502"/>
                </a:lnTo>
                <a:lnTo>
                  <a:pt x="8769" y="1502"/>
                </a:lnTo>
                <a:lnTo>
                  <a:pt x="7267" y="1442"/>
                </a:lnTo>
                <a:lnTo>
                  <a:pt x="5766" y="1502"/>
                </a:lnTo>
                <a:lnTo>
                  <a:pt x="4385" y="1502"/>
                </a:lnTo>
                <a:lnTo>
                  <a:pt x="2943" y="1562"/>
                </a:lnTo>
                <a:lnTo>
                  <a:pt x="2223" y="1622"/>
                </a:lnTo>
                <a:lnTo>
                  <a:pt x="1502" y="1742"/>
                </a:lnTo>
                <a:lnTo>
                  <a:pt x="781" y="1922"/>
                </a:lnTo>
                <a:lnTo>
                  <a:pt x="181" y="2162"/>
                </a:lnTo>
                <a:lnTo>
                  <a:pt x="61" y="2222"/>
                </a:lnTo>
                <a:lnTo>
                  <a:pt x="1" y="2403"/>
                </a:lnTo>
                <a:lnTo>
                  <a:pt x="1" y="2523"/>
                </a:lnTo>
                <a:lnTo>
                  <a:pt x="181" y="2583"/>
                </a:lnTo>
                <a:lnTo>
                  <a:pt x="781" y="2763"/>
                </a:lnTo>
                <a:lnTo>
                  <a:pt x="1442" y="2823"/>
                </a:lnTo>
                <a:lnTo>
                  <a:pt x="2823" y="2883"/>
                </a:lnTo>
                <a:lnTo>
                  <a:pt x="5586" y="2883"/>
                </a:lnTo>
                <a:lnTo>
                  <a:pt x="8469" y="3063"/>
                </a:lnTo>
                <a:lnTo>
                  <a:pt x="11351" y="3243"/>
                </a:lnTo>
                <a:lnTo>
                  <a:pt x="14174" y="3544"/>
                </a:lnTo>
                <a:lnTo>
                  <a:pt x="16937" y="3904"/>
                </a:lnTo>
                <a:lnTo>
                  <a:pt x="19759" y="4384"/>
                </a:lnTo>
                <a:lnTo>
                  <a:pt x="22522" y="4985"/>
                </a:lnTo>
                <a:lnTo>
                  <a:pt x="24984" y="5586"/>
                </a:lnTo>
                <a:lnTo>
                  <a:pt x="27386" y="6246"/>
                </a:lnTo>
                <a:lnTo>
                  <a:pt x="29789" y="6967"/>
                </a:lnTo>
                <a:lnTo>
                  <a:pt x="32191" y="7808"/>
                </a:lnTo>
                <a:lnTo>
                  <a:pt x="29609" y="7808"/>
                </a:lnTo>
                <a:lnTo>
                  <a:pt x="28347" y="7928"/>
                </a:lnTo>
                <a:lnTo>
                  <a:pt x="27086" y="8048"/>
                </a:lnTo>
                <a:lnTo>
                  <a:pt x="25405" y="8288"/>
                </a:lnTo>
                <a:lnTo>
                  <a:pt x="25344" y="8168"/>
                </a:lnTo>
                <a:lnTo>
                  <a:pt x="25224" y="8108"/>
                </a:lnTo>
                <a:lnTo>
                  <a:pt x="24684" y="7808"/>
                </a:lnTo>
                <a:lnTo>
                  <a:pt x="24083" y="7627"/>
                </a:lnTo>
                <a:lnTo>
                  <a:pt x="23483" y="7447"/>
                </a:lnTo>
                <a:lnTo>
                  <a:pt x="22822" y="7267"/>
                </a:lnTo>
                <a:lnTo>
                  <a:pt x="21501" y="7087"/>
                </a:lnTo>
                <a:lnTo>
                  <a:pt x="20300" y="6847"/>
                </a:lnTo>
                <a:lnTo>
                  <a:pt x="19099" y="6667"/>
                </a:lnTo>
                <a:lnTo>
                  <a:pt x="17897" y="6426"/>
                </a:lnTo>
                <a:lnTo>
                  <a:pt x="17297" y="6366"/>
                </a:lnTo>
                <a:lnTo>
                  <a:pt x="16696" y="6306"/>
                </a:lnTo>
                <a:lnTo>
                  <a:pt x="16156" y="6306"/>
                </a:lnTo>
                <a:lnTo>
                  <a:pt x="15555" y="6366"/>
                </a:lnTo>
                <a:lnTo>
                  <a:pt x="15375" y="6486"/>
                </a:lnTo>
                <a:lnTo>
                  <a:pt x="15315" y="6667"/>
                </a:lnTo>
                <a:lnTo>
                  <a:pt x="15375" y="6787"/>
                </a:lnTo>
                <a:lnTo>
                  <a:pt x="15495" y="6967"/>
                </a:lnTo>
                <a:lnTo>
                  <a:pt x="16036" y="7267"/>
                </a:lnTo>
                <a:lnTo>
                  <a:pt x="16576" y="7507"/>
                </a:lnTo>
                <a:lnTo>
                  <a:pt x="17237" y="7688"/>
                </a:lnTo>
                <a:lnTo>
                  <a:pt x="17837" y="7868"/>
                </a:lnTo>
                <a:lnTo>
                  <a:pt x="19099" y="8108"/>
                </a:lnTo>
                <a:lnTo>
                  <a:pt x="20360" y="8348"/>
                </a:lnTo>
                <a:lnTo>
                  <a:pt x="21501" y="8588"/>
                </a:lnTo>
                <a:lnTo>
                  <a:pt x="22702" y="8829"/>
                </a:lnTo>
                <a:lnTo>
                  <a:pt x="22282" y="8949"/>
                </a:lnTo>
                <a:lnTo>
                  <a:pt x="21141" y="9249"/>
                </a:lnTo>
                <a:lnTo>
                  <a:pt x="19999" y="9609"/>
                </a:lnTo>
                <a:lnTo>
                  <a:pt x="19459" y="9850"/>
                </a:lnTo>
                <a:lnTo>
                  <a:pt x="18918" y="10090"/>
                </a:lnTo>
                <a:lnTo>
                  <a:pt x="18438" y="10390"/>
                </a:lnTo>
                <a:lnTo>
                  <a:pt x="17958" y="10750"/>
                </a:lnTo>
                <a:lnTo>
                  <a:pt x="17897" y="10871"/>
                </a:lnTo>
                <a:lnTo>
                  <a:pt x="17837" y="10991"/>
                </a:lnTo>
                <a:lnTo>
                  <a:pt x="17897" y="11231"/>
                </a:lnTo>
                <a:lnTo>
                  <a:pt x="18018" y="11411"/>
                </a:lnTo>
                <a:lnTo>
                  <a:pt x="18138" y="11471"/>
                </a:lnTo>
                <a:lnTo>
                  <a:pt x="18798" y="11471"/>
                </a:lnTo>
                <a:lnTo>
                  <a:pt x="19399" y="11411"/>
                </a:lnTo>
                <a:lnTo>
                  <a:pt x="20540" y="11231"/>
                </a:lnTo>
                <a:lnTo>
                  <a:pt x="21621" y="10931"/>
                </a:lnTo>
                <a:lnTo>
                  <a:pt x="22762" y="10630"/>
                </a:lnTo>
                <a:lnTo>
                  <a:pt x="25104" y="10210"/>
                </a:lnTo>
                <a:lnTo>
                  <a:pt x="27507" y="9910"/>
                </a:lnTo>
                <a:lnTo>
                  <a:pt x="29849" y="9729"/>
                </a:lnTo>
                <a:lnTo>
                  <a:pt x="32131" y="9669"/>
                </a:lnTo>
                <a:lnTo>
                  <a:pt x="33392" y="9729"/>
                </a:lnTo>
                <a:lnTo>
                  <a:pt x="34593" y="9790"/>
                </a:lnTo>
                <a:lnTo>
                  <a:pt x="35794" y="9850"/>
                </a:lnTo>
                <a:lnTo>
                  <a:pt x="36996" y="9790"/>
                </a:lnTo>
                <a:lnTo>
                  <a:pt x="37176" y="9729"/>
                </a:lnTo>
                <a:lnTo>
                  <a:pt x="38497" y="10330"/>
                </a:lnTo>
                <a:lnTo>
                  <a:pt x="41079" y="11591"/>
                </a:lnTo>
                <a:lnTo>
                  <a:pt x="42461" y="12192"/>
                </a:lnTo>
                <a:lnTo>
                  <a:pt x="43782" y="12672"/>
                </a:lnTo>
                <a:lnTo>
                  <a:pt x="44082" y="12672"/>
                </a:lnTo>
                <a:lnTo>
                  <a:pt x="44262" y="12612"/>
                </a:lnTo>
                <a:lnTo>
                  <a:pt x="44503" y="12492"/>
                </a:lnTo>
                <a:lnTo>
                  <a:pt x="44683" y="12252"/>
                </a:lnTo>
                <a:lnTo>
                  <a:pt x="44743" y="12072"/>
                </a:lnTo>
                <a:lnTo>
                  <a:pt x="44803" y="11831"/>
                </a:lnTo>
                <a:lnTo>
                  <a:pt x="44743" y="11591"/>
                </a:lnTo>
                <a:lnTo>
                  <a:pt x="44563" y="11351"/>
                </a:lnTo>
                <a:lnTo>
                  <a:pt x="43422" y="10510"/>
                </a:lnTo>
                <a:lnTo>
                  <a:pt x="42160" y="9729"/>
                </a:lnTo>
                <a:lnTo>
                  <a:pt x="40899" y="9069"/>
                </a:lnTo>
                <a:lnTo>
                  <a:pt x="39578" y="8408"/>
                </a:lnTo>
                <a:lnTo>
                  <a:pt x="38197" y="7868"/>
                </a:lnTo>
                <a:lnTo>
                  <a:pt x="36815" y="7327"/>
                </a:lnTo>
                <a:lnTo>
                  <a:pt x="34113" y="6306"/>
                </a:lnTo>
                <a:lnTo>
                  <a:pt x="31771" y="5526"/>
                </a:lnTo>
                <a:lnTo>
                  <a:pt x="29428" y="4745"/>
                </a:lnTo>
                <a:lnTo>
                  <a:pt x="29248" y="4444"/>
                </a:lnTo>
                <a:lnTo>
                  <a:pt x="29068" y="4084"/>
                </a:lnTo>
                <a:lnTo>
                  <a:pt x="28648" y="3484"/>
                </a:lnTo>
                <a:lnTo>
                  <a:pt x="27687" y="2343"/>
                </a:lnTo>
                <a:lnTo>
                  <a:pt x="27146" y="1682"/>
                </a:lnTo>
                <a:lnTo>
                  <a:pt x="26546" y="1021"/>
                </a:lnTo>
                <a:lnTo>
                  <a:pt x="25945" y="481"/>
                </a:lnTo>
                <a:lnTo>
                  <a:pt x="25224" y="0"/>
                </a:lnTo>
                <a:close/>
              </a:path>
            </a:pathLst>
          </a:custGeom>
          <a:solidFill>
            <a:srgbClr val="B5975B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7" name="Shape 17"/>
          <p:cNvSpPr/>
          <p:nvPr/>
        </p:nvSpPr>
        <p:spPr>
          <a:xfrm flipH="1">
            <a:off x="971684" y="1665894"/>
            <a:ext cx="1681339" cy="443863"/>
          </a:xfrm>
          <a:custGeom>
            <a:avLst/>
            <a:gdLst/>
            <a:ahLst/>
            <a:cxnLst/>
            <a:rect l="0" t="0" r="0" b="0"/>
            <a:pathLst>
              <a:path w="43001" h="11352" extrusionOk="0">
                <a:moveTo>
                  <a:pt x="25464" y="1"/>
                </a:moveTo>
                <a:lnTo>
                  <a:pt x="24683" y="181"/>
                </a:lnTo>
                <a:lnTo>
                  <a:pt x="23903" y="421"/>
                </a:lnTo>
                <a:lnTo>
                  <a:pt x="23122" y="721"/>
                </a:lnTo>
                <a:lnTo>
                  <a:pt x="22341" y="1082"/>
                </a:lnTo>
                <a:lnTo>
                  <a:pt x="20780" y="1983"/>
                </a:lnTo>
                <a:lnTo>
                  <a:pt x="19398" y="2823"/>
                </a:lnTo>
                <a:lnTo>
                  <a:pt x="18377" y="3424"/>
                </a:lnTo>
                <a:lnTo>
                  <a:pt x="18618" y="2763"/>
                </a:lnTo>
                <a:lnTo>
                  <a:pt x="18738" y="2043"/>
                </a:lnTo>
                <a:lnTo>
                  <a:pt x="18918" y="1262"/>
                </a:lnTo>
                <a:lnTo>
                  <a:pt x="18918" y="902"/>
                </a:lnTo>
                <a:lnTo>
                  <a:pt x="18918" y="541"/>
                </a:lnTo>
                <a:lnTo>
                  <a:pt x="18858" y="421"/>
                </a:lnTo>
                <a:lnTo>
                  <a:pt x="18618" y="421"/>
                </a:lnTo>
                <a:lnTo>
                  <a:pt x="18317" y="721"/>
                </a:lnTo>
                <a:lnTo>
                  <a:pt x="18077" y="1082"/>
                </a:lnTo>
                <a:lnTo>
                  <a:pt x="17717" y="1863"/>
                </a:lnTo>
                <a:lnTo>
                  <a:pt x="17356" y="2643"/>
                </a:lnTo>
                <a:lnTo>
                  <a:pt x="17236" y="3004"/>
                </a:lnTo>
                <a:lnTo>
                  <a:pt x="17176" y="3424"/>
                </a:lnTo>
                <a:lnTo>
                  <a:pt x="17176" y="3604"/>
                </a:lnTo>
                <a:lnTo>
                  <a:pt x="17236" y="3784"/>
                </a:lnTo>
                <a:lnTo>
                  <a:pt x="17356" y="3904"/>
                </a:lnTo>
                <a:lnTo>
                  <a:pt x="17477" y="3964"/>
                </a:lnTo>
                <a:lnTo>
                  <a:pt x="16696" y="4445"/>
                </a:lnTo>
                <a:lnTo>
                  <a:pt x="15915" y="4985"/>
                </a:lnTo>
                <a:lnTo>
                  <a:pt x="15194" y="5586"/>
                </a:lnTo>
                <a:lnTo>
                  <a:pt x="14534" y="6187"/>
                </a:lnTo>
                <a:lnTo>
                  <a:pt x="12552" y="6547"/>
                </a:lnTo>
                <a:lnTo>
                  <a:pt x="10630" y="6967"/>
                </a:lnTo>
                <a:lnTo>
                  <a:pt x="7988" y="7568"/>
                </a:lnTo>
                <a:lnTo>
                  <a:pt x="6606" y="7868"/>
                </a:lnTo>
                <a:lnTo>
                  <a:pt x="5285" y="8289"/>
                </a:lnTo>
                <a:lnTo>
                  <a:pt x="3964" y="8709"/>
                </a:lnTo>
                <a:lnTo>
                  <a:pt x="2643" y="9189"/>
                </a:lnTo>
                <a:lnTo>
                  <a:pt x="1381" y="9730"/>
                </a:lnTo>
                <a:lnTo>
                  <a:pt x="180" y="10330"/>
                </a:lnTo>
                <a:lnTo>
                  <a:pt x="60" y="10391"/>
                </a:lnTo>
                <a:lnTo>
                  <a:pt x="0" y="10511"/>
                </a:lnTo>
                <a:lnTo>
                  <a:pt x="0" y="10631"/>
                </a:lnTo>
                <a:lnTo>
                  <a:pt x="0" y="10751"/>
                </a:lnTo>
                <a:lnTo>
                  <a:pt x="120" y="10871"/>
                </a:lnTo>
                <a:lnTo>
                  <a:pt x="180" y="10931"/>
                </a:lnTo>
                <a:lnTo>
                  <a:pt x="300" y="10991"/>
                </a:lnTo>
                <a:lnTo>
                  <a:pt x="480" y="10991"/>
                </a:lnTo>
                <a:lnTo>
                  <a:pt x="1802" y="10691"/>
                </a:lnTo>
                <a:lnTo>
                  <a:pt x="3123" y="10330"/>
                </a:lnTo>
                <a:lnTo>
                  <a:pt x="4384" y="9910"/>
                </a:lnTo>
                <a:lnTo>
                  <a:pt x="5705" y="9550"/>
                </a:lnTo>
                <a:lnTo>
                  <a:pt x="8228" y="8889"/>
                </a:lnTo>
                <a:lnTo>
                  <a:pt x="10810" y="8349"/>
                </a:lnTo>
                <a:lnTo>
                  <a:pt x="12192" y="8048"/>
                </a:lnTo>
                <a:lnTo>
                  <a:pt x="14113" y="9490"/>
                </a:lnTo>
                <a:lnTo>
                  <a:pt x="15254" y="10451"/>
                </a:lnTo>
                <a:lnTo>
                  <a:pt x="15795" y="10871"/>
                </a:lnTo>
                <a:lnTo>
                  <a:pt x="16456" y="11291"/>
                </a:lnTo>
                <a:lnTo>
                  <a:pt x="16816" y="11291"/>
                </a:lnTo>
                <a:lnTo>
                  <a:pt x="16876" y="11231"/>
                </a:lnTo>
                <a:lnTo>
                  <a:pt x="16996" y="10991"/>
                </a:lnTo>
                <a:lnTo>
                  <a:pt x="16996" y="10871"/>
                </a:lnTo>
                <a:lnTo>
                  <a:pt x="16936" y="10751"/>
                </a:lnTo>
                <a:lnTo>
                  <a:pt x="16696" y="10330"/>
                </a:lnTo>
                <a:lnTo>
                  <a:pt x="16456" y="9850"/>
                </a:lnTo>
                <a:lnTo>
                  <a:pt x="16095" y="9430"/>
                </a:lnTo>
                <a:lnTo>
                  <a:pt x="15675" y="9069"/>
                </a:lnTo>
                <a:lnTo>
                  <a:pt x="15314" y="8709"/>
                </a:lnTo>
                <a:lnTo>
                  <a:pt x="14834" y="8349"/>
                </a:lnTo>
                <a:lnTo>
                  <a:pt x="13873" y="7748"/>
                </a:lnTo>
                <a:lnTo>
                  <a:pt x="15795" y="7448"/>
                </a:lnTo>
                <a:lnTo>
                  <a:pt x="17717" y="7147"/>
                </a:lnTo>
                <a:lnTo>
                  <a:pt x="19639" y="6967"/>
                </a:lnTo>
                <a:lnTo>
                  <a:pt x="21620" y="6787"/>
                </a:lnTo>
                <a:lnTo>
                  <a:pt x="24203" y="6607"/>
                </a:lnTo>
                <a:lnTo>
                  <a:pt x="26845" y="6547"/>
                </a:lnTo>
                <a:lnTo>
                  <a:pt x="29428" y="6547"/>
                </a:lnTo>
                <a:lnTo>
                  <a:pt x="32070" y="6667"/>
                </a:lnTo>
                <a:lnTo>
                  <a:pt x="34052" y="6787"/>
                </a:lnTo>
                <a:lnTo>
                  <a:pt x="36034" y="6967"/>
                </a:lnTo>
                <a:lnTo>
                  <a:pt x="36274" y="7508"/>
                </a:lnTo>
                <a:lnTo>
                  <a:pt x="36515" y="7988"/>
                </a:lnTo>
                <a:lnTo>
                  <a:pt x="37175" y="8949"/>
                </a:lnTo>
                <a:lnTo>
                  <a:pt x="38016" y="10210"/>
                </a:lnTo>
                <a:lnTo>
                  <a:pt x="38496" y="10811"/>
                </a:lnTo>
                <a:lnTo>
                  <a:pt x="38737" y="11051"/>
                </a:lnTo>
                <a:lnTo>
                  <a:pt x="38977" y="11291"/>
                </a:lnTo>
                <a:lnTo>
                  <a:pt x="39097" y="11351"/>
                </a:lnTo>
                <a:lnTo>
                  <a:pt x="39217" y="11351"/>
                </a:lnTo>
                <a:lnTo>
                  <a:pt x="39457" y="11291"/>
                </a:lnTo>
                <a:lnTo>
                  <a:pt x="39577" y="11051"/>
                </a:lnTo>
                <a:lnTo>
                  <a:pt x="39637" y="10931"/>
                </a:lnTo>
                <a:lnTo>
                  <a:pt x="39637" y="10811"/>
                </a:lnTo>
                <a:lnTo>
                  <a:pt x="39457" y="10451"/>
                </a:lnTo>
                <a:lnTo>
                  <a:pt x="39337" y="10150"/>
                </a:lnTo>
                <a:lnTo>
                  <a:pt x="38917" y="9490"/>
                </a:lnTo>
                <a:lnTo>
                  <a:pt x="37956" y="8289"/>
                </a:lnTo>
                <a:lnTo>
                  <a:pt x="37535" y="7688"/>
                </a:lnTo>
                <a:lnTo>
                  <a:pt x="37055" y="7087"/>
                </a:lnTo>
                <a:lnTo>
                  <a:pt x="37235" y="7087"/>
                </a:lnTo>
                <a:lnTo>
                  <a:pt x="40058" y="7508"/>
                </a:lnTo>
                <a:lnTo>
                  <a:pt x="41439" y="7628"/>
                </a:lnTo>
                <a:lnTo>
                  <a:pt x="42160" y="7688"/>
                </a:lnTo>
                <a:lnTo>
                  <a:pt x="42820" y="7688"/>
                </a:lnTo>
                <a:lnTo>
                  <a:pt x="42941" y="7628"/>
                </a:lnTo>
                <a:lnTo>
                  <a:pt x="43001" y="7508"/>
                </a:lnTo>
                <a:lnTo>
                  <a:pt x="43001" y="7388"/>
                </a:lnTo>
                <a:lnTo>
                  <a:pt x="42941" y="7328"/>
                </a:lnTo>
                <a:lnTo>
                  <a:pt x="41739" y="6787"/>
                </a:lnTo>
                <a:lnTo>
                  <a:pt x="40478" y="6427"/>
                </a:lnTo>
                <a:lnTo>
                  <a:pt x="39157" y="6127"/>
                </a:lnTo>
                <a:lnTo>
                  <a:pt x="37836" y="5886"/>
                </a:lnTo>
                <a:lnTo>
                  <a:pt x="36454" y="5766"/>
                </a:lnTo>
                <a:lnTo>
                  <a:pt x="35133" y="5646"/>
                </a:lnTo>
                <a:lnTo>
                  <a:pt x="32491" y="5406"/>
                </a:lnTo>
                <a:lnTo>
                  <a:pt x="29728" y="5286"/>
                </a:lnTo>
                <a:lnTo>
                  <a:pt x="26965" y="5226"/>
                </a:lnTo>
                <a:lnTo>
                  <a:pt x="24143" y="5226"/>
                </a:lnTo>
                <a:lnTo>
                  <a:pt x="21380" y="5406"/>
                </a:lnTo>
                <a:lnTo>
                  <a:pt x="19278" y="5586"/>
                </a:lnTo>
                <a:lnTo>
                  <a:pt x="17116" y="5826"/>
                </a:lnTo>
                <a:lnTo>
                  <a:pt x="17537" y="5526"/>
                </a:lnTo>
                <a:lnTo>
                  <a:pt x="18858" y="4685"/>
                </a:lnTo>
                <a:lnTo>
                  <a:pt x="20239" y="3844"/>
                </a:lnTo>
                <a:lnTo>
                  <a:pt x="21620" y="3064"/>
                </a:lnTo>
                <a:lnTo>
                  <a:pt x="23062" y="2343"/>
                </a:lnTo>
                <a:lnTo>
                  <a:pt x="24503" y="1682"/>
                </a:lnTo>
                <a:lnTo>
                  <a:pt x="25224" y="1322"/>
                </a:lnTo>
                <a:lnTo>
                  <a:pt x="25824" y="902"/>
                </a:lnTo>
                <a:lnTo>
                  <a:pt x="25945" y="781"/>
                </a:lnTo>
                <a:lnTo>
                  <a:pt x="26005" y="601"/>
                </a:lnTo>
                <a:lnTo>
                  <a:pt x="26005" y="481"/>
                </a:lnTo>
                <a:lnTo>
                  <a:pt x="25945" y="301"/>
                </a:lnTo>
                <a:lnTo>
                  <a:pt x="25884" y="181"/>
                </a:lnTo>
                <a:lnTo>
                  <a:pt x="25764" y="61"/>
                </a:lnTo>
                <a:lnTo>
                  <a:pt x="25644" y="1"/>
                </a:lnTo>
                <a:close/>
              </a:path>
            </a:pathLst>
          </a:custGeom>
          <a:solidFill>
            <a:srgbClr val="B5975B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8" name="Shape 18"/>
          <p:cNvSpPr/>
          <p:nvPr/>
        </p:nvSpPr>
        <p:spPr>
          <a:xfrm rot="6820529">
            <a:off x="6823055" y="3239700"/>
            <a:ext cx="456899" cy="1560921"/>
          </a:xfrm>
          <a:custGeom>
            <a:avLst/>
            <a:gdLst/>
            <a:ahLst/>
            <a:cxnLst/>
            <a:rect l="0" t="0" r="0" b="0"/>
            <a:pathLst>
              <a:path w="12973" h="44323" extrusionOk="0">
                <a:moveTo>
                  <a:pt x="5645" y="1"/>
                </a:moveTo>
                <a:lnTo>
                  <a:pt x="5465" y="61"/>
                </a:lnTo>
                <a:lnTo>
                  <a:pt x="5465" y="181"/>
                </a:lnTo>
                <a:lnTo>
                  <a:pt x="5405" y="241"/>
                </a:lnTo>
                <a:lnTo>
                  <a:pt x="5525" y="1803"/>
                </a:lnTo>
                <a:lnTo>
                  <a:pt x="5585" y="2403"/>
                </a:lnTo>
                <a:lnTo>
                  <a:pt x="5345" y="2223"/>
                </a:lnTo>
                <a:lnTo>
                  <a:pt x="4685" y="1803"/>
                </a:lnTo>
                <a:lnTo>
                  <a:pt x="4084" y="1322"/>
                </a:lnTo>
                <a:lnTo>
                  <a:pt x="3363" y="962"/>
                </a:lnTo>
                <a:lnTo>
                  <a:pt x="3003" y="842"/>
                </a:lnTo>
                <a:lnTo>
                  <a:pt x="2643" y="722"/>
                </a:lnTo>
                <a:lnTo>
                  <a:pt x="2462" y="782"/>
                </a:lnTo>
                <a:lnTo>
                  <a:pt x="2282" y="902"/>
                </a:lnTo>
                <a:lnTo>
                  <a:pt x="2222" y="1082"/>
                </a:lnTo>
                <a:lnTo>
                  <a:pt x="2222" y="1262"/>
                </a:lnTo>
                <a:lnTo>
                  <a:pt x="2402" y="1562"/>
                </a:lnTo>
                <a:lnTo>
                  <a:pt x="2643" y="1923"/>
                </a:lnTo>
                <a:lnTo>
                  <a:pt x="3123" y="2523"/>
                </a:lnTo>
                <a:lnTo>
                  <a:pt x="3784" y="3004"/>
                </a:lnTo>
                <a:lnTo>
                  <a:pt x="4384" y="3484"/>
                </a:lnTo>
                <a:lnTo>
                  <a:pt x="5345" y="4325"/>
                </a:lnTo>
                <a:lnTo>
                  <a:pt x="5285" y="4565"/>
                </a:lnTo>
                <a:lnTo>
                  <a:pt x="4925" y="4265"/>
                </a:lnTo>
                <a:lnTo>
                  <a:pt x="3423" y="3004"/>
                </a:lnTo>
                <a:lnTo>
                  <a:pt x="2643" y="2403"/>
                </a:lnTo>
                <a:lnTo>
                  <a:pt x="1862" y="1803"/>
                </a:lnTo>
                <a:lnTo>
                  <a:pt x="1682" y="1803"/>
                </a:lnTo>
                <a:lnTo>
                  <a:pt x="1502" y="1863"/>
                </a:lnTo>
                <a:lnTo>
                  <a:pt x="1441" y="2043"/>
                </a:lnTo>
                <a:lnTo>
                  <a:pt x="1441" y="2103"/>
                </a:lnTo>
                <a:lnTo>
                  <a:pt x="1441" y="2223"/>
                </a:lnTo>
                <a:lnTo>
                  <a:pt x="2042" y="3004"/>
                </a:lnTo>
                <a:lnTo>
                  <a:pt x="2643" y="3784"/>
                </a:lnTo>
                <a:lnTo>
                  <a:pt x="3964" y="5286"/>
                </a:lnTo>
                <a:lnTo>
                  <a:pt x="4624" y="6007"/>
                </a:lnTo>
                <a:lnTo>
                  <a:pt x="5285" y="6787"/>
                </a:lnTo>
                <a:lnTo>
                  <a:pt x="5285" y="6907"/>
                </a:lnTo>
                <a:lnTo>
                  <a:pt x="4624" y="6067"/>
                </a:lnTo>
                <a:lnTo>
                  <a:pt x="3844" y="5286"/>
                </a:lnTo>
                <a:lnTo>
                  <a:pt x="3423" y="4926"/>
                </a:lnTo>
                <a:lnTo>
                  <a:pt x="2943" y="4565"/>
                </a:lnTo>
                <a:lnTo>
                  <a:pt x="2523" y="4325"/>
                </a:lnTo>
                <a:lnTo>
                  <a:pt x="1982" y="4145"/>
                </a:lnTo>
                <a:lnTo>
                  <a:pt x="1802" y="4145"/>
                </a:lnTo>
                <a:lnTo>
                  <a:pt x="1622" y="4265"/>
                </a:lnTo>
                <a:lnTo>
                  <a:pt x="1562" y="4445"/>
                </a:lnTo>
                <a:lnTo>
                  <a:pt x="1562" y="4565"/>
                </a:lnTo>
                <a:lnTo>
                  <a:pt x="1622" y="4685"/>
                </a:lnTo>
                <a:lnTo>
                  <a:pt x="1862" y="5106"/>
                </a:lnTo>
                <a:lnTo>
                  <a:pt x="2162" y="5466"/>
                </a:lnTo>
                <a:lnTo>
                  <a:pt x="2883" y="6187"/>
                </a:lnTo>
                <a:lnTo>
                  <a:pt x="3604" y="6907"/>
                </a:lnTo>
                <a:lnTo>
                  <a:pt x="4264" y="7688"/>
                </a:lnTo>
                <a:lnTo>
                  <a:pt x="4624" y="8289"/>
                </a:lnTo>
                <a:lnTo>
                  <a:pt x="3243" y="6847"/>
                </a:lnTo>
                <a:lnTo>
                  <a:pt x="1862" y="5526"/>
                </a:lnTo>
                <a:lnTo>
                  <a:pt x="1742" y="5406"/>
                </a:lnTo>
                <a:lnTo>
                  <a:pt x="1502" y="5406"/>
                </a:lnTo>
                <a:lnTo>
                  <a:pt x="1381" y="5466"/>
                </a:lnTo>
                <a:lnTo>
                  <a:pt x="1261" y="5586"/>
                </a:lnTo>
                <a:lnTo>
                  <a:pt x="1201" y="5706"/>
                </a:lnTo>
                <a:lnTo>
                  <a:pt x="1201" y="5826"/>
                </a:lnTo>
                <a:lnTo>
                  <a:pt x="1261" y="6007"/>
                </a:lnTo>
                <a:lnTo>
                  <a:pt x="2342" y="7448"/>
                </a:lnTo>
                <a:lnTo>
                  <a:pt x="3423" y="8889"/>
                </a:lnTo>
                <a:lnTo>
                  <a:pt x="4324" y="10030"/>
                </a:lnTo>
                <a:lnTo>
                  <a:pt x="4745" y="10571"/>
                </a:lnTo>
                <a:lnTo>
                  <a:pt x="5285" y="11111"/>
                </a:lnTo>
                <a:lnTo>
                  <a:pt x="5285" y="11652"/>
                </a:lnTo>
                <a:lnTo>
                  <a:pt x="5105" y="11472"/>
                </a:lnTo>
                <a:lnTo>
                  <a:pt x="4564" y="10811"/>
                </a:lnTo>
                <a:lnTo>
                  <a:pt x="4024" y="10150"/>
                </a:lnTo>
                <a:lnTo>
                  <a:pt x="3423" y="9610"/>
                </a:lnTo>
                <a:lnTo>
                  <a:pt x="2763" y="9069"/>
                </a:lnTo>
                <a:lnTo>
                  <a:pt x="2703" y="9009"/>
                </a:lnTo>
                <a:lnTo>
                  <a:pt x="2583" y="9009"/>
                </a:lnTo>
                <a:lnTo>
                  <a:pt x="2402" y="9129"/>
                </a:lnTo>
                <a:lnTo>
                  <a:pt x="2282" y="9310"/>
                </a:lnTo>
                <a:lnTo>
                  <a:pt x="2282" y="9370"/>
                </a:lnTo>
                <a:lnTo>
                  <a:pt x="2342" y="9490"/>
                </a:lnTo>
                <a:lnTo>
                  <a:pt x="2763" y="10271"/>
                </a:lnTo>
                <a:lnTo>
                  <a:pt x="3243" y="10991"/>
                </a:lnTo>
                <a:lnTo>
                  <a:pt x="4204" y="12433"/>
                </a:lnTo>
                <a:lnTo>
                  <a:pt x="4685" y="13273"/>
                </a:lnTo>
                <a:lnTo>
                  <a:pt x="4985" y="13694"/>
                </a:lnTo>
                <a:lnTo>
                  <a:pt x="5285" y="14114"/>
                </a:lnTo>
                <a:lnTo>
                  <a:pt x="5225" y="14835"/>
                </a:lnTo>
                <a:lnTo>
                  <a:pt x="4564" y="13874"/>
                </a:lnTo>
                <a:lnTo>
                  <a:pt x="3904" y="13033"/>
                </a:lnTo>
                <a:lnTo>
                  <a:pt x="2763" y="11472"/>
                </a:lnTo>
                <a:lnTo>
                  <a:pt x="2162" y="10691"/>
                </a:lnTo>
                <a:lnTo>
                  <a:pt x="1502" y="9910"/>
                </a:lnTo>
                <a:lnTo>
                  <a:pt x="1381" y="9850"/>
                </a:lnTo>
                <a:lnTo>
                  <a:pt x="1261" y="9790"/>
                </a:lnTo>
                <a:lnTo>
                  <a:pt x="1141" y="9850"/>
                </a:lnTo>
                <a:lnTo>
                  <a:pt x="1081" y="9910"/>
                </a:lnTo>
                <a:lnTo>
                  <a:pt x="961" y="9970"/>
                </a:lnTo>
                <a:lnTo>
                  <a:pt x="961" y="10090"/>
                </a:lnTo>
                <a:lnTo>
                  <a:pt x="901" y="10210"/>
                </a:lnTo>
                <a:lnTo>
                  <a:pt x="961" y="10331"/>
                </a:lnTo>
                <a:lnTo>
                  <a:pt x="1441" y="11352"/>
                </a:lnTo>
                <a:lnTo>
                  <a:pt x="1922" y="12252"/>
                </a:lnTo>
                <a:lnTo>
                  <a:pt x="1742" y="12072"/>
                </a:lnTo>
                <a:lnTo>
                  <a:pt x="1682" y="12012"/>
                </a:lnTo>
                <a:lnTo>
                  <a:pt x="1502" y="12012"/>
                </a:lnTo>
                <a:lnTo>
                  <a:pt x="1381" y="12072"/>
                </a:lnTo>
                <a:lnTo>
                  <a:pt x="1261" y="12252"/>
                </a:lnTo>
                <a:lnTo>
                  <a:pt x="1261" y="12312"/>
                </a:lnTo>
                <a:lnTo>
                  <a:pt x="1321" y="12433"/>
                </a:lnTo>
                <a:lnTo>
                  <a:pt x="1862" y="13514"/>
                </a:lnTo>
                <a:lnTo>
                  <a:pt x="2402" y="14595"/>
                </a:lnTo>
                <a:lnTo>
                  <a:pt x="3063" y="15616"/>
                </a:lnTo>
                <a:lnTo>
                  <a:pt x="3724" y="16637"/>
                </a:lnTo>
                <a:lnTo>
                  <a:pt x="4504" y="17958"/>
                </a:lnTo>
                <a:lnTo>
                  <a:pt x="4504" y="18078"/>
                </a:lnTo>
                <a:lnTo>
                  <a:pt x="4564" y="18198"/>
                </a:lnTo>
                <a:lnTo>
                  <a:pt x="4745" y="18318"/>
                </a:lnTo>
                <a:lnTo>
                  <a:pt x="4925" y="18678"/>
                </a:lnTo>
                <a:lnTo>
                  <a:pt x="5045" y="18859"/>
                </a:lnTo>
                <a:lnTo>
                  <a:pt x="5225" y="19039"/>
                </a:lnTo>
                <a:lnTo>
                  <a:pt x="5225" y="19099"/>
                </a:lnTo>
                <a:lnTo>
                  <a:pt x="5105" y="19039"/>
                </a:lnTo>
                <a:lnTo>
                  <a:pt x="4985" y="18919"/>
                </a:lnTo>
                <a:lnTo>
                  <a:pt x="4865" y="18739"/>
                </a:lnTo>
                <a:lnTo>
                  <a:pt x="4504" y="18318"/>
                </a:lnTo>
                <a:lnTo>
                  <a:pt x="4204" y="17838"/>
                </a:lnTo>
                <a:lnTo>
                  <a:pt x="3664" y="16937"/>
                </a:lnTo>
                <a:lnTo>
                  <a:pt x="3183" y="15976"/>
                </a:lnTo>
                <a:lnTo>
                  <a:pt x="2583" y="15075"/>
                </a:lnTo>
                <a:lnTo>
                  <a:pt x="2462" y="14955"/>
                </a:lnTo>
                <a:lnTo>
                  <a:pt x="2282" y="14895"/>
                </a:lnTo>
                <a:lnTo>
                  <a:pt x="2102" y="14835"/>
                </a:lnTo>
                <a:lnTo>
                  <a:pt x="1982" y="14835"/>
                </a:lnTo>
                <a:lnTo>
                  <a:pt x="1802" y="14895"/>
                </a:lnTo>
                <a:lnTo>
                  <a:pt x="1682" y="15015"/>
                </a:lnTo>
                <a:lnTo>
                  <a:pt x="1562" y="15195"/>
                </a:lnTo>
                <a:lnTo>
                  <a:pt x="1562" y="15375"/>
                </a:lnTo>
                <a:lnTo>
                  <a:pt x="1622" y="15916"/>
                </a:lnTo>
                <a:lnTo>
                  <a:pt x="1802" y="16456"/>
                </a:lnTo>
                <a:lnTo>
                  <a:pt x="1982" y="17057"/>
                </a:lnTo>
                <a:lnTo>
                  <a:pt x="2282" y="17537"/>
                </a:lnTo>
                <a:lnTo>
                  <a:pt x="2883" y="18618"/>
                </a:lnTo>
                <a:lnTo>
                  <a:pt x="3483" y="19519"/>
                </a:lnTo>
                <a:lnTo>
                  <a:pt x="4264" y="20480"/>
                </a:lnTo>
                <a:lnTo>
                  <a:pt x="4745" y="21021"/>
                </a:lnTo>
                <a:lnTo>
                  <a:pt x="5225" y="21441"/>
                </a:lnTo>
                <a:lnTo>
                  <a:pt x="5225" y="22822"/>
                </a:lnTo>
                <a:lnTo>
                  <a:pt x="5225" y="23603"/>
                </a:lnTo>
                <a:lnTo>
                  <a:pt x="4564" y="22522"/>
                </a:lnTo>
                <a:lnTo>
                  <a:pt x="3904" y="21441"/>
                </a:lnTo>
                <a:lnTo>
                  <a:pt x="3303" y="20420"/>
                </a:lnTo>
                <a:lnTo>
                  <a:pt x="2643" y="19339"/>
                </a:lnTo>
                <a:lnTo>
                  <a:pt x="2342" y="18859"/>
                </a:lnTo>
                <a:lnTo>
                  <a:pt x="1982" y="18378"/>
                </a:lnTo>
                <a:lnTo>
                  <a:pt x="1562" y="17898"/>
                </a:lnTo>
                <a:lnTo>
                  <a:pt x="1081" y="17477"/>
                </a:lnTo>
                <a:lnTo>
                  <a:pt x="901" y="17477"/>
                </a:lnTo>
                <a:lnTo>
                  <a:pt x="841" y="17537"/>
                </a:lnTo>
                <a:lnTo>
                  <a:pt x="841" y="17657"/>
                </a:lnTo>
                <a:lnTo>
                  <a:pt x="961" y="18258"/>
                </a:lnTo>
                <a:lnTo>
                  <a:pt x="1141" y="18859"/>
                </a:lnTo>
                <a:lnTo>
                  <a:pt x="1321" y="19399"/>
                </a:lnTo>
                <a:lnTo>
                  <a:pt x="1622" y="19940"/>
                </a:lnTo>
                <a:lnTo>
                  <a:pt x="2222" y="21081"/>
                </a:lnTo>
                <a:lnTo>
                  <a:pt x="2823" y="22102"/>
                </a:lnTo>
                <a:lnTo>
                  <a:pt x="3604" y="23663"/>
                </a:lnTo>
                <a:lnTo>
                  <a:pt x="4024" y="24444"/>
                </a:lnTo>
                <a:lnTo>
                  <a:pt x="4504" y="25225"/>
                </a:lnTo>
                <a:lnTo>
                  <a:pt x="4504" y="25345"/>
                </a:lnTo>
                <a:lnTo>
                  <a:pt x="4024" y="24744"/>
                </a:lnTo>
                <a:lnTo>
                  <a:pt x="3123" y="23723"/>
                </a:lnTo>
                <a:lnTo>
                  <a:pt x="2222" y="22702"/>
                </a:lnTo>
                <a:lnTo>
                  <a:pt x="1862" y="22282"/>
                </a:lnTo>
                <a:lnTo>
                  <a:pt x="1502" y="21982"/>
                </a:lnTo>
                <a:lnTo>
                  <a:pt x="1141" y="21741"/>
                </a:lnTo>
                <a:lnTo>
                  <a:pt x="901" y="21621"/>
                </a:lnTo>
                <a:lnTo>
                  <a:pt x="601" y="21621"/>
                </a:lnTo>
                <a:lnTo>
                  <a:pt x="601" y="21861"/>
                </a:lnTo>
                <a:lnTo>
                  <a:pt x="661" y="22102"/>
                </a:lnTo>
                <a:lnTo>
                  <a:pt x="781" y="22522"/>
                </a:lnTo>
                <a:lnTo>
                  <a:pt x="1021" y="22942"/>
                </a:lnTo>
                <a:lnTo>
                  <a:pt x="1321" y="23363"/>
                </a:lnTo>
                <a:lnTo>
                  <a:pt x="2222" y="24564"/>
                </a:lnTo>
                <a:lnTo>
                  <a:pt x="3123" y="25765"/>
                </a:lnTo>
                <a:lnTo>
                  <a:pt x="4084" y="27146"/>
                </a:lnTo>
                <a:lnTo>
                  <a:pt x="4624" y="27927"/>
                </a:lnTo>
                <a:lnTo>
                  <a:pt x="4925" y="28287"/>
                </a:lnTo>
                <a:lnTo>
                  <a:pt x="5225" y="28588"/>
                </a:lnTo>
                <a:lnTo>
                  <a:pt x="5225" y="30209"/>
                </a:lnTo>
                <a:lnTo>
                  <a:pt x="4564" y="29308"/>
                </a:lnTo>
                <a:lnTo>
                  <a:pt x="3904" y="28408"/>
                </a:lnTo>
                <a:lnTo>
                  <a:pt x="2703" y="26306"/>
                </a:lnTo>
                <a:lnTo>
                  <a:pt x="2222" y="25285"/>
                </a:lnTo>
                <a:lnTo>
                  <a:pt x="1922" y="24864"/>
                </a:lnTo>
                <a:lnTo>
                  <a:pt x="1682" y="24684"/>
                </a:lnTo>
                <a:lnTo>
                  <a:pt x="1502" y="24504"/>
                </a:lnTo>
                <a:lnTo>
                  <a:pt x="1381" y="24444"/>
                </a:lnTo>
                <a:lnTo>
                  <a:pt x="1261" y="24504"/>
                </a:lnTo>
                <a:lnTo>
                  <a:pt x="1141" y="24564"/>
                </a:lnTo>
                <a:lnTo>
                  <a:pt x="1081" y="24684"/>
                </a:lnTo>
                <a:lnTo>
                  <a:pt x="1021" y="24924"/>
                </a:lnTo>
                <a:lnTo>
                  <a:pt x="961" y="25225"/>
                </a:lnTo>
                <a:lnTo>
                  <a:pt x="1021" y="25825"/>
                </a:lnTo>
                <a:lnTo>
                  <a:pt x="1201" y="26486"/>
                </a:lnTo>
                <a:lnTo>
                  <a:pt x="1441" y="27146"/>
                </a:lnTo>
                <a:lnTo>
                  <a:pt x="1742" y="27747"/>
                </a:lnTo>
                <a:lnTo>
                  <a:pt x="2042" y="28348"/>
                </a:lnTo>
                <a:lnTo>
                  <a:pt x="2643" y="29369"/>
                </a:lnTo>
                <a:lnTo>
                  <a:pt x="3183" y="30269"/>
                </a:lnTo>
                <a:lnTo>
                  <a:pt x="3784" y="31170"/>
                </a:lnTo>
                <a:lnTo>
                  <a:pt x="4084" y="31591"/>
                </a:lnTo>
                <a:lnTo>
                  <a:pt x="4444" y="32011"/>
                </a:lnTo>
                <a:lnTo>
                  <a:pt x="4805" y="32371"/>
                </a:lnTo>
                <a:lnTo>
                  <a:pt x="5225" y="32672"/>
                </a:lnTo>
                <a:lnTo>
                  <a:pt x="5225" y="34053"/>
                </a:lnTo>
                <a:lnTo>
                  <a:pt x="4144" y="32792"/>
                </a:lnTo>
                <a:lnTo>
                  <a:pt x="3604" y="32191"/>
                </a:lnTo>
                <a:lnTo>
                  <a:pt x="3123" y="31591"/>
                </a:lnTo>
                <a:lnTo>
                  <a:pt x="2462" y="30570"/>
                </a:lnTo>
                <a:lnTo>
                  <a:pt x="1862" y="29489"/>
                </a:lnTo>
                <a:lnTo>
                  <a:pt x="1261" y="28408"/>
                </a:lnTo>
                <a:lnTo>
                  <a:pt x="901" y="27927"/>
                </a:lnTo>
                <a:lnTo>
                  <a:pt x="541" y="27447"/>
                </a:lnTo>
                <a:lnTo>
                  <a:pt x="481" y="27387"/>
                </a:lnTo>
                <a:lnTo>
                  <a:pt x="360" y="27327"/>
                </a:lnTo>
                <a:lnTo>
                  <a:pt x="240" y="27387"/>
                </a:lnTo>
                <a:lnTo>
                  <a:pt x="60" y="27507"/>
                </a:lnTo>
                <a:lnTo>
                  <a:pt x="0" y="27687"/>
                </a:lnTo>
                <a:lnTo>
                  <a:pt x="60" y="28287"/>
                </a:lnTo>
                <a:lnTo>
                  <a:pt x="180" y="28948"/>
                </a:lnTo>
                <a:lnTo>
                  <a:pt x="360" y="29549"/>
                </a:lnTo>
                <a:lnTo>
                  <a:pt x="601" y="30209"/>
                </a:lnTo>
                <a:lnTo>
                  <a:pt x="901" y="30810"/>
                </a:lnTo>
                <a:lnTo>
                  <a:pt x="1201" y="31410"/>
                </a:lnTo>
                <a:lnTo>
                  <a:pt x="1862" y="32552"/>
                </a:lnTo>
                <a:lnTo>
                  <a:pt x="1922" y="33092"/>
                </a:lnTo>
                <a:lnTo>
                  <a:pt x="2102" y="33633"/>
                </a:lnTo>
                <a:lnTo>
                  <a:pt x="2342" y="34173"/>
                </a:lnTo>
                <a:lnTo>
                  <a:pt x="2583" y="34714"/>
                </a:lnTo>
                <a:lnTo>
                  <a:pt x="3664" y="36755"/>
                </a:lnTo>
                <a:lnTo>
                  <a:pt x="4084" y="37656"/>
                </a:lnTo>
                <a:lnTo>
                  <a:pt x="4564" y="38677"/>
                </a:lnTo>
                <a:lnTo>
                  <a:pt x="4264" y="38377"/>
                </a:lnTo>
                <a:lnTo>
                  <a:pt x="3664" y="37656"/>
                </a:lnTo>
                <a:lnTo>
                  <a:pt x="2943" y="36996"/>
                </a:lnTo>
                <a:lnTo>
                  <a:pt x="2222" y="36335"/>
                </a:lnTo>
                <a:lnTo>
                  <a:pt x="1502" y="35795"/>
                </a:lnTo>
                <a:lnTo>
                  <a:pt x="1141" y="35795"/>
                </a:lnTo>
                <a:lnTo>
                  <a:pt x="1021" y="35855"/>
                </a:lnTo>
                <a:lnTo>
                  <a:pt x="961" y="36095"/>
                </a:lnTo>
                <a:lnTo>
                  <a:pt x="961" y="36215"/>
                </a:lnTo>
                <a:lnTo>
                  <a:pt x="961" y="36335"/>
                </a:lnTo>
                <a:lnTo>
                  <a:pt x="1381" y="37116"/>
                </a:lnTo>
                <a:lnTo>
                  <a:pt x="1862" y="37897"/>
                </a:lnTo>
                <a:lnTo>
                  <a:pt x="2462" y="38617"/>
                </a:lnTo>
                <a:lnTo>
                  <a:pt x="3003" y="39338"/>
                </a:lnTo>
                <a:lnTo>
                  <a:pt x="4024" y="40659"/>
                </a:lnTo>
                <a:lnTo>
                  <a:pt x="4564" y="41260"/>
                </a:lnTo>
                <a:lnTo>
                  <a:pt x="4925" y="41500"/>
                </a:lnTo>
                <a:lnTo>
                  <a:pt x="5225" y="41740"/>
                </a:lnTo>
                <a:lnTo>
                  <a:pt x="5225" y="41980"/>
                </a:lnTo>
                <a:lnTo>
                  <a:pt x="4624" y="41500"/>
                </a:lnTo>
                <a:lnTo>
                  <a:pt x="4084" y="41019"/>
                </a:lnTo>
                <a:lnTo>
                  <a:pt x="3543" y="40539"/>
                </a:lnTo>
                <a:lnTo>
                  <a:pt x="2943" y="40179"/>
                </a:lnTo>
                <a:lnTo>
                  <a:pt x="2763" y="40119"/>
                </a:lnTo>
                <a:lnTo>
                  <a:pt x="2643" y="40059"/>
                </a:lnTo>
                <a:lnTo>
                  <a:pt x="2462" y="40059"/>
                </a:lnTo>
                <a:lnTo>
                  <a:pt x="2342" y="40179"/>
                </a:lnTo>
                <a:lnTo>
                  <a:pt x="2222" y="40239"/>
                </a:lnTo>
                <a:lnTo>
                  <a:pt x="2102" y="40359"/>
                </a:lnTo>
                <a:lnTo>
                  <a:pt x="2042" y="40479"/>
                </a:lnTo>
                <a:lnTo>
                  <a:pt x="2042" y="40659"/>
                </a:lnTo>
                <a:lnTo>
                  <a:pt x="2042" y="40839"/>
                </a:lnTo>
                <a:lnTo>
                  <a:pt x="2222" y="41200"/>
                </a:lnTo>
                <a:lnTo>
                  <a:pt x="2402" y="41500"/>
                </a:lnTo>
                <a:lnTo>
                  <a:pt x="2943" y="42161"/>
                </a:lnTo>
                <a:lnTo>
                  <a:pt x="3543" y="42761"/>
                </a:lnTo>
                <a:lnTo>
                  <a:pt x="4144" y="43242"/>
                </a:lnTo>
                <a:lnTo>
                  <a:pt x="4745" y="43722"/>
                </a:lnTo>
                <a:lnTo>
                  <a:pt x="5045" y="43962"/>
                </a:lnTo>
                <a:lnTo>
                  <a:pt x="5405" y="44142"/>
                </a:lnTo>
                <a:lnTo>
                  <a:pt x="5766" y="44263"/>
                </a:lnTo>
                <a:lnTo>
                  <a:pt x="6126" y="44323"/>
                </a:lnTo>
                <a:lnTo>
                  <a:pt x="6486" y="44323"/>
                </a:lnTo>
                <a:lnTo>
                  <a:pt x="6847" y="44202"/>
                </a:lnTo>
                <a:lnTo>
                  <a:pt x="6967" y="44082"/>
                </a:lnTo>
                <a:lnTo>
                  <a:pt x="7027" y="43962"/>
                </a:lnTo>
                <a:lnTo>
                  <a:pt x="7027" y="43842"/>
                </a:lnTo>
                <a:lnTo>
                  <a:pt x="7027" y="43722"/>
                </a:lnTo>
                <a:lnTo>
                  <a:pt x="6967" y="43422"/>
                </a:lnTo>
                <a:lnTo>
                  <a:pt x="6847" y="43242"/>
                </a:lnTo>
                <a:lnTo>
                  <a:pt x="6666" y="43001"/>
                </a:lnTo>
                <a:lnTo>
                  <a:pt x="6486" y="42821"/>
                </a:lnTo>
                <a:lnTo>
                  <a:pt x="7147" y="41920"/>
                </a:lnTo>
                <a:lnTo>
                  <a:pt x="7928" y="40839"/>
                </a:lnTo>
                <a:lnTo>
                  <a:pt x="8648" y="39758"/>
                </a:lnTo>
                <a:lnTo>
                  <a:pt x="9309" y="38677"/>
                </a:lnTo>
                <a:lnTo>
                  <a:pt x="10030" y="37536"/>
                </a:lnTo>
                <a:lnTo>
                  <a:pt x="10330" y="36936"/>
                </a:lnTo>
                <a:lnTo>
                  <a:pt x="10630" y="36275"/>
                </a:lnTo>
                <a:lnTo>
                  <a:pt x="10810" y="35674"/>
                </a:lnTo>
                <a:lnTo>
                  <a:pt x="10930" y="35014"/>
                </a:lnTo>
                <a:lnTo>
                  <a:pt x="10930" y="34954"/>
                </a:lnTo>
                <a:lnTo>
                  <a:pt x="10870" y="34954"/>
                </a:lnTo>
                <a:lnTo>
                  <a:pt x="10330" y="35314"/>
                </a:lnTo>
                <a:lnTo>
                  <a:pt x="9849" y="35734"/>
                </a:lnTo>
                <a:lnTo>
                  <a:pt x="9429" y="36215"/>
                </a:lnTo>
                <a:lnTo>
                  <a:pt x="8949" y="36695"/>
                </a:lnTo>
                <a:lnTo>
                  <a:pt x="8168" y="37776"/>
                </a:lnTo>
                <a:lnTo>
                  <a:pt x="7507" y="38857"/>
                </a:lnTo>
                <a:lnTo>
                  <a:pt x="6907" y="39698"/>
                </a:lnTo>
                <a:lnTo>
                  <a:pt x="6847" y="39578"/>
                </a:lnTo>
                <a:lnTo>
                  <a:pt x="7447" y="38797"/>
                </a:lnTo>
                <a:lnTo>
                  <a:pt x="7988" y="37957"/>
                </a:lnTo>
                <a:lnTo>
                  <a:pt x="9009" y="36335"/>
                </a:lnTo>
                <a:lnTo>
                  <a:pt x="9669" y="35254"/>
                </a:lnTo>
                <a:lnTo>
                  <a:pt x="10270" y="34233"/>
                </a:lnTo>
                <a:lnTo>
                  <a:pt x="11471" y="32071"/>
                </a:lnTo>
                <a:lnTo>
                  <a:pt x="11531" y="31951"/>
                </a:lnTo>
                <a:lnTo>
                  <a:pt x="11531" y="31891"/>
                </a:lnTo>
                <a:lnTo>
                  <a:pt x="11351" y="31651"/>
                </a:lnTo>
                <a:lnTo>
                  <a:pt x="11291" y="31591"/>
                </a:lnTo>
                <a:lnTo>
                  <a:pt x="11171" y="31591"/>
                </a:lnTo>
                <a:lnTo>
                  <a:pt x="11051" y="31651"/>
                </a:lnTo>
                <a:lnTo>
                  <a:pt x="10991" y="31711"/>
                </a:lnTo>
                <a:lnTo>
                  <a:pt x="9549" y="33452"/>
                </a:lnTo>
                <a:lnTo>
                  <a:pt x="8168" y="35194"/>
                </a:lnTo>
                <a:lnTo>
                  <a:pt x="8828" y="33873"/>
                </a:lnTo>
                <a:lnTo>
                  <a:pt x="9429" y="32612"/>
                </a:lnTo>
                <a:lnTo>
                  <a:pt x="10030" y="31410"/>
                </a:lnTo>
                <a:lnTo>
                  <a:pt x="10630" y="30209"/>
                </a:lnTo>
                <a:lnTo>
                  <a:pt x="11711" y="27747"/>
                </a:lnTo>
                <a:lnTo>
                  <a:pt x="11711" y="27627"/>
                </a:lnTo>
                <a:lnTo>
                  <a:pt x="11711" y="27507"/>
                </a:lnTo>
                <a:lnTo>
                  <a:pt x="11651" y="27447"/>
                </a:lnTo>
                <a:lnTo>
                  <a:pt x="11591" y="27387"/>
                </a:lnTo>
                <a:lnTo>
                  <a:pt x="11471" y="27327"/>
                </a:lnTo>
                <a:lnTo>
                  <a:pt x="11411" y="27327"/>
                </a:lnTo>
                <a:lnTo>
                  <a:pt x="11291" y="27387"/>
                </a:lnTo>
                <a:lnTo>
                  <a:pt x="11231" y="27447"/>
                </a:lnTo>
                <a:lnTo>
                  <a:pt x="9669" y="29669"/>
                </a:lnTo>
                <a:lnTo>
                  <a:pt x="8889" y="30750"/>
                </a:lnTo>
                <a:lnTo>
                  <a:pt x="8168" y="31891"/>
                </a:lnTo>
                <a:lnTo>
                  <a:pt x="7147" y="33512"/>
                </a:lnTo>
                <a:lnTo>
                  <a:pt x="6606" y="34353"/>
                </a:lnTo>
                <a:lnTo>
                  <a:pt x="6186" y="35194"/>
                </a:lnTo>
                <a:lnTo>
                  <a:pt x="6186" y="33993"/>
                </a:lnTo>
                <a:lnTo>
                  <a:pt x="6426" y="33933"/>
                </a:lnTo>
                <a:lnTo>
                  <a:pt x="6606" y="33813"/>
                </a:lnTo>
                <a:lnTo>
                  <a:pt x="6967" y="33452"/>
                </a:lnTo>
                <a:lnTo>
                  <a:pt x="7327" y="33032"/>
                </a:lnTo>
                <a:lnTo>
                  <a:pt x="7928" y="32131"/>
                </a:lnTo>
                <a:lnTo>
                  <a:pt x="9069" y="30329"/>
                </a:lnTo>
                <a:lnTo>
                  <a:pt x="10270" y="28408"/>
                </a:lnTo>
                <a:lnTo>
                  <a:pt x="11411" y="26426"/>
                </a:lnTo>
                <a:lnTo>
                  <a:pt x="11411" y="26246"/>
                </a:lnTo>
                <a:lnTo>
                  <a:pt x="11411" y="26065"/>
                </a:lnTo>
                <a:lnTo>
                  <a:pt x="11351" y="25885"/>
                </a:lnTo>
                <a:lnTo>
                  <a:pt x="11231" y="25765"/>
                </a:lnTo>
                <a:lnTo>
                  <a:pt x="11111" y="25705"/>
                </a:lnTo>
                <a:lnTo>
                  <a:pt x="10930" y="25645"/>
                </a:lnTo>
                <a:lnTo>
                  <a:pt x="10750" y="25705"/>
                </a:lnTo>
                <a:lnTo>
                  <a:pt x="10630" y="25825"/>
                </a:lnTo>
                <a:lnTo>
                  <a:pt x="9309" y="27567"/>
                </a:lnTo>
                <a:lnTo>
                  <a:pt x="7988" y="29369"/>
                </a:lnTo>
                <a:lnTo>
                  <a:pt x="8108" y="29188"/>
                </a:lnTo>
                <a:lnTo>
                  <a:pt x="9429" y="26846"/>
                </a:lnTo>
                <a:lnTo>
                  <a:pt x="10270" y="25645"/>
                </a:lnTo>
                <a:lnTo>
                  <a:pt x="11111" y="24384"/>
                </a:lnTo>
                <a:lnTo>
                  <a:pt x="11951" y="23243"/>
                </a:lnTo>
                <a:lnTo>
                  <a:pt x="12912" y="22102"/>
                </a:lnTo>
                <a:lnTo>
                  <a:pt x="12972" y="21982"/>
                </a:lnTo>
                <a:lnTo>
                  <a:pt x="12972" y="21861"/>
                </a:lnTo>
                <a:lnTo>
                  <a:pt x="12972" y="21741"/>
                </a:lnTo>
                <a:lnTo>
                  <a:pt x="12912" y="21681"/>
                </a:lnTo>
                <a:lnTo>
                  <a:pt x="12792" y="21561"/>
                </a:lnTo>
                <a:lnTo>
                  <a:pt x="12552" y="21561"/>
                </a:lnTo>
                <a:lnTo>
                  <a:pt x="12432" y="21621"/>
                </a:lnTo>
                <a:lnTo>
                  <a:pt x="11471" y="22522"/>
                </a:lnTo>
                <a:lnTo>
                  <a:pt x="10570" y="23423"/>
                </a:lnTo>
                <a:lnTo>
                  <a:pt x="9729" y="24324"/>
                </a:lnTo>
                <a:lnTo>
                  <a:pt x="8889" y="25345"/>
                </a:lnTo>
                <a:lnTo>
                  <a:pt x="9129" y="24864"/>
                </a:lnTo>
                <a:lnTo>
                  <a:pt x="11351" y="21081"/>
                </a:lnTo>
                <a:lnTo>
                  <a:pt x="11411" y="20901"/>
                </a:lnTo>
                <a:lnTo>
                  <a:pt x="11351" y="20720"/>
                </a:lnTo>
                <a:lnTo>
                  <a:pt x="11291" y="20600"/>
                </a:lnTo>
                <a:lnTo>
                  <a:pt x="11171" y="20540"/>
                </a:lnTo>
                <a:lnTo>
                  <a:pt x="11051" y="20480"/>
                </a:lnTo>
                <a:lnTo>
                  <a:pt x="10870" y="20480"/>
                </a:lnTo>
                <a:lnTo>
                  <a:pt x="10690" y="20540"/>
                </a:lnTo>
                <a:lnTo>
                  <a:pt x="10570" y="20660"/>
                </a:lnTo>
                <a:lnTo>
                  <a:pt x="7988" y="24204"/>
                </a:lnTo>
                <a:lnTo>
                  <a:pt x="7087" y="25465"/>
                </a:lnTo>
                <a:lnTo>
                  <a:pt x="6606" y="26065"/>
                </a:lnTo>
                <a:lnTo>
                  <a:pt x="6186" y="26726"/>
                </a:lnTo>
                <a:lnTo>
                  <a:pt x="6186" y="25345"/>
                </a:lnTo>
                <a:lnTo>
                  <a:pt x="6606" y="24984"/>
                </a:lnTo>
                <a:lnTo>
                  <a:pt x="6967" y="24624"/>
                </a:lnTo>
                <a:lnTo>
                  <a:pt x="7627" y="23723"/>
                </a:lnTo>
                <a:lnTo>
                  <a:pt x="8889" y="22042"/>
                </a:lnTo>
                <a:lnTo>
                  <a:pt x="10450" y="20000"/>
                </a:lnTo>
                <a:lnTo>
                  <a:pt x="12011" y="17898"/>
                </a:lnTo>
                <a:lnTo>
                  <a:pt x="12072" y="17778"/>
                </a:lnTo>
                <a:lnTo>
                  <a:pt x="12072" y="17657"/>
                </a:lnTo>
                <a:lnTo>
                  <a:pt x="12011" y="17537"/>
                </a:lnTo>
                <a:lnTo>
                  <a:pt x="11891" y="17417"/>
                </a:lnTo>
                <a:lnTo>
                  <a:pt x="11771" y="17357"/>
                </a:lnTo>
                <a:lnTo>
                  <a:pt x="11651" y="17297"/>
                </a:lnTo>
                <a:lnTo>
                  <a:pt x="11471" y="17357"/>
                </a:lnTo>
                <a:lnTo>
                  <a:pt x="11351" y="17417"/>
                </a:lnTo>
                <a:lnTo>
                  <a:pt x="8949" y="19940"/>
                </a:lnTo>
                <a:lnTo>
                  <a:pt x="9309" y="19219"/>
                </a:lnTo>
                <a:lnTo>
                  <a:pt x="10270" y="17357"/>
                </a:lnTo>
                <a:lnTo>
                  <a:pt x="11231" y="15495"/>
                </a:lnTo>
                <a:lnTo>
                  <a:pt x="11291" y="15435"/>
                </a:lnTo>
                <a:lnTo>
                  <a:pt x="11231" y="15315"/>
                </a:lnTo>
                <a:lnTo>
                  <a:pt x="11111" y="15135"/>
                </a:lnTo>
                <a:lnTo>
                  <a:pt x="10930" y="15135"/>
                </a:lnTo>
                <a:lnTo>
                  <a:pt x="10870" y="15195"/>
                </a:lnTo>
                <a:lnTo>
                  <a:pt x="10750" y="15255"/>
                </a:lnTo>
                <a:lnTo>
                  <a:pt x="9549" y="16937"/>
                </a:lnTo>
                <a:lnTo>
                  <a:pt x="8348" y="18678"/>
                </a:lnTo>
                <a:lnTo>
                  <a:pt x="7567" y="19820"/>
                </a:lnTo>
                <a:lnTo>
                  <a:pt x="7147" y="20420"/>
                </a:lnTo>
                <a:lnTo>
                  <a:pt x="6787" y="21021"/>
                </a:lnTo>
                <a:lnTo>
                  <a:pt x="6666" y="20660"/>
                </a:lnTo>
                <a:lnTo>
                  <a:pt x="7027" y="20300"/>
                </a:lnTo>
                <a:lnTo>
                  <a:pt x="7327" y="19880"/>
                </a:lnTo>
                <a:lnTo>
                  <a:pt x="7928" y="18919"/>
                </a:lnTo>
                <a:lnTo>
                  <a:pt x="8949" y="17057"/>
                </a:lnTo>
                <a:lnTo>
                  <a:pt x="10270" y="14835"/>
                </a:lnTo>
                <a:lnTo>
                  <a:pt x="10930" y="13694"/>
                </a:lnTo>
                <a:lnTo>
                  <a:pt x="11411" y="12493"/>
                </a:lnTo>
                <a:lnTo>
                  <a:pt x="11411" y="12373"/>
                </a:lnTo>
                <a:lnTo>
                  <a:pt x="11411" y="12312"/>
                </a:lnTo>
                <a:lnTo>
                  <a:pt x="11291" y="12192"/>
                </a:lnTo>
                <a:lnTo>
                  <a:pt x="11111" y="12132"/>
                </a:lnTo>
                <a:lnTo>
                  <a:pt x="10991" y="12132"/>
                </a:lnTo>
                <a:lnTo>
                  <a:pt x="10930" y="12192"/>
                </a:lnTo>
                <a:lnTo>
                  <a:pt x="10090" y="13153"/>
                </a:lnTo>
                <a:lnTo>
                  <a:pt x="9309" y="14114"/>
                </a:lnTo>
                <a:lnTo>
                  <a:pt x="7868" y="16156"/>
                </a:lnTo>
                <a:lnTo>
                  <a:pt x="7207" y="17117"/>
                </a:lnTo>
                <a:lnTo>
                  <a:pt x="6426" y="18138"/>
                </a:lnTo>
                <a:lnTo>
                  <a:pt x="6246" y="17838"/>
                </a:lnTo>
                <a:lnTo>
                  <a:pt x="6246" y="17297"/>
                </a:lnTo>
                <a:lnTo>
                  <a:pt x="6726" y="16637"/>
                </a:lnTo>
                <a:lnTo>
                  <a:pt x="7087" y="15976"/>
                </a:lnTo>
                <a:lnTo>
                  <a:pt x="7868" y="14715"/>
                </a:lnTo>
                <a:lnTo>
                  <a:pt x="9189" y="12433"/>
                </a:lnTo>
                <a:lnTo>
                  <a:pt x="10450" y="10090"/>
                </a:lnTo>
                <a:lnTo>
                  <a:pt x="10510" y="9970"/>
                </a:lnTo>
                <a:lnTo>
                  <a:pt x="10510" y="9790"/>
                </a:lnTo>
                <a:lnTo>
                  <a:pt x="10450" y="9670"/>
                </a:lnTo>
                <a:lnTo>
                  <a:pt x="10330" y="9610"/>
                </a:lnTo>
                <a:lnTo>
                  <a:pt x="10210" y="9490"/>
                </a:lnTo>
                <a:lnTo>
                  <a:pt x="9970" y="9490"/>
                </a:lnTo>
                <a:lnTo>
                  <a:pt x="9849" y="9610"/>
                </a:lnTo>
                <a:lnTo>
                  <a:pt x="8288" y="11712"/>
                </a:lnTo>
                <a:lnTo>
                  <a:pt x="6847" y="13814"/>
                </a:lnTo>
                <a:lnTo>
                  <a:pt x="6546" y="14234"/>
                </a:lnTo>
                <a:lnTo>
                  <a:pt x="6486" y="13994"/>
                </a:lnTo>
                <a:lnTo>
                  <a:pt x="6847" y="13634"/>
                </a:lnTo>
                <a:lnTo>
                  <a:pt x="7207" y="13213"/>
                </a:lnTo>
                <a:lnTo>
                  <a:pt x="7747" y="12312"/>
                </a:lnTo>
                <a:lnTo>
                  <a:pt x="8228" y="11352"/>
                </a:lnTo>
                <a:lnTo>
                  <a:pt x="8708" y="10451"/>
                </a:lnTo>
                <a:lnTo>
                  <a:pt x="9669" y="8409"/>
                </a:lnTo>
                <a:lnTo>
                  <a:pt x="10570" y="6307"/>
                </a:lnTo>
                <a:lnTo>
                  <a:pt x="10570" y="6247"/>
                </a:lnTo>
                <a:lnTo>
                  <a:pt x="10570" y="6127"/>
                </a:lnTo>
                <a:lnTo>
                  <a:pt x="10390" y="6007"/>
                </a:lnTo>
                <a:lnTo>
                  <a:pt x="10210" y="6007"/>
                </a:lnTo>
                <a:lnTo>
                  <a:pt x="10150" y="6067"/>
                </a:lnTo>
                <a:lnTo>
                  <a:pt x="10090" y="6127"/>
                </a:lnTo>
                <a:lnTo>
                  <a:pt x="8949" y="8169"/>
                </a:lnTo>
                <a:lnTo>
                  <a:pt x="7687" y="10150"/>
                </a:lnTo>
                <a:lnTo>
                  <a:pt x="6967" y="11171"/>
                </a:lnTo>
                <a:lnTo>
                  <a:pt x="6186" y="12192"/>
                </a:lnTo>
                <a:lnTo>
                  <a:pt x="6186" y="11592"/>
                </a:lnTo>
                <a:lnTo>
                  <a:pt x="6366" y="11532"/>
                </a:lnTo>
                <a:lnTo>
                  <a:pt x="6486" y="11412"/>
                </a:lnTo>
                <a:lnTo>
                  <a:pt x="6606" y="11292"/>
                </a:lnTo>
                <a:lnTo>
                  <a:pt x="6666" y="11111"/>
                </a:lnTo>
                <a:lnTo>
                  <a:pt x="6847" y="11051"/>
                </a:lnTo>
                <a:lnTo>
                  <a:pt x="7027" y="10931"/>
                </a:lnTo>
                <a:lnTo>
                  <a:pt x="7147" y="10751"/>
                </a:lnTo>
                <a:lnTo>
                  <a:pt x="7207" y="10571"/>
                </a:lnTo>
                <a:lnTo>
                  <a:pt x="7147" y="10271"/>
                </a:lnTo>
                <a:lnTo>
                  <a:pt x="7087" y="9910"/>
                </a:lnTo>
                <a:lnTo>
                  <a:pt x="7507" y="9310"/>
                </a:lnTo>
                <a:lnTo>
                  <a:pt x="7868" y="8649"/>
                </a:lnTo>
                <a:lnTo>
                  <a:pt x="8528" y="7388"/>
                </a:lnTo>
                <a:lnTo>
                  <a:pt x="9129" y="6367"/>
                </a:lnTo>
                <a:lnTo>
                  <a:pt x="9669" y="5346"/>
                </a:lnTo>
                <a:lnTo>
                  <a:pt x="10630" y="3184"/>
                </a:lnTo>
                <a:lnTo>
                  <a:pt x="10630" y="3124"/>
                </a:lnTo>
                <a:lnTo>
                  <a:pt x="10570" y="3004"/>
                </a:lnTo>
                <a:lnTo>
                  <a:pt x="10510" y="3004"/>
                </a:lnTo>
                <a:lnTo>
                  <a:pt x="10450" y="3064"/>
                </a:lnTo>
                <a:lnTo>
                  <a:pt x="9009" y="4805"/>
                </a:lnTo>
                <a:lnTo>
                  <a:pt x="8348" y="5706"/>
                </a:lnTo>
                <a:lnTo>
                  <a:pt x="7687" y="6607"/>
                </a:lnTo>
                <a:lnTo>
                  <a:pt x="7447" y="6967"/>
                </a:lnTo>
                <a:lnTo>
                  <a:pt x="7327" y="6727"/>
                </a:lnTo>
                <a:lnTo>
                  <a:pt x="7627" y="6307"/>
                </a:lnTo>
                <a:lnTo>
                  <a:pt x="7807" y="5766"/>
                </a:lnTo>
                <a:lnTo>
                  <a:pt x="8228" y="4805"/>
                </a:lnTo>
                <a:lnTo>
                  <a:pt x="8468" y="4025"/>
                </a:lnTo>
                <a:lnTo>
                  <a:pt x="8708" y="3244"/>
                </a:lnTo>
                <a:lnTo>
                  <a:pt x="9129" y="1682"/>
                </a:lnTo>
                <a:lnTo>
                  <a:pt x="9129" y="1622"/>
                </a:lnTo>
                <a:lnTo>
                  <a:pt x="9009" y="1622"/>
                </a:lnTo>
                <a:lnTo>
                  <a:pt x="8168" y="2944"/>
                </a:lnTo>
                <a:lnTo>
                  <a:pt x="7387" y="4265"/>
                </a:lnTo>
                <a:lnTo>
                  <a:pt x="7267" y="3965"/>
                </a:lnTo>
                <a:lnTo>
                  <a:pt x="7087" y="3724"/>
                </a:lnTo>
                <a:lnTo>
                  <a:pt x="7267" y="2944"/>
                </a:lnTo>
                <a:lnTo>
                  <a:pt x="7447" y="1743"/>
                </a:lnTo>
                <a:lnTo>
                  <a:pt x="7567" y="481"/>
                </a:lnTo>
                <a:lnTo>
                  <a:pt x="7567" y="421"/>
                </a:lnTo>
                <a:lnTo>
                  <a:pt x="7447" y="361"/>
                </a:lnTo>
                <a:lnTo>
                  <a:pt x="7387" y="361"/>
                </a:lnTo>
                <a:lnTo>
                  <a:pt x="7327" y="421"/>
                </a:lnTo>
                <a:lnTo>
                  <a:pt x="6847" y="1562"/>
                </a:lnTo>
                <a:lnTo>
                  <a:pt x="6426" y="2703"/>
                </a:lnTo>
                <a:lnTo>
                  <a:pt x="6366" y="3004"/>
                </a:lnTo>
                <a:lnTo>
                  <a:pt x="6126" y="2824"/>
                </a:lnTo>
                <a:lnTo>
                  <a:pt x="6186" y="2163"/>
                </a:lnTo>
                <a:lnTo>
                  <a:pt x="6066" y="1502"/>
                </a:lnTo>
                <a:lnTo>
                  <a:pt x="5886" y="181"/>
                </a:lnTo>
                <a:lnTo>
                  <a:pt x="5886" y="121"/>
                </a:lnTo>
                <a:lnTo>
                  <a:pt x="5826" y="61"/>
                </a:lnTo>
                <a:lnTo>
                  <a:pt x="5645" y="1"/>
                </a:lnTo>
                <a:close/>
              </a:path>
            </a:pathLst>
          </a:custGeom>
          <a:solidFill>
            <a:srgbClr val="187767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9" name="Shape 19"/>
          <p:cNvSpPr/>
          <p:nvPr/>
        </p:nvSpPr>
        <p:spPr>
          <a:xfrm>
            <a:off x="7261852" y="2449553"/>
            <a:ext cx="444794" cy="467143"/>
          </a:xfrm>
          <a:custGeom>
            <a:avLst/>
            <a:gdLst/>
            <a:ahLst/>
            <a:cxnLst/>
            <a:rect l="0" t="0" r="0" b="0"/>
            <a:pathLst>
              <a:path w="20301" h="21321" extrusionOk="0">
                <a:moveTo>
                  <a:pt x="5106" y="1922"/>
                </a:moveTo>
                <a:lnTo>
                  <a:pt x="5286" y="2042"/>
                </a:lnTo>
                <a:lnTo>
                  <a:pt x="5526" y="2162"/>
                </a:lnTo>
                <a:lnTo>
                  <a:pt x="5646" y="2282"/>
                </a:lnTo>
                <a:lnTo>
                  <a:pt x="5826" y="2462"/>
                </a:lnTo>
                <a:lnTo>
                  <a:pt x="5886" y="2703"/>
                </a:lnTo>
                <a:lnTo>
                  <a:pt x="5947" y="2883"/>
                </a:lnTo>
                <a:lnTo>
                  <a:pt x="5947" y="3123"/>
                </a:lnTo>
                <a:lnTo>
                  <a:pt x="5947" y="3363"/>
                </a:lnTo>
                <a:lnTo>
                  <a:pt x="5886" y="3543"/>
                </a:lnTo>
                <a:lnTo>
                  <a:pt x="5826" y="3784"/>
                </a:lnTo>
                <a:lnTo>
                  <a:pt x="5646" y="3964"/>
                </a:lnTo>
                <a:lnTo>
                  <a:pt x="5526" y="4084"/>
                </a:lnTo>
                <a:lnTo>
                  <a:pt x="5286" y="4204"/>
                </a:lnTo>
                <a:lnTo>
                  <a:pt x="5106" y="4324"/>
                </a:lnTo>
                <a:lnTo>
                  <a:pt x="4505" y="4324"/>
                </a:lnTo>
                <a:lnTo>
                  <a:pt x="4325" y="4204"/>
                </a:lnTo>
                <a:lnTo>
                  <a:pt x="4085" y="4084"/>
                </a:lnTo>
                <a:lnTo>
                  <a:pt x="3965" y="3964"/>
                </a:lnTo>
                <a:lnTo>
                  <a:pt x="3784" y="3784"/>
                </a:lnTo>
                <a:lnTo>
                  <a:pt x="3724" y="3543"/>
                </a:lnTo>
                <a:lnTo>
                  <a:pt x="3664" y="3363"/>
                </a:lnTo>
                <a:lnTo>
                  <a:pt x="3664" y="3123"/>
                </a:lnTo>
                <a:lnTo>
                  <a:pt x="3664" y="2883"/>
                </a:lnTo>
                <a:lnTo>
                  <a:pt x="3724" y="2703"/>
                </a:lnTo>
                <a:lnTo>
                  <a:pt x="3784" y="2462"/>
                </a:lnTo>
                <a:lnTo>
                  <a:pt x="3965" y="2282"/>
                </a:lnTo>
                <a:lnTo>
                  <a:pt x="4085" y="2162"/>
                </a:lnTo>
                <a:lnTo>
                  <a:pt x="4325" y="2042"/>
                </a:lnTo>
                <a:lnTo>
                  <a:pt x="4505" y="1922"/>
                </a:lnTo>
                <a:close/>
                <a:moveTo>
                  <a:pt x="5766" y="0"/>
                </a:moveTo>
                <a:lnTo>
                  <a:pt x="4986" y="60"/>
                </a:lnTo>
                <a:lnTo>
                  <a:pt x="4205" y="120"/>
                </a:lnTo>
                <a:lnTo>
                  <a:pt x="3364" y="360"/>
                </a:lnTo>
                <a:lnTo>
                  <a:pt x="2583" y="601"/>
                </a:lnTo>
                <a:lnTo>
                  <a:pt x="1863" y="1021"/>
                </a:lnTo>
                <a:lnTo>
                  <a:pt x="1562" y="1261"/>
                </a:lnTo>
                <a:lnTo>
                  <a:pt x="1262" y="1502"/>
                </a:lnTo>
                <a:lnTo>
                  <a:pt x="1022" y="1742"/>
                </a:lnTo>
                <a:lnTo>
                  <a:pt x="842" y="2042"/>
                </a:lnTo>
                <a:lnTo>
                  <a:pt x="601" y="2102"/>
                </a:lnTo>
                <a:lnTo>
                  <a:pt x="361" y="2162"/>
                </a:lnTo>
                <a:lnTo>
                  <a:pt x="121" y="2282"/>
                </a:lnTo>
                <a:lnTo>
                  <a:pt x="1" y="2522"/>
                </a:lnTo>
                <a:lnTo>
                  <a:pt x="1" y="2763"/>
                </a:lnTo>
                <a:lnTo>
                  <a:pt x="61" y="2883"/>
                </a:lnTo>
                <a:lnTo>
                  <a:pt x="121" y="2943"/>
                </a:lnTo>
                <a:lnTo>
                  <a:pt x="541" y="3243"/>
                </a:lnTo>
                <a:lnTo>
                  <a:pt x="902" y="3543"/>
                </a:lnTo>
                <a:lnTo>
                  <a:pt x="1322" y="3784"/>
                </a:lnTo>
                <a:lnTo>
                  <a:pt x="1622" y="4144"/>
                </a:lnTo>
                <a:lnTo>
                  <a:pt x="1983" y="4745"/>
                </a:lnTo>
                <a:lnTo>
                  <a:pt x="2163" y="5285"/>
                </a:lnTo>
                <a:lnTo>
                  <a:pt x="2283" y="5946"/>
                </a:lnTo>
                <a:lnTo>
                  <a:pt x="2403" y="6546"/>
                </a:lnTo>
                <a:lnTo>
                  <a:pt x="2583" y="8708"/>
                </a:lnTo>
                <a:lnTo>
                  <a:pt x="2764" y="9729"/>
                </a:lnTo>
                <a:lnTo>
                  <a:pt x="2884" y="10270"/>
                </a:lnTo>
                <a:lnTo>
                  <a:pt x="3064" y="10810"/>
                </a:lnTo>
                <a:lnTo>
                  <a:pt x="3484" y="11651"/>
                </a:lnTo>
                <a:lnTo>
                  <a:pt x="3965" y="12492"/>
                </a:lnTo>
                <a:lnTo>
                  <a:pt x="4505" y="13273"/>
                </a:lnTo>
                <a:lnTo>
                  <a:pt x="5106" y="13993"/>
                </a:lnTo>
                <a:lnTo>
                  <a:pt x="5826" y="14714"/>
                </a:lnTo>
                <a:lnTo>
                  <a:pt x="6547" y="15315"/>
                </a:lnTo>
                <a:lnTo>
                  <a:pt x="7388" y="15795"/>
                </a:lnTo>
                <a:lnTo>
                  <a:pt x="8169" y="16215"/>
                </a:lnTo>
                <a:lnTo>
                  <a:pt x="8769" y="16456"/>
                </a:lnTo>
                <a:lnTo>
                  <a:pt x="9370" y="16636"/>
                </a:lnTo>
                <a:lnTo>
                  <a:pt x="9850" y="17717"/>
                </a:lnTo>
                <a:lnTo>
                  <a:pt x="10090" y="18317"/>
                </a:lnTo>
                <a:lnTo>
                  <a:pt x="10271" y="18918"/>
                </a:lnTo>
                <a:lnTo>
                  <a:pt x="10331" y="19518"/>
                </a:lnTo>
                <a:lnTo>
                  <a:pt x="10331" y="20119"/>
                </a:lnTo>
                <a:lnTo>
                  <a:pt x="10391" y="20419"/>
                </a:lnTo>
                <a:lnTo>
                  <a:pt x="10451" y="20720"/>
                </a:lnTo>
                <a:lnTo>
                  <a:pt x="10571" y="20960"/>
                </a:lnTo>
                <a:lnTo>
                  <a:pt x="10751" y="21200"/>
                </a:lnTo>
                <a:lnTo>
                  <a:pt x="10871" y="21320"/>
                </a:lnTo>
                <a:lnTo>
                  <a:pt x="11051" y="21320"/>
                </a:lnTo>
                <a:lnTo>
                  <a:pt x="11232" y="21260"/>
                </a:lnTo>
                <a:lnTo>
                  <a:pt x="11352" y="21200"/>
                </a:lnTo>
                <a:lnTo>
                  <a:pt x="11592" y="20960"/>
                </a:lnTo>
                <a:lnTo>
                  <a:pt x="11712" y="20599"/>
                </a:lnTo>
                <a:lnTo>
                  <a:pt x="11772" y="20239"/>
                </a:lnTo>
                <a:lnTo>
                  <a:pt x="11772" y="19879"/>
                </a:lnTo>
                <a:lnTo>
                  <a:pt x="11652" y="19098"/>
                </a:lnTo>
                <a:lnTo>
                  <a:pt x="11472" y="18377"/>
                </a:lnTo>
                <a:lnTo>
                  <a:pt x="11232" y="17597"/>
                </a:lnTo>
                <a:lnTo>
                  <a:pt x="10931" y="16876"/>
                </a:lnTo>
                <a:lnTo>
                  <a:pt x="11592" y="16876"/>
                </a:lnTo>
                <a:lnTo>
                  <a:pt x="12192" y="16816"/>
                </a:lnTo>
                <a:lnTo>
                  <a:pt x="12853" y="16756"/>
                </a:lnTo>
                <a:lnTo>
                  <a:pt x="13454" y="16636"/>
                </a:lnTo>
                <a:lnTo>
                  <a:pt x="13754" y="17296"/>
                </a:lnTo>
                <a:lnTo>
                  <a:pt x="13994" y="18017"/>
                </a:lnTo>
                <a:lnTo>
                  <a:pt x="14114" y="18678"/>
                </a:lnTo>
                <a:lnTo>
                  <a:pt x="14174" y="19338"/>
                </a:lnTo>
                <a:lnTo>
                  <a:pt x="14234" y="20660"/>
                </a:lnTo>
                <a:lnTo>
                  <a:pt x="14294" y="20900"/>
                </a:lnTo>
                <a:lnTo>
                  <a:pt x="14415" y="21080"/>
                </a:lnTo>
                <a:lnTo>
                  <a:pt x="14595" y="21200"/>
                </a:lnTo>
                <a:lnTo>
                  <a:pt x="14835" y="21320"/>
                </a:lnTo>
                <a:lnTo>
                  <a:pt x="15015" y="21320"/>
                </a:lnTo>
                <a:lnTo>
                  <a:pt x="15255" y="21200"/>
                </a:lnTo>
                <a:lnTo>
                  <a:pt x="15435" y="21080"/>
                </a:lnTo>
                <a:lnTo>
                  <a:pt x="15556" y="20840"/>
                </a:lnTo>
                <a:lnTo>
                  <a:pt x="15616" y="20359"/>
                </a:lnTo>
                <a:lnTo>
                  <a:pt x="15676" y="19759"/>
                </a:lnTo>
                <a:lnTo>
                  <a:pt x="15676" y="19158"/>
                </a:lnTo>
                <a:lnTo>
                  <a:pt x="15616" y="18498"/>
                </a:lnTo>
                <a:lnTo>
                  <a:pt x="15496" y="17897"/>
                </a:lnTo>
                <a:lnTo>
                  <a:pt x="15255" y="17296"/>
                </a:lnTo>
                <a:lnTo>
                  <a:pt x="15015" y="16696"/>
                </a:lnTo>
                <a:lnTo>
                  <a:pt x="14715" y="16215"/>
                </a:lnTo>
                <a:lnTo>
                  <a:pt x="15496" y="15855"/>
                </a:lnTo>
                <a:lnTo>
                  <a:pt x="16396" y="15375"/>
                </a:lnTo>
                <a:lnTo>
                  <a:pt x="17177" y="14774"/>
                </a:lnTo>
                <a:lnTo>
                  <a:pt x="17958" y="14113"/>
                </a:lnTo>
                <a:lnTo>
                  <a:pt x="18618" y="13393"/>
                </a:lnTo>
                <a:lnTo>
                  <a:pt x="19159" y="12672"/>
                </a:lnTo>
                <a:lnTo>
                  <a:pt x="19399" y="12312"/>
                </a:lnTo>
                <a:lnTo>
                  <a:pt x="19579" y="11891"/>
                </a:lnTo>
                <a:lnTo>
                  <a:pt x="19639" y="11831"/>
                </a:lnTo>
                <a:lnTo>
                  <a:pt x="19880" y="11471"/>
                </a:lnTo>
                <a:lnTo>
                  <a:pt x="20060" y="11111"/>
                </a:lnTo>
                <a:lnTo>
                  <a:pt x="20180" y="10690"/>
                </a:lnTo>
                <a:lnTo>
                  <a:pt x="20300" y="10330"/>
                </a:lnTo>
                <a:lnTo>
                  <a:pt x="20300" y="9909"/>
                </a:lnTo>
                <a:lnTo>
                  <a:pt x="20300" y="9489"/>
                </a:lnTo>
                <a:lnTo>
                  <a:pt x="20240" y="9069"/>
                </a:lnTo>
                <a:lnTo>
                  <a:pt x="20120" y="8708"/>
                </a:lnTo>
                <a:lnTo>
                  <a:pt x="20000" y="8288"/>
                </a:lnTo>
                <a:lnTo>
                  <a:pt x="19760" y="7928"/>
                </a:lnTo>
                <a:lnTo>
                  <a:pt x="19579" y="7627"/>
                </a:lnTo>
                <a:lnTo>
                  <a:pt x="19279" y="7327"/>
                </a:lnTo>
                <a:lnTo>
                  <a:pt x="18979" y="7027"/>
                </a:lnTo>
                <a:lnTo>
                  <a:pt x="18618" y="6787"/>
                </a:lnTo>
                <a:lnTo>
                  <a:pt x="18258" y="6606"/>
                </a:lnTo>
                <a:lnTo>
                  <a:pt x="17838" y="6486"/>
                </a:lnTo>
                <a:lnTo>
                  <a:pt x="17477" y="6486"/>
                </a:lnTo>
                <a:lnTo>
                  <a:pt x="17177" y="6606"/>
                </a:lnTo>
                <a:lnTo>
                  <a:pt x="16997" y="6787"/>
                </a:lnTo>
                <a:lnTo>
                  <a:pt x="16877" y="7027"/>
                </a:lnTo>
                <a:lnTo>
                  <a:pt x="16877" y="7327"/>
                </a:lnTo>
                <a:lnTo>
                  <a:pt x="16937" y="7627"/>
                </a:lnTo>
                <a:lnTo>
                  <a:pt x="17117" y="7868"/>
                </a:lnTo>
                <a:lnTo>
                  <a:pt x="17417" y="8048"/>
                </a:lnTo>
                <a:lnTo>
                  <a:pt x="17778" y="8228"/>
                </a:lnTo>
                <a:lnTo>
                  <a:pt x="18078" y="8468"/>
                </a:lnTo>
                <a:lnTo>
                  <a:pt x="18318" y="8828"/>
                </a:lnTo>
                <a:lnTo>
                  <a:pt x="18438" y="9249"/>
                </a:lnTo>
                <a:lnTo>
                  <a:pt x="18498" y="9609"/>
                </a:lnTo>
                <a:lnTo>
                  <a:pt x="18438" y="10030"/>
                </a:lnTo>
                <a:lnTo>
                  <a:pt x="18318" y="10450"/>
                </a:lnTo>
                <a:lnTo>
                  <a:pt x="18078" y="10810"/>
                </a:lnTo>
                <a:lnTo>
                  <a:pt x="17718" y="11111"/>
                </a:lnTo>
                <a:lnTo>
                  <a:pt x="17357" y="11351"/>
                </a:lnTo>
                <a:lnTo>
                  <a:pt x="16877" y="11531"/>
                </a:lnTo>
                <a:lnTo>
                  <a:pt x="16396" y="11591"/>
                </a:lnTo>
                <a:lnTo>
                  <a:pt x="15916" y="11591"/>
                </a:lnTo>
                <a:lnTo>
                  <a:pt x="15435" y="11471"/>
                </a:lnTo>
                <a:lnTo>
                  <a:pt x="15015" y="11291"/>
                </a:lnTo>
                <a:lnTo>
                  <a:pt x="14595" y="11111"/>
                </a:lnTo>
                <a:lnTo>
                  <a:pt x="14174" y="10750"/>
                </a:lnTo>
                <a:lnTo>
                  <a:pt x="13814" y="10390"/>
                </a:lnTo>
                <a:lnTo>
                  <a:pt x="13454" y="9970"/>
                </a:lnTo>
                <a:lnTo>
                  <a:pt x="13213" y="9549"/>
                </a:lnTo>
                <a:lnTo>
                  <a:pt x="13033" y="9069"/>
                </a:lnTo>
                <a:lnTo>
                  <a:pt x="12853" y="8588"/>
                </a:lnTo>
                <a:lnTo>
                  <a:pt x="12553" y="7627"/>
                </a:lnTo>
                <a:lnTo>
                  <a:pt x="12192" y="5525"/>
                </a:lnTo>
                <a:lnTo>
                  <a:pt x="11952" y="4504"/>
                </a:lnTo>
                <a:lnTo>
                  <a:pt x="11772" y="4024"/>
                </a:lnTo>
                <a:lnTo>
                  <a:pt x="11532" y="3604"/>
                </a:lnTo>
                <a:lnTo>
                  <a:pt x="11111" y="2883"/>
                </a:lnTo>
                <a:lnTo>
                  <a:pt x="10631" y="2222"/>
                </a:lnTo>
                <a:lnTo>
                  <a:pt x="10090" y="1682"/>
                </a:lnTo>
                <a:lnTo>
                  <a:pt x="9430" y="1201"/>
                </a:lnTo>
                <a:lnTo>
                  <a:pt x="8769" y="781"/>
                </a:lnTo>
                <a:lnTo>
                  <a:pt x="7988" y="421"/>
                </a:lnTo>
                <a:lnTo>
                  <a:pt x="7208" y="180"/>
                </a:lnTo>
                <a:lnTo>
                  <a:pt x="6427" y="60"/>
                </a:lnTo>
                <a:lnTo>
                  <a:pt x="5766" y="0"/>
                </a:lnTo>
                <a:close/>
              </a:path>
            </a:pathLst>
          </a:custGeom>
          <a:solidFill>
            <a:srgbClr val="CE2F1C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20" name="Shape 20"/>
          <p:cNvSpPr/>
          <p:nvPr/>
        </p:nvSpPr>
        <p:spPr>
          <a:xfrm rot="7914144">
            <a:off x="6222840" y="3845614"/>
            <a:ext cx="591503" cy="1132932"/>
          </a:xfrm>
          <a:custGeom>
            <a:avLst/>
            <a:gdLst/>
            <a:ahLst/>
            <a:cxnLst/>
            <a:rect l="0" t="0" r="0" b="0"/>
            <a:pathLst>
              <a:path w="21322" h="40839" extrusionOk="0">
                <a:moveTo>
                  <a:pt x="5346" y="0"/>
                </a:moveTo>
                <a:lnTo>
                  <a:pt x="4926" y="60"/>
                </a:lnTo>
                <a:lnTo>
                  <a:pt x="4505" y="241"/>
                </a:lnTo>
                <a:lnTo>
                  <a:pt x="4205" y="541"/>
                </a:lnTo>
                <a:lnTo>
                  <a:pt x="4085" y="721"/>
                </a:lnTo>
                <a:lnTo>
                  <a:pt x="3965" y="961"/>
                </a:lnTo>
                <a:lnTo>
                  <a:pt x="3785" y="1682"/>
                </a:lnTo>
                <a:lnTo>
                  <a:pt x="3724" y="2403"/>
                </a:lnTo>
                <a:lnTo>
                  <a:pt x="3785" y="3123"/>
                </a:lnTo>
                <a:lnTo>
                  <a:pt x="3965" y="3844"/>
                </a:lnTo>
                <a:lnTo>
                  <a:pt x="4205" y="4565"/>
                </a:lnTo>
                <a:lnTo>
                  <a:pt x="4565" y="5225"/>
                </a:lnTo>
                <a:lnTo>
                  <a:pt x="4986" y="5826"/>
                </a:lnTo>
                <a:lnTo>
                  <a:pt x="5406" y="6366"/>
                </a:lnTo>
                <a:lnTo>
                  <a:pt x="5947" y="6847"/>
                </a:lnTo>
                <a:lnTo>
                  <a:pt x="6547" y="7207"/>
                </a:lnTo>
                <a:lnTo>
                  <a:pt x="7148" y="7447"/>
                </a:lnTo>
                <a:lnTo>
                  <a:pt x="7808" y="7688"/>
                </a:lnTo>
                <a:lnTo>
                  <a:pt x="8289" y="7868"/>
                </a:lnTo>
                <a:lnTo>
                  <a:pt x="8829" y="8048"/>
                </a:lnTo>
                <a:lnTo>
                  <a:pt x="9070" y="8108"/>
                </a:lnTo>
                <a:lnTo>
                  <a:pt x="9370" y="8168"/>
                </a:lnTo>
                <a:lnTo>
                  <a:pt x="9610" y="8108"/>
                </a:lnTo>
                <a:lnTo>
                  <a:pt x="9850" y="8048"/>
                </a:lnTo>
                <a:lnTo>
                  <a:pt x="10090" y="7868"/>
                </a:lnTo>
                <a:lnTo>
                  <a:pt x="10090" y="9129"/>
                </a:lnTo>
                <a:lnTo>
                  <a:pt x="10090" y="10390"/>
                </a:lnTo>
                <a:lnTo>
                  <a:pt x="10151" y="12852"/>
                </a:lnTo>
                <a:lnTo>
                  <a:pt x="10151" y="14654"/>
                </a:lnTo>
                <a:lnTo>
                  <a:pt x="9790" y="14174"/>
                </a:lnTo>
                <a:lnTo>
                  <a:pt x="9370" y="13813"/>
                </a:lnTo>
                <a:lnTo>
                  <a:pt x="7808" y="12552"/>
                </a:lnTo>
                <a:lnTo>
                  <a:pt x="6187" y="11291"/>
                </a:lnTo>
                <a:lnTo>
                  <a:pt x="5526" y="10810"/>
                </a:lnTo>
                <a:lnTo>
                  <a:pt x="4866" y="10270"/>
                </a:lnTo>
                <a:lnTo>
                  <a:pt x="4565" y="9910"/>
                </a:lnTo>
                <a:lnTo>
                  <a:pt x="4325" y="9609"/>
                </a:lnTo>
                <a:lnTo>
                  <a:pt x="4145" y="9249"/>
                </a:lnTo>
                <a:lnTo>
                  <a:pt x="4085" y="8829"/>
                </a:lnTo>
                <a:lnTo>
                  <a:pt x="4085" y="8408"/>
                </a:lnTo>
                <a:lnTo>
                  <a:pt x="3965" y="8048"/>
                </a:lnTo>
                <a:lnTo>
                  <a:pt x="3785" y="7688"/>
                </a:lnTo>
                <a:lnTo>
                  <a:pt x="3544" y="7447"/>
                </a:lnTo>
                <a:lnTo>
                  <a:pt x="3184" y="7267"/>
                </a:lnTo>
                <a:lnTo>
                  <a:pt x="2824" y="7147"/>
                </a:lnTo>
                <a:lnTo>
                  <a:pt x="2463" y="7087"/>
                </a:lnTo>
                <a:lnTo>
                  <a:pt x="2043" y="7087"/>
                </a:lnTo>
                <a:lnTo>
                  <a:pt x="1683" y="7147"/>
                </a:lnTo>
                <a:lnTo>
                  <a:pt x="1322" y="7327"/>
                </a:lnTo>
                <a:lnTo>
                  <a:pt x="962" y="7507"/>
                </a:lnTo>
                <a:lnTo>
                  <a:pt x="722" y="7748"/>
                </a:lnTo>
                <a:lnTo>
                  <a:pt x="481" y="8048"/>
                </a:lnTo>
                <a:lnTo>
                  <a:pt x="361" y="8408"/>
                </a:lnTo>
                <a:lnTo>
                  <a:pt x="361" y="8829"/>
                </a:lnTo>
                <a:lnTo>
                  <a:pt x="421" y="9369"/>
                </a:lnTo>
                <a:lnTo>
                  <a:pt x="722" y="10150"/>
                </a:lnTo>
                <a:lnTo>
                  <a:pt x="1142" y="10871"/>
                </a:lnTo>
                <a:lnTo>
                  <a:pt x="1622" y="11531"/>
                </a:lnTo>
                <a:lnTo>
                  <a:pt x="2223" y="12132"/>
                </a:lnTo>
                <a:lnTo>
                  <a:pt x="2884" y="12612"/>
                </a:lnTo>
                <a:lnTo>
                  <a:pt x="3604" y="13033"/>
                </a:lnTo>
                <a:lnTo>
                  <a:pt x="4385" y="13393"/>
                </a:lnTo>
                <a:lnTo>
                  <a:pt x="5166" y="13633"/>
                </a:lnTo>
                <a:lnTo>
                  <a:pt x="6127" y="13813"/>
                </a:lnTo>
                <a:lnTo>
                  <a:pt x="7208" y="13993"/>
                </a:lnTo>
                <a:lnTo>
                  <a:pt x="7688" y="14114"/>
                </a:lnTo>
                <a:lnTo>
                  <a:pt x="8169" y="14294"/>
                </a:lnTo>
                <a:lnTo>
                  <a:pt x="8589" y="14474"/>
                </a:lnTo>
                <a:lnTo>
                  <a:pt x="9009" y="14714"/>
                </a:lnTo>
                <a:lnTo>
                  <a:pt x="9370" y="15135"/>
                </a:lnTo>
                <a:lnTo>
                  <a:pt x="9670" y="15555"/>
                </a:lnTo>
                <a:lnTo>
                  <a:pt x="9970" y="16035"/>
                </a:lnTo>
                <a:lnTo>
                  <a:pt x="10151" y="16516"/>
                </a:lnTo>
                <a:lnTo>
                  <a:pt x="10211" y="16816"/>
                </a:lnTo>
                <a:lnTo>
                  <a:pt x="10211" y="17176"/>
                </a:lnTo>
                <a:lnTo>
                  <a:pt x="10211" y="17957"/>
                </a:lnTo>
                <a:lnTo>
                  <a:pt x="10211" y="18618"/>
                </a:lnTo>
                <a:lnTo>
                  <a:pt x="10211" y="18798"/>
                </a:lnTo>
                <a:lnTo>
                  <a:pt x="10271" y="18918"/>
                </a:lnTo>
                <a:lnTo>
                  <a:pt x="10331" y="22101"/>
                </a:lnTo>
                <a:lnTo>
                  <a:pt x="10391" y="23422"/>
                </a:lnTo>
                <a:lnTo>
                  <a:pt x="9430" y="23182"/>
                </a:lnTo>
                <a:lnTo>
                  <a:pt x="8589" y="22822"/>
                </a:lnTo>
                <a:lnTo>
                  <a:pt x="8109" y="22642"/>
                </a:lnTo>
                <a:lnTo>
                  <a:pt x="7748" y="22401"/>
                </a:lnTo>
                <a:lnTo>
                  <a:pt x="7328" y="22161"/>
                </a:lnTo>
                <a:lnTo>
                  <a:pt x="6907" y="21801"/>
                </a:lnTo>
                <a:lnTo>
                  <a:pt x="6127" y="21080"/>
                </a:lnTo>
                <a:lnTo>
                  <a:pt x="5406" y="20299"/>
                </a:lnTo>
                <a:lnTo>
                  <a:pt x="4685" y="19459"/>
                </a:lnTo>
                <a:lnTo>
                  <a:pt x="4025" y="18618"/>
                </a:lnTo>
                <a:lnTo>
                  <a:pt x="3664" y="18197"/>
                </a:lnTo>
                <a:lnTo>
                  <a:pt x="3304" y="17897"/>
                </a:lnTo>
                <a:lnTo>
                  <a:pt x="2884" y="17717"/>
                </a:lnTo>
                <a:lnTo>
                  <a:pt x="2463" y="17597"/>
                </a:lnTo>
                <a:lnTo>
                  <a:pt x="2043" y="17597"/>
                </a:lnTo>
                <a:lnTo>
                  <a:pt x="1622" y="17657"/>
                </a:lnTo>
                <a:lnTo>
                  <a:pt x="1262" y="17837"/>
                </a:lnTo>
                <a:lnTo>
                  <a:pt x="902" y="18077"/>
                </a:lnTo>
                <a:lnTo>
                  <a:pt x="602" y="18318"/>
                </a:lnTo>
                <a:lnTo>
                  <a:pt x="301" y="18678"/>
                </a:lnTo>
                <a:lnTo>
                  <a:pt x="121" y="19038"/>
                </a:lnTo>
                <a:lnTo>
                  <a:pt x="61" y="19459"/>
                </a:lnTo>
                <a:lnTo>
                  <a:pt x="1" y="19879"/>
                </a:lnTo>
                <a:lnTo>
                  <a:pt x="121" y="20299"/>
                </a:lnTo>
                <a:lnTo>
                  <a:pt x="301" y="20780"/>
                </a:lnTo>
                <a:lnTo>
                  <a:pt x="602" y="21200"/>
                </a:lnTo>
                <a:lnTo>
                  <a:pt x="1142" y="21741"/>
                </a:lnTo>
                <a:lnTo>
                  <a:pt x="1683" y="22281"/>
                </a:lnTo>
                <a:lnTo>
                  <a:pt x="2283" y="22762"/>
                </a:lnTo>
                <a:lnTo>
                  <a:pt x="2944" y="23182"/>
                </a:lnTo>
                <a:lnTo>
                  <a:pt x="3604" y="23542"/>
                </a:lnTo>
                <a:lnTo>
                  <a:pt x="4265" y="23843"/>
                </a:lnTo>
                <a:lnTo>
                  <a:pt x="4986" y="24083"/>
                </a:lnTo>
                <a:lnTo>
                  <a:pt x="5706" y="24263"/>
                </a:lnTo>
                <a:lnTo>
                  <a:pt x="6847" y="24503"/>
                </a:lnTo>
                <a:lnTo>
                  <a:pt x="7988" y="24623"/>
                </a:lnTo>
                <a:lnTo>
                  <a:pt x="9190" y="24684"/>
                </a:lnTo>
                <a:lnTo>
                  <a:pt x="9790" y="24684"/>
                </a:lnTo>
                <a:lnTo>
                  <a:pt x="10391" y="24623"/>
                </a:lnTo>
                <a:lnTo>
                  <a:pt x="10511" y="30629"/>
                </a:lnTo>
                <a:lnTo>
                  <a:pt x="9910" y="30569"/>
                </a:lnTo>
                <a:lnTo>
                  <a:pt x="9250" y="30509"/>
                </a:lnTo>
                <a:lnTo>
                  <a:pt x="8709" y="30329"/>
                </a:lnTo>
                <a:lnTo>
                  <a:pt x="8229" y="30089"/>
                </a:lnTo>
                <a:lnTo>
                  <a:pt x="7748" y="29788"/>
                </a:lnTo>
                <a:lnTo>
                  <a:pt x="7268" y="29548"/>
                </a:lnTo>
                <a:lnTo>
                  <a:pt x="6307" y="29068"/>
                </a:lnTo>
                <a:lnTo>
                  <a:pt x="5346" y="28587"/>
                </a:lnTo>
                <a:lnTo>
                  <a:pt x="4385" y="28047"/>
                </a:lnTo>
                <a:lnTo>
                  <a:pt x="3965" y="27746"/>
                </a:lnTo>
                <a:lnTo>
                  <a:pt x="3544" y="27386"/>
                </a:lnTo>
                <a:lnTo>
                  <a:pt x="3244" y="27146"/>
                </a:lnTo>
                <a:lnTo>
                  <a:pt x="2884" y="26966"/>
                </a:lnTo>
                <a:lnTo>
                  <a:pt x="2523" y="26906"/>
                </a:lnTo>
                <a:lnTo>
                  <a:pt x="2163" y="26906"/>
                </a:lnTo>
                <a:lnTo>
                  <a:pt x="1803" y="26966"/>
                </a:lnTo>
                <a:lnTo>
                  <a:pt x="1442" y="27086"/>
                </a:lnTo>
                <a:lnTo>
                  <a:pt x="1142" y="27326"/>
                </a:lnTo>
                <a:lnTo>
                  <a:pt x="902" y="27506"/>
                </a:lnTo>
                <a:lnTo>
                  <a:pt x="662" y="27806"/>
                </a:lnTo>
                <a:lnTo>
                  <a:pt x="481" y="28107"/>
                </a:lnTo>
                <a:lnTo>
                  <a:pt x="361" y="28407"/>
                </a:lnTo>
                <a:lnTo>
                  <a:pt x="301" y="28767"/>
                </a:lnTo>
                <a:lnTo>
                  <a:pt x="361" y="29068"/>
                </a:lnTo>
                <a:lnTo>
                  <a:pt x="481" y="29428"/>
                </a:lnTo>
                <a:lnTo>
                  <a:pt x="662" y="29728"/>
                </a:lnTo>
                <a:lnTo>
                  <a:pt x="962" y="30029"/>
                </a:lnTo>
                <a:lnTo>
                  <a:pt x="1562" y="30449"/>
                </a:lnTo>
                <a:lnTo>
                  <a:pt x="2163" y="30929"/>
                </a:lnTo>
                <a:lnTo>
                  <a:pt x="2824" y="31290"/>
                </a:lnTo>
                <a:lnTo>
                  <a:pt x="3544" y="31650"/>
                </a:lnTo>
                <a:lnTo>
                  <a:pt x="4205" y="32010"/>
                </a:lnTo>
                <a:lnTo>
                  <a:pt x="4926" y="32251"/>
                </a:lnTo>
                <a:lnTo>
                  <a:pt x="5706" y="32431"/>
                </a:lnTo>
                <a:lnTo>
                  <a:pt x="6487" y="32491"/>
                </a:lnTo>
                <a:lnTo>
                  <a:pt x="7148" y="32431"/>
                </a:lnTo>
                <a:lnTo>
                  <a:pt x="7868" y="32311"/>
                </a:lnTo>
                <a:lnTo>
                  <a:pt x="9250" y="31950"/>
                </a:lnTo>
                <a:lnTo>
                  <a:pt x="9910" y="31830"/>
                </a:lnTo>
                <a:lnTo>
                  <a:pt x="10571" y="31650"/>
                </a:lnTo>
                <a:lnTo>
                  <a:pt x="10691" y="36094"/>
                </a:lnTo>
                <a:lnTo>
                  <a:pt x="10751" y="38316"/>
                </a:lnTo>
                <a:lnTo>
                  <a:pt x="10811" y="39397"/>
                </a:lnTo>
                <a:lnTo>
                  <a:pt x="11051" y="40478"/>
                </a:lnTo>
                <a:lnTo>
                  <a:pt x="11111" y="40598"/>
                </a:lnTo>
                <a:lnTo>
                  <a:pt x="11232" y="40719"/>
                </a:lnTo>
                <a:lnTo>
                  <a:pt x="11352" y="40779"/>
                </a:lnTo>
                <a:lnTo>
                  <a:pt x="11472" y="40839"/>
                </a:lnTo>
                <a:lnTo>
                  <a:pt x="11652" y="40779"/>
                </a:lnTo>
                <a:lnTo>
                  <a:pt x="11772" y="40719"/>
                </a:lnTo>
                <a:lnTo>
                  <a:pt x="11892" y="40598"/>
                </a:lnTo>
                <a:lnTo>
                  <a:pt x="11952" y="40478"/>
                </a:lnTo>
                <a:lnTo>
                  <a:pt x="12072" y="39397"/>
                </a:lnTo>
                <a:lnTo>
                  <a:pt x="12132" y="38316"/>
                </a:lnTo>
                <a:lnTo>
                  <a:pt x="12072" y="36094"/>
                </a:lnTo>
                <a:lnTo>
                  <a:pt x="12012" y="32251"/>
                </a:lnTo>
                <a:lnTo>
                  <a:pt x="12553" y="32371"/>
                </a:lnTo>
                <a:lnTo>
                  <a:pt x="13634" y="32371"/>
                </a:lnTo>
                <a:lnTo>
                  <a:pt x="14174" y="32311"/>
                </a:lnTo>
                <a:lnTo>
                  <a:pt x="14715" y="32131"/>
                </a:lnTo>
                <a:lnTo>
                  <a:pt x="15195" y="31950"/>
                </a:lnTo>
                <a:lnTo>
                  <a:pt x="15736" y="31770"/>
                </a:lnTo>
                <a:lnTo>
                  <a:pt x="16216" y="31470"/>
                </a:lnTo>
                <a:lnTo>
                  <a:pt x="16697" y="31170"/>
                </a:lnTo>
                <a:lnTo>
                  <a:pt x="17117" y="30869"/>
                </a:lnTo>
                <a:lnTo>
                  <a:pt x="17958" y="30089"/>
                </a:lnTo>
                <a:lnTo>
                  <a:pt x="18739" y="29308"/>
                </a:lnTo>
                <a:lnTo>
                  <a:pt x="19399" y="28467"/>
                </a:lnTo>
                <a:lnTo>
                  <a:pt x="19579" y="28167"/>
                </a:lnTo>
                <a:lnTo>
                  <a:pt x="19639" y="27806"/>
                </a:lnTo>
                <a:lnTo>
                  <a:pt x="19639" y="27506"/>
                </a:lnTo>
                <a:lnTo>
                  <a:pt x="19579" y="27206"/>
                </a:lnTo>
                <a:lnTo>
                  <a:pt x="19519" y="26966"/>
                </a:lnTo>
                <a:lnTo>
                  <a:pt x="19339" y="26725"/>
                </a:lnTo>
                <a:lnTo>
                  <a:pt x="19099" y="26545"/>
                </a:lnTo>
                <a:lnTo>
                  <a:pt x="18859" y="26365"/>
                </a:lnTo>
                <a:lnTo>
                  <a:pt x="18558" y="26185"/>
                </a:lnTo>
                <a:lnTo>
                  <a:pt x="18258" y="26125"/>
                </a:lnTo>
                <a:lnTo>
                  <a:pt x="17958" y="26065"/>
                </a:lnTo>
                <a:lnTo>
                  <a:pt x="17658" y="26125"/>
                </a:lnTo>
                <a:lnTo>
                  <a:pt x="17357" y="26185"/>
                </a:lnTo>
                <a:lnTo>
                  <a:pt x="17057" y="26305"/>
                </a:lnTo>
                <a:lnTo>
                  <a:pt x="16817" y="26545"/>
                </a:lnTo>
                <a:lnTo>
                  <a:pt x="16577" y="26846"/>
                </a:lnTo>
                <a:lnTo>
                  <a:pt x="16096" y="27446"/>
                </a:lnTo>
                <a:lnTo>
                  <a:pt x="15616" y="27987"/>
                </a:lnTo>
                <a:lnTo>
                  <a:pt x="15075" y="28467"/>
                </a:lnTo>
                <a:lnTo>
                  <a:pt x="14475" y="28887"/>
                </a:lnTo>
                <a:lnTo>
                  <a:pt x="13273" y="29728"/>
                </a:lnTo>
                <a:lnTo>
                  <a:pt x="11952" y="30509"/>
                </a:lnTo>
                <a:lnTo>
                  <a:pt x="11832" y="24563"/>
                </a:lnTo>
                <a:lnTo>
                  <a:pt x="12493" y="24563"/>
                </a:lnTo>
                <a:lnTo>
                  <a:pt x="13153" y="24503"/>
                </a:lnTo>
                <a:lnTo>
                  <a:pt x="13814" y="24443"/>
                </a:lnTo>
                <a:lnTo>
                  <a:pt x="14475" y="24263"/>
                </a:lnTo>
                <a:lnTo>
                  <a:pt x="15135" y="24083"/>
                </a:lnTo>
                <a:lnTo>
                  <a:pt x="15796" y="23843"/>
                </a:lnTo>
                <a:lnTo>
                  <a:pt x="16456" y="23542"/>
                </a:lnTo>
                <a:lnTo>
                  <a:pt x="17057" y="23242"/>
                </a:lnTo>
                <a:lnTo>
                  <a:pt x="17658" y="22882"/>
                </a:lnTo>
                <a:lnTo>
                  <a:pt x="18198" y="22521"/>
                </a:lnTo>
                <a:lnTo>
                  <a:pt x="18799" y="22101"/>
                </a:lnTo>
                <a:lnTo>
                  <a:pt x="19279" y="21621"/>
                </a:lnTo>
                <a:lnTo>
                  <a:pt x="19760" y="21140"/>
                </a:lnTo>
                <a:lnTo>
                  <a:pt x="20240" y="20660"/>
                </a:lnTo>
                <a:lnTo>
                  <a:pt x="20660" y="20119"/>
                </a:lnTo>
                <a:lnTo>
                  <a:pt x="21021" y="19639"/>
                </a:lnTo>
                <a:lnTo>
                  <a:pt x="21261" y="19218"/>
                </a:lnTo>
                <a:lnTo>
                  <a:pt x="21321" y="18798"/>
                </a:lnTo>
                <a:lnTo>
                  <a:pt x="21321" y="18378"/>
                </a:lnTo>
                <a:lnTo>
                  <a:pt x="21261" y="18017"/>
                </a:lnTo>
                <a:lnTo>
                  <a:pt x="21081" y="17657"/>
                </a:lnTo>
                <a:lnTo>
                  <a:pt x="20841" y="17357"/>
                </a:lnTo>
                <a:lnTo>
                  <a:pt x="20540" y="17116"/>
                </a:lnTo>
                <a:lnTo>
                  <a:pt x="20240" y="16876"/>
                </a:lnTo>
                <a:lnTo>
                  <a:pt x="19880" y="16696"/>
                </a:lnTo>
                <a:lnTo>
                  <a:pt x="19519" y="16636"/>
                </a:lnTo>
                <a:lnTo>
                  <a:pt x="19099" y="16576"/>
                </a:lnTo>
                <a:lnTo>
                  <a:pt x="18739" y="16576"/>
                </a:lnTo>
                <a:lnTo>
                  <a:pt x="18378" y="16696"/>
                </a:lnTo>
                <a:lnTo>
                  <a:pt x="18078" y="16876"/>
                </a:lnTo>
                <a:lnTo>
                  <a:pt x="17778" y="17176"/>
                </a:lnTo>
                <a:lnTo>
                  <a:pt x="17538" y="17597"/>
                </a:lnTo>
                <a:lnTo>
                  <a:pt x="17057" y="18558"/>
                </a:lnTo>
                <a:lnTo>
                  <a:pt x="16577" y="19519"/>
                </a:lnTo>
                <a:lnTo>
                  <a:pt x="16336" y="19999"/>
                </a:lnTo>
                <a:lnTo>
                  <a:pt x="15976" y="20419"/>
                </a:lnTo>
                <a:lnTo>
                  <a:pt x="15616" y="20840"/>
                </a:lnTo>
                <a:lnTo>
                  <a:pt x="15255" y="21200"/>
                </a:lnTo>
                <a:lnTo>
                  <a:pt x="14415" y="21861"/>
                </a:lnTo>
                <a:lnTo>
                  <a:pt x="13574" y="22461"/>
                </a:lnTo>
                <a:lnTo>
                  <a:pt x="13153" y="22762"/>
                </a:lnTo>
                <a:lnTo>
                  <a:pt x="12733" y="22942"/>
                </a:lnTo>
                <a:lnTo>
                  <a:pt x="11832" y="23302"/>
                </a:lnTo>
                <a:lnTo>
                  <a:pt x="11772" y="22101"/>
                </a:lnTo>
                <a:lnTo>
                  <a:pt x="11652" y="16216"/>
                </a:lnTo>
                <a:lnTo>
                  <a:pt x="11892" y="15975"/>
                </a:lnTo>
                <a:lnTo>
                  <a:pt x="12192" y="15795"/>
                </a:lnTo>
                <a:lnTo>
                  <a:pt x="12493" y="15615"/>
                </a:lnTo>
                <a:lnTo>
                  <a:pt x="12853" y="15495"/>
                </a:lnTo>
                <a:lnTo>
                  <a:pt x="13574" y="15315"/>
                </a:lnTo>
                <a:lnTo>
                  <a:pt x="14294" y="15195"/>
                </a:lnTo>
                <a:lnTo>
                  <a:pt x="15015" y="15074"/>
                </a:lnTo>
                <a:lnTo>
                  <a:pt x="15676" y="14894"/>
                </a:lnTo>
                <a:lnTo>
                  <a:pt x="16396" y="14534"/>
                </a:lnTo>
                <a:lnTo>
                  <a:pt x="16997" y="14174"/>
                </a:lnTo>
                <a:lnTo>
                  <a:pt x="17658" y="13753"/>
                </a:lnTo>
                <a:lnTo>
                  <a:pt x="18198" y="13273"/>
                </a:lnTo>
                <a:lnTo>
                  <a:pt x="18679" y="12732"/>
                </a:lnTo>
                <a:lnTo>
                  <a:pt x="19159" y="12132"/>
                </a:lnTo>
                <a:lnTo>
                  <a:pt x="19519" y="11531"/>
                </a:lnTo>
                <a:lnTo>
                  <a:pt x="19820" y="10810"/>
                </a:lnTo>
                <a:lnTo>
                  <a:pt x="19880" y="10510"/>
                </a:lnTo>
                <a:lnTo>
                  <a:pt x="19940" y="10210"/>
                </a:lnTo>
                <a:lnTo>
                  <a:pt x="19880" y="9910"/>
                </a:lnTo>
                <a:lnTo>
                  <a:pt x="19760" y="9669"/>
                </a:lnTo>
                <a:lnTo>
                  <a:pt x="19579" y="9429"/>
                </a:lnTo>
                <a:lnTo>
                  <a:pt x="19399" y="9189"/>
                </a:lnTo>
                <a:lnTo>
                  <a:pt x="19159" y="9009"/>
                </a:lnTo>
                <a:lnTo>
                  <a:pt x="18859" y="8889"/>
                </a:lnTo>
                <a:lnTo>
                  <a:pt x="18619" y="8829"/>
                </a:lnTo>
                <a:lnTo>
                  <a:pt x="18318" y="8769"/>
                </a:lnTo>
                <a:lnTo>
                  <a:pt x="17718" y="8769"/>
                </a:lnTo>
                <a:lnTo>
                  <a:pt x="17417" y="8889"/>
                </a:lnTo>
                <a:lnTo>
                  <a:pt x="17177" y="9069"/>
                </a:lnTo>
                <a:lnTo>
                  <a:pt x="16937" y="9249"/>
                </a:lnTo>
                <a:lnTo>
                  <a:pt x="16757" y="9549"/>
                </a:lnTo>
                <a:lnTo>
                  <a:pt x="16036" y="10931"/>
                </a:lnTo>
                <a:lnTo>
                  <a:pt x="15616" y="11591"/>
                </a:lnTo>
                <a:lnTo>
                  <a:pt x="15436" y="11891"/>
                </a:lnTo>
                <a:lnTo>
                  <a:pt x="15135" y="12192"/>
                </a:lnTo>
                <a:lnTo>
                  <a:pt x="14535" y="12732"/>
                </a:lnTo>
                <a:lnTo>
                  <a:pt x="13874" y="13273"/>
                </a:lnTo>
                <a:lnTo>
                  <a:pt x="12493" y="14174"/>
                </a:lnTo>
                <a:lnTo>
                  <a:pt x="12072" y="14414"/>
                </a:lnTo>
                <a:lnTo>
                  <a:pt x="11592" y="14834"/>
                </a:lnTo>
                <a:lnTo>
                  <a:pt x="11532" y="12852"/>
                </a:lnTo>
                <a:lnTo>
                  <a:pt x="11472" y="10450"/>
                </a:lnTo>
                <a:lnTo>
                  <a:pt x="11352" y="7988"/>
                </a:lnTo>
                <a:lnTo>
                  <a:pt x="11892" y="7928"/>
                </a:lnTo>
                <a:lnTo>
                  <a:pt x="12373" y="7868"/>
                </a:lnTo>
                <a:lnTo>
                  <a:pt x="13334" y="7748"/>
                </a:lnTo>
                <a:lnTo>
                  <a:pt x="13994" y="7627"/>
                </a:lnTo>
                <a:lnTo>
                  <a:pt x="14655" y="7447"/>
                </a:lnTo>
                <a:lnTo>
                  <a:pt x="15195" y="7147"/>
                </a:lnTo>
                <a:lnTo>
                  <a:pt x="15796" y="6787"/>
                </a:lnTo>
                <a:lnTo>
                  <a:pt x="16336" y="6366"/>
                </a:lnTo>
                <a:lnTo>
                  <a:pt x="16817" y="5826"/>
                </a:lnTo>
                <a:lnTo>
                  <a:pt x="17297" y="5345"/>
                </a:lnTo>
                <a:lnTo>
                  <a:pt x="17718" y="4745"/>
                </a:lnTo>
                <a:lnTo>
                  <a:pt x="18078" y="4144"/>
                </a:lnTo>
                <a:lnTo>
                  <a:pt x="18378" y="3484"/>
                </a:lnTo>
                <a:lnTo>
                  <a:pt x="18679" y="2823"/>
                </a:lnTo>
                <a:lnTo>
                  <a:pt x="18859" y="2162"/>
                </a:lnTo>
                <a:lnTo>
                  <a:pt x="18919" y="1802"/>
                </a:lnTo>
                <a:lnTo>
                  <a:pt x="18919" y="1502"/>
                </a:lnTo>
                <a:lnTo>
                  <a:pt x="18799" y="1201"/>
                </a:lnTo>
                <a:lnTo>
                  <a:pt x="18679" y="961"/>
                </a:lnTo>
                <a:lnTo>
                  <a:pt x="18498" y="721"/>
                </a:lnTo>
                <a:lnTo>
                  <a:pt x="18258" y="541"/>
                </a:lnTo>
                <a:lnTo>
                  <a:pt x="18018" y="421"/>
                </a:lnTo>
                <a:lnTo>
                  <a:pt x="17718" y="301"/>
                </a:lnTo>
                <a:lnTo>
                  <a:pt x="17417" y="241"/>
                </a:lnTo>
                <a:lnTo>
                  <a:pt x="17117" y="241"/>
                </a:lnTo>
                <a:lnTo>
                  <a:pt x="16877" y="301"/>
                </a:lnTo>
                <a:lnTo>
                  <a:pt x="16577" y="421"/>
                </a:lnTo>
                <a:lnTo>
                  <a:pt x="16396" y="541"/>
                </a:lnTo>
                <a:lnTo>
                  <a:pt x="16156" y="781"/>
                </a:lnTo>
                <a:lnTo>
                  <a:pt x="16036" y="1021"/>
                </a:lnTo>
                <a:lnTo>
                  <a:pt x="15916" y="1382"/>
                </a:lnTo>
                <a:lnTo>
                  <a:pt x="15676" y="2343"/>
                </a:lnTo>
                <a:lnTo>
                  <a:pt x="15496" y="2823"/>
                </a:lnTo>
                <a:lnTo>
                  <a:pt x="15255" y="3243"/>
                </a:lnTo>
                <a:lnTo>
                  <a:pt x="15015" y="3664"/>
                </a:lnTo>
                <a:lnTo>
                  <a:pt x="14775" y="4084"/>
                </a:lnTo>
                <a:lnTo>
                  <a:pt x="14475" y="4505"/>
                </a:lnTo>
                <a:lnTo>
                  <a:pt x="14114" y="4865"/>
                </a:lnTo>
                <a:lnTo>
                  <a:pt x="13454" y="5586"/>
                </a:lnTo>
                <a:lnTo>
                  <a:pt x="12733" y="6306"/>
                </a:lnTo>
                <a:lnTo>
                  <a:pt x="12433" y="6546"/>
                </a:lnTo>
                <a:lnTo>
                  <a:pt x="12012" y="6727"/>
                </a:lnTo>
                <a:lnTo>
                  <a:pt x="11292" y="7027"/>
                </a:lnTo>
                <a:lnTo>
                  <a:pt x="11111" y="5706"/>
                </a:lnTo>
                <a:lnTo>
                  <a:pt x="11532" y="5105"/>
                </a:lnTo>
                <a:lnTo>
                  <a:pt x="11892" y="4505"/>
                </a:lnTo>
                <a:lnTo>
                  <a:pt x="12012" y="4144"/>
                </a:lnTo>
                <a:lnTo>
                  <a:pt x="12072" y="3784"/>
                </a:lnTo>
                <a:lnTo>
                  <a:pt x="12192" y="3484"/>
                </a:lnTo>
                <a:lnTo>
                  <a:pt x="12253" y="3123"/>
                </a:lnTo>
                <a:lnTo>
                  <a:pt x="12192" y="2943"/>
                </a:lnTo>
                <a:lnTo>
                  <a:pt x="12072" y="2883"/>
                </a:lnTo>
                <a:lnTo>
                  <a:pt x="11952" y="2823"/>
                </a:lnTo>
                <a:lnTo>
                  <a:pt x="11772" y="2883"/>
                </a:lnTo>
                <a:lnTo>
                  <a:pt x="11532" y="3063"/>
                </a:lnTo>
                <a:lnTo>
                  <a:pt x="11352" y="3243"/>
                </a:lnTo>
                <a:lnTo>
                  <a:pt x="11051" y="3484"/>
                </a:lnTo>
                <a:lnTo>
                  <a:pt x="10751" y="3784"/>
                </a:lnTo>
                <a:lnTo>
                  <a:pt x="10571" y="3303"/>
                </a:lnTo>
                <a:lnTo>
                  <a:pt x="10451" y="3123"/>
                </a:lnTo>
                <a:lnTo>
                  <a:pt x="10271" y="2943"/>
                </a:lnTo>
                <a:lnTo>
                  <a:pt x="10090" y="2883"/>
                </a:lnTo>
                <a:lnTo>
                  <a:pt x="9910" y="2883"/>
                </a:lnTo>
                <a:lnTo>
                  <a:pt x="9730" y="3003"/>
                </a:lnTo>
                <a:lnTo>
                  <a:pt x="9610" y="3123"/>
                </a:lnTo>
                <a:lnTo>
                  <a:pt x="9490" y="3424"/>
                </a:lnTo>
                <a:lnTo>
                  <a:pt x="9490" y="3724"/>
                </a:lnTo>
                <a:lnTo>
                  <a:pt x="9610" y="4324"/>
                </a:lnTo>
                <a:lnTo>
                  <a:pt x="9850" y="5646"/>
                </a:lnTo>
                <a:lnTo>
                  <a:pt x="9910" y="5766"/>
                </a:lnTo>
                <a:lnTo>
                  <a:pt x="9970" y="5886"/>
                </a:lnTo>
                <a:lnTo>
                  <a:pt x="10211" y="6066"/>
                </a:lnTo>
                <a:lnTo>
                  <a:pt x="10151" y="6607"/>
                </a:lnTo>
                <a:lnTo>
                  <a:pt x="9850" y="6366"/>
                </a:lnTo>
                <a:lnTo>
                  <a:pt x="9550" y="6186"/>
                </a:lnTo>
                <a:lnTo>
                  <a:pt x="9190" y="6006"/>
                </a:lnTo>
                <a:lnTo>
                  <a:pt x="8949" y="5766"/>
                </a:lnTo>
                <a:lnTo>
                  <a:pt x="8469" y="5225"/>
                </a:lnTo>
                <a:lnTo>
                  <a:pt x="8109" y="4685"/>
                </a:lnTo>
                <a:lnTo>
                  <a:pt x="7748" y="4144"/>
                </a:lnTo>
                <a:lnTo>
                  <a:pt x="7508" y="3544"/>
                </a:lnTo>
                <a:lnTo>
                  <a:pt x="7028" y="2282"/>
                </a:lnTo>
                <a:lnTo>
                  <a:pt x="6667" y="961"/>
                </a:lnTo>
                <a:lnTo>
                  <a:pt x="6607" y="721"/>
                </a:lnTo>
                <a:lnTo>
                  <a:pt x="6487" y="541"/>
                </a:lnTo>
                <a:lnTo>
                  <a:pt x="6307" y="361"/>
                </a:lnTo>
                <a:lnTo>
                  <a:pt x="6187" y="180"/>
                </a:lnTo>
                <a:lnTo>
                  <a:pt x="5947" y="120"/>
                </a:lnTo>
                <a:lnTo>
                  <a:pt x="5766" y="0"/>
                </a:lnTo>
                <a:close/>
              </a:path>
            </a:pathLst>
          </a:custGeom>
          <a:solidFill>
            <a:srgbClr val="79C6CC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21" name="Shape 21"/>
          <p:cNvSpPr/>
          <p:nvPr/>
        </p:nvSpPr>
        <p:spPr>
          <a:xfrm rot="-4499964">
            <a:off x="1633145" y="1945255"/>
            <a:ext cx="703077" cy="1104563"/>
          </a:xfrm>
          <a:custGeom>
            <a:avLst/>
            <a:gdLst/>
            <a:ahLst/>
            <a:cxnLst/>
            <a:rect l="0" t="0" r="0" b="0"/>
            <a:pathLst>
              <a:path w="25345" h="39818" extrusionOk="0">
                <a:moveTo>
                  <a:pt x="361" y="0"/>
                </a:moveTo>
                <a:lnTo>
                  <a:pt x="241" y="60"/>
                </a:lnTo>
                <a:lnTo>
                  <a:pt x="121" y="120"/>
                </a:lnTo>
                <a:lnTo>
                  <a:pt x="61" y="180"/>
                </a:lnTo>
                <a:lnTo>
                  <a:pt x="1" y="300"/>
                </a:lnTo>
                <a:lnTo>
                  <a:pt x="1" y="420"/>
                </a:lnTo>
                <a:lnTo>
                  <a:pt x="481" y="1441"/>
                </a:lnTo>
                <a:lnTo>
                  <a:pt x="962" y="2402"/>
                </a:lnTo>
                <a:lnTo>
                  <a:pt x="1562" y="3303"/>
                </a:lnTo>
                <a:lnTo>
                  <a:pt x="2283" y="4204"/>
                </a:lnTo>
                <a:lnTo>
                  <a:pt x="2944" y="4925"/>
                </a:lnTo>
                <a:lnTo>
                  <a:pt x="3724" y="5705"/>
                </a:lnTo>
                <a:lnTo>
                  <a:pt x="4205" y="6066"/>
                </a:lnTo>
                <a:lnTo>
                  <a:pt x="4625" y="6366"/>
                </a:lnTo>
                <a:lnTo>
                  <a:pt x="5106" y="6546"/>
                </a:lnTo>
                <a:lnTo>
                  <a:pt x="5346" y="6546"/>
                </a:lnTo>
                <a:lnTo>
                  <a:pt x="5526" y="6606"/>
                </a:lnTo>
                <a:lnTo>
                  <a:pt x="6007" y="8228"/>
                </a:lnTo>
                <a:lnTo>
                  <a:pt x="6487" y="9729"/>
                </a:lnTo>
                <a:lnTo>
                  <a:pt x="6907" y="10870"/>
                </a:lnTo>
                <a:lnTo>
                  <a:pt x="7388" y="12071"/>
                </a:lnTo>
                <a:lnTo>
                  <a:pt x="7928" y="13212"/>
                </a:lnTo>
                <a:lnTo>
                  <a:pt x="8469" y="14353"/>
                </a:lnTo>
                <a:lnTo>
                  <a:pt x="9130" y="15495"/>
                </a:lnTo>
                <a:lnTo>
                  <a:pt x="9850" y="16576"/>
                </a:lnTo>
                <a:lnTo>
                  <a:pt x="10631" y="17536"/>
                </a:lnTo>
                <a:lnTo>
                  <a:pt x="11472" y="18377"/>
                </a:lnTo>
                <a:lnTo>
                  <a:pt x="11712" y="18557"/>
                </a:lnTo>
                <a:lnTo>
                  <a:pt x="11892" y="18618"/>
                </a:lnTo>
                <a:lnTo>
                  <a:pt x="11111" y="23422"/>
                </a:lnTo>
                <a:lnTo>
                  <a:pt x="10451" y="27506"/>
                </a:lnTo>
                <a:lnTo>
                  <a:pt x="9910" y="31530"/>
                </a:lnTo>
                <a:lnTo>
                  <a:pt x="9730" y="32791"/>
                </a:lnTo>
                <a:lnTo>
                  <a:pt x="9670" y="32671"/>
                </a:lnTo>
                <a:lnTo>
                  <a:pt x="9550" y="32551"/>
                </a:lnTo>
                <a:lnTo>
                  <a:pt x="8889" y="32070"/>
                </a:lnTo>
                <a:lnTo>
                  <a:pt x="8289" y="31530"/>
                </a:lnTo>
                <a:lnTo>
                  <a:pt x="7148" y="30449"/>
                </a:lnTo>
                <a:lnTo>
                  <a:pt x="6127" y="29248"/>
                </a:lnTo>
                <a:lnTo>
                  <a:pt x="5166" y="28046"/>
                </a:lnTo>
                <a:lnTo>
                  <a:pt x="4325" y="26725"/>
                </a:lnTo>
                <a:lnTo>
                  <a:pt x="3484" y="25404"/>
                </a:lnTo>
                <a:lnTo>
                  <a:pt x="1863" y="22701"/>
                </a:lnTo>
                <a:lnTo>
                  <a:pt x="1803" y="22641"/>
                </a:lnTo>
                <a:lnTo>
                  <a:pt x="1622" y="22641"/>
                </a:lnTo>
                <a:lnTo>
                  <a:pt x="1622" y="22761"/>
                </a:lnTo>
                <a:lnTo>
                  <a:pt x="1683" y="23602"/>
                </a:lnTo>
                <a:lnTo>
                  <a:pt x="1863" y="24443"/>
                </a:lnTo>
                <a:lnTo>
                  <a:pt x="2043" y="25284"/>
                </a:lnTo>
                <a:lnTo>
                  <a:pt x="2343" y="26065"/>
                </a:lnTo>
                <a:lnTo>
                  <a:pt x="2643" y="26845"/>
                </a:lnTo>
                <a:lnTo>
                  <a:pt x="3004" y="27626"/>
                </a:lnTo>
                <a:lnTo>
                  <a:pt x="3424" y="28347"/>
                </a:lnTo>
                <a:lnTo>
                  <a:pt x="3905" y="29067"/>
                </a:lnTo>
                <a:lnTo>
                  <a:pt x="4385" y="29788"/>
                </a:lnTo>
                <a:lnTo>
                  <a:pt x="4926" y="30449"/>
                </a:lnTo>
                <a:lnTo>
                  <a:pt x="5526" y="31109"/>
                </a:lnTo>
                <a:lnTo>
                  <a:pt x="6127" y="31710"/>
                </a:lnTo>
                <a:lnTo>
                  <a:pt x="6727" y="32310"/>
                </a:lnTo>
                <a:lnTo>
                  <a:pt x="7388" y="32851"/>
                </a:lnTo>
                <a:lnTo>
                  <a:pt x="8709" y="33872"/>
                </a:lnTo>
                <a:lnTo>
                  <a:pt x="9009" y="33992"/>
                </a:lnTo>
                <a:lnTo>
                  <a:pt x="9250" y="33992"/>
                </a:lnTo>
                <a:lnTo>
                  <a:pt x="9430" y="33932"/>
                </a:lnTo>
                <a:lnTo>
                  <a:pt x="9610" y="33812"/>
                </a:lnTo>
                <a:lnTo>
                  <a:pt x="9490" y="35253"/>
                </a:lnTo>
                <a:lnTo>
                  <a:pt x="9250" y="37836"/>
                </a:lnTo>
                <a:lnTo>
                  <a:pt x="9310" y="38616"/>
                </a:lnTo>
                <a:lnTo>
                  <a:pt x="9430" y="39337"/>
                </a:lnTo>
                <a:lnTo>
                  <a:pt x="9490" y="39517"/>
                </a:lnTo>
                <a:lnTo>
                  <a:pt x="9610" y="39637"/>
                </a:lnTo>
                <a:lnTo>
                  <a:pt x="9730" y="39757"/>
                </a:lnTo>
                <a:lnTo>
                  <a:pt x="9910" y="39757"/>
                </a:lnTo>
                <a:lnTo>
                  <a:pt x="10090" y="39817"/>
                </a:lnTo>
                <a:lnTo>
                  <a:pt x="10271" y="39757"/>
                </a:lnTo>
                <a:lnTo>
                  <a:pt x="10391" y="39637"/>
                </a:lnTo>
                <a:lnTo>
                  <a:pt x="10511" y="39517"/>
                </a:lnTo>
                <a:lnTo>
                  <a:pt x="10751" y="38736"/>
                </a:lnTo>
                <a:lnTo>
                  <a:pt x="10931" y="37956"/>
                </a:lnTo>
                <a:lnTo>
                  <a:pt x="12973" y="37175"/>
                </a:lnTo>
                <a:lnTo>
                  <a:pt x="15015" y="36454"/>
                </a:lnTo>
                <a:lnTo>
                  <a:pt x="16276" y="36034"/>
                </a:lnTo>
                <a:lnTo>
                  <a:pt x="17537" y="35674"/>
                </a:lnTo>
                <a:lnTo>
                  <a:pt x="18739" y="35313"/>
                </a:lnTo>
                <a:lnTo>
                  <a:pt x="20000" y="34953"/>
                </a:lnTo>
                <a:lnTo>
                  <a:pt x="20060" y="34893"/>
                </a:lnTo>
                <a:lnTo>
                  <a:pt x="20120" y="34773"/>
                </a:lnTo>
                <a:lnTo>
                  <a:pt x="20060" y="34713"/>
                </a:lnTo>
                <a:lnTo>
                  <a:pt x="19940" y="34653"/>
                </a:lnTo>
                <a:lnTo>
                  <a:pt x="17778" y="34653"/>
                </a:lnTo>
                <a:lnTo>
                  <a:pt x="16637" y="34773"/>
                </a:lnTo>
                <a:lnTo>
                  <a:pt x="15496" y="34953"/>
                </a:lnTo>
                <a:lnTo>
                  <a:pt x="14415" y="35133"/>
                </a:lnTo>
                <a:lnTo>
                  <a:pt x="13273" y="35433"/>
                </a:lnTo>
                <a:lnTo>
                  <a:pt x="12192" y="35794"/>
                </a:lnTo>
                <a:lnTo>
                  <a:pt x="11171" y="36154"/>
                </a:lnTo>
                <a:lnTo>
                  <a:pt x="11171" y="36154"/>
                </a:lnTo>
                <a:lnTo>
                  <a:pt x="11592" y="32010"/>
                </a:lnTo>
                <a:lnTo>
                  <a:pt x="11652" y="31830"/>
                </a:lnTo>
                <a:lnTo>
                  <a:pt x="11892" y="31830"/>
                </a:lnTo>
                <a:lnTo>
                  <a:pt x="12132" y="31710"/>
                </a:lnTo>
                <a:lnTo>
                  <a:pt x="13093" y="31049"/>
                </a:lnTo>
                <a:lnTo>
                  <a:pt x="13994" y="30389"/>
                </a:lnTo>
                <a:lnTo>
                  <a:pt x="14475" y="30449"/>
                </a:lnTo>
                <a:lnTo>
                  <a:pt x="15075" y="30509"/>
                </a:lnTo>
                <a:lnTo>
                  <a:pt x="16156" y="30449"/>
                </a:lnTo>
                <a:lnTo>
                  <a:pt x="17057" y="30329"/>
                </a:lnTo>
                <a:lnTo>
                  <a:pt x="17898" y="30208"/>
                </a:lnTo>
                <a:lnTo>
                  <a:pt x="18739" y="30028"/>
                </a:lnTo>
                <a:lnTo>
                  <a:pt x="19639" y="29788"/>
                </a:lnTo>
                <a:lnTo>
                  <a:pt x="21201" y="29248"/>
                </a:lnTo>
                <a:lnTo>
                  <a:pt x="21982" y="28947"/>
                </a:lnTo>
                <a:lnTo>
                  <a:pt x="22702" y="28647"/>
                </a:lnTo>
                <a:lnTo>
                  <a:pt x="23423" y="28287"/>
                </a:lnTo>
                <a:lnTo>
                  <a:pt x="24144" y="27926"/>
                </a:lnTo>
                <a:lnTo>
                  <a:pt x="24444" y="27686"/>
                </a:lnTo>
                <a:lnTo>
                  <a:pt x="24804" y="27446"/>
                </a:lnTo>
                <a:lnTo>
                  <a:pt x="25045" y="27146"/>
                </a:lnTo>
                <a:lnTo>
                  <a:pt x="25285" y="26845"/>
                </a:lnTo>
                <a:lnTo>
                  <a:pt x="25345" y="26665"/>
                </a:lnTo>
                <a:lnTo>
                  <a:pt x="25285" y="26425"/>
                </a:lnTo>
                <a:lnTo>
                  <a:pt x="25165" y="26305"/>
                </a:lnTo>
                <a:lnTo>
                  <a:pt x="25045" y="26245"/>
                </a:lnTo>
                <a:lnTo>
                  <a:pt x="24924" y="26245"/>
                </a:lnTo>
                <a:lnTo>
                  <a:pt x="24624" y="26305"/>
                </a:lnTo>
                <a:lnTo>
                  <a:pt x="24264" y="26425"/>
                </a:lnTo>
                <a:lnTo>
                  <a:pt x="23663" y="26665"/>
                </a:lnTo>
                <a:lnTo>
                  <a:pt x="23063" y="27025"/>
                </a:lnTo>
                <a:lnTo>
                  <a:pt x="22402" y="27326"/>
                </a:lnTo>
                <a:lnTo>
                  <a:pt x="20841" y="27986"/>
                </a:lnTo>
                <a:lnTo>
                  <a:pt x="19279" y="28467"/>
                </a:lnTo>
                <a:lnTo>
                  <a:pt x="17718" y="28887"/>
                </a:lnTo>
                <a:lnTo>
                  <a:pt x="16216" y="29127"/>
                </a:lnTo>
                <a:lnTo>
                  <a:pt x="15195" y="29248"/>
                </a:lnTo>
                <a:lnTo>
                  <a:pt x="16156" y="28227"/>
                </a:lnTo>
                <a:lnTo>
                  <a:pt x="17117" y="27146"/>
                </a:lnTo>
                <a:lnTo>
                  <a:pt x="17958" y="26004"/>
                </a:lnTo>
                <a:lnTo>
                  <a:pt x="18739" y="24863"/>
                </a:lnTo>
                <a:lnTo>
                  <a:pt x="19399" y="23842"/>
                </a:lnTo>
                <a:lnTo>
                  <a:pt x="20000" y="22821"/>
                </a:lnTo>
                <a:lnTo>
                  <a:pt x="20480" y="21740"/>
                </a:lnTo>
                <a:lnTo>
                  <a:pt x="20961" y="20659"/>
                </a:lnTo>
                <a:lnTo>
                  <a:pt x="21381" y="19578"/>
                </a:lnTo>
                <a:lnTo>
                  <a:pt x="21681" y="18437"/>
                </a:lnTo>
                <a:lnTo>
                  <a:pt x="21982" y="17296"/>
                </a:lnTo>
                <a:lnTo>
                  <a:pt x="22162" y="16155"/>
                </a:lnTo>
                <a:lnTo>
                  <a:pt x="22162" y="15975"/>
                </a:lnTo>
                <a:lnTo>
                  <a:pt x="22102" y="15855"/>
                </a:lnTo>
                <a:lnTo>
                  <a:pt x="21982" y="15795"/>
                </a:lnTo>
                <a:lnTo>
                  <a:pt x="21862" y="15735"/>
                </a:lnTo>
                <a:lnTo>
                  <a:pt x="21681" y="15735"/>
                </a:lnTo>
                <a:lnTo>
                  <a:pt x="21561" y="15795"/>
                </a:lnTo>
                <a:lnTo>
                  <a:pt x="21441" y="15915"/>
                </a:lnTo>
                <a:lnTo>
                  <a:pt x="21381" y="16035"/>
                </a:lnTo>
                <a:lnTo>
                  <a:pt x="20600" y="17837"/>
                </a:lnTo>
                <a:lnTo>
                  <a:pt x="19760" y="19638"/>
                </a:lnTo>
                <a:lnTo>
                  <a:pt x="18859" y="21380"/>
                </a:lnTo>
                <a:lnTo>
                  <a:pt x="17838" y="23062"/>
                </a:lnTo>
                <a:lnTo>
                  <a:pt x="17778" y="22401"/>
                </a:lnTo>
                <a:lnTo>
                  <a:pt x="17718" y="21740"/>
                </a:lnTo>
                <a:lnTo>
                  <a:pt x="17718" y="19879"/>
                </a:lnTo>
                <a:lnTo>
                  <a:pt x="17598" y="18077"/>
                </a:lnTo>
                <a:lnTo>
                  <a:pt x="17598" y="17957"/>
                </a:lnTo>
                <a:lnTo>
                  <a:pt x="17417" y="17957"/>
                </a:lnTo>
                <a:lnTo>
                  <a:pt x="17357" y="18017"/>
                </a:lnTo>
                <a:lnTo>
                  <a:pt x="16877" y="18798"/>
                </a:lnTo>
                <a:lnTo>
                  <a:pt x="16577" y="19638"/>
                </a:lnTo>
                <a:lnTo>
                  <a:pt x="16336" y="20539"/>
                </a:lnTo>
                <a:lnTo>
                  <a:pt x="16276" y="21500"/>
                </a:lnTo>
                <a:lnTo>
                  <a:pt x="16276" y="22281"/>
                </a:lnTo>
                <a:lnTo>
                  <a:pt x="16276" y="23122"/>
                </a:lnTo>
                <a:lnTo>
                  <a:pt x="16336" y="23542"/>
                </a:lnTo>
                <a:lnTo>
                  <a:pt x="16456" y="23902"/>
                </a:lnTo>
                <a:lnTo>
                  <a:pt x="16577" y="24263"/>
                </a:lnTo>
                <a:lnTo>
                  <a:pt x="16757" y="24623"/>
                </a:lnTo>
                <a:lnTo>
                  <a:pt x="15676" y="25944"/>
                </a:lnTo>
                <a:lnTo>
                  <a:pt x="14475" y="27206"/>
                </a:lnTo>
                <a:lnTo>
                  <a:pt x="13213" y="28407"/>
                </a:lnTo>
                <a:lnTo>
                  <a:pt x="11892" y="29548"/>
                </a:lnTo>
                <a:lnTo>
                  <a:pt x="12252" y="26605"/>
                </a:lnTo>
                <a:lnTo>
                  <a:pt x="12673" y="23602"/>
                </a:lnTo>
                <a:lnTo>
                  <a:pt x="13273" y="19699"/>
                </a:lnTo>
                <a:lnTo>
                  <a:pt x="13934" y="15795"/>
                </a:lnTo>
                <a:lnTo>
                  <a:pt x="14655" y="11591"/>
                </a:lnTo>
                <a:lnTo>
                  <a:pt x="15015" y="9729"/>
                </a:lnTo>
                <a:lnTo>
                  <a:pt x="15135" y="8708"/>
                </a:lnTo>
                <a:lnTo>
                  <a:pt x="15195" y="8228"/>
                </a:lnTo>
                <a:lnTo>
                  <a:pt x="15135" y="7747"/>
                </a:lnTo>
                <a:lnTo>
                  <a:pt x="15135" y="7627"/>
                </a:lnTo>
                <a:lnTo>
                  <a:pt x="15075" y="7507"/>
                </a:lnTo>
                <a:lnTo>
                  <a:pt x="14835" y="7387"/>
                </a:lnTo>
                <a:lnTo>
                  <a:pt x="14595" y="7387"/>
                </a:lnTo>
                <a:lnTo>
                  <a:pt x="14535" y="7447"/>
                </a:lnTo>
                <a:lnTo>
                  <a:pt x="14415" y="7567"/>
                </a:lnTo>
                <a:lnTo>
                  <a:pt x="14234" y="7988"/>
                </a:lnTo>
                <a:lnTo>
                  <a:pt x="14054" y="8468"/>
                </a:lnTo>
                <a:lnTo>
                  <a:pt x="13754" y="9369"/>
                </a:lnTo>
                <a:lnTo>
                  <a:pt x="13334" y="11231"/>
                </a:lnTo>
                <a:lnTo>
                  <a:pt x="12553" y="15134"/>
                </a:lnTo>
                <a:lnTo>
                  <a:pt x="12252" y="16696"/>
                </a:lnTo>
                <a:lnTo>
                  <a:pt x="11171" y="15074"/>
                </a:lnTo>
                <a:lnTo>
                  <a:pt x="10631" y="14233"/>
                </a:lnTo>
                <a:lnTo>
                  <a:pt x="10151" y="13393"/>
                </a:lnTo>
                <a:lnTo>
                  <a:pt x="9550" y="12312"/>
                </a:lnTo>
                <a:lnTo>
                  <a:pt x="9009" y="11171"/>
                </a:lnTo>
                <a:lnTo>
                  <a:pt x="8529" y="10029"/>
                </a:lnTo>
                <a:lnTo>
                  <a:pt x="8109" y="8888"/>
                </a:lnTo>
                <a:lnTo>
                  <a:pt x="7748" y="7807"/>
                </a:lnTo>
                <a:lnTo>
                  <a:pt x="7448" y="6666"/>
                </a:lnTo>
                <a:lnTo>
                  <a:pt x="6968" y="4384"/>
                </a:lnTo>
                <a:lnTo>
                  <a:pt x="6727" y="3303"/>
                </a:lnTo>
                <a:lnTo>
                  <a:pt x="6427" y="2162"/>
                </a:lnTo>
                <a:lnTo>
                  <a:pt x="6127" y="1081"/>
                </a:lnTo>
                <a:lnTo>
                  <a:pt x="5706" y="0"/>
                </a:lnTo>
                <a:lnTo>
                  <a:pt x="5646" y="0"/>
                </a:lnTo>
                <a:lnTo>
                  <a:pt x="5526" y="60"/>
                </a:lnTo>
                <a:lnTo>
                  <a:pt x="5346" y="661"/>
                </a:lnTo>
                <a:lnTo>
                  <a:pt x="5166" y="1321"/>
                </a:lnTo>
                <a:lnTo>
                  <a:pt x="5106" y="2042"/>
                </a:lnTo>
                <a:lnTo>
                  <a:pt x="5046" y="2703"/>
                </a:lnTo>
                <a:lnTo>
                  <a:pt x="5046" y="3423"/>
                </a:lnTo>
                <a:lnTo>
                  <a:pt x="5106" y="4144"/>
                </a:lnTo>
                <a:lnTo>
                  <a:pt x="5286" y="5525"/>
                </a:lnTo>
                <a:lnTo>
                  <a:pt x="4745" y="5165"/>
                </a:lnTo>
                <a:lnTo>
                  <a:pt x="3845" y="4444"/>
                </a:lnTo>
                <a:lnTo>
                  <a:pt x="3064" y="3663"/>
                </a:lnTo>
                <a:lnTo>
                  <a:pt x="2343" y="2883"/>
                </a:lnTo>
                <a:lnTo>
                  <a:pt x="1683" y="2042"/>
                </a:lnTo>
                <a:lnTo>
                  <a:pt x="1142" y="1141"/>
                </a:lnTo>
                <a:lnTo>
                  <a:pt x="662" y="180"/>
                </a:lnTo>
                <a:lnTo>
                  <a:pt x="601" y="60"/>
                </a:lnTo>
                <a:lnTo>
                  <a:pt x="481" y="0"/>
                </a:lnTo>
                <a:close/>
              </a:path>
            </a:pathLst>
          </a:custGeom>
          <a:solidFill>
            <a:srgbClr val="B5975B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22" name="Shape 22"/>
          <p:cNvSpPr/>
          <p:nvPr/>
        </p:nvSpPr>
        <p:spPr>
          <a:xfrm rot="-2744689">
            <a:off x="1773597" y="821353"/>
            <a:ext cx="658154" cy="966369"/>
          </a:xfrm>
          <a:custGeom>
            <a:avLst/>
            <a:gdLst/>
            <a:ahLst/>
            <a:cxnLst/>
            <a:rect l="0" t="0" r="0" b="0"/>
            <a:pathLst>
              <a:path w="23724" h="34834" extrusionOk="0">
                <a:moveTo>
                  <a:pt x="5406" y="1"/>
                </a:moveTo>
                <a:lnTo>
                  <a:pt x="5046" y="61"/>
                </a:lnTo>
                <a:lnTo>
                  <a:pt x="4745" y="61"/>
                </a:lnTo>
                <a:lnTo>
                  <a:pt x="4505" y="181"/>
                </a:lnTo>
                <a:lnTo>
                  <a:pt x="4265" y="301"/>
                </a:lnTo>
                <a:lnTo>
                  <a:pt x="4085" y="421"/>
                </a:lnTo>
                <a:lnTo>
                  <a:pt x="3905" y="601"/>
                </a:lnTo>
                <a:lnTo>
                  <a:pt x="3724" y="781"/>
                </a:lnTo>
                <a:lnTo>
                  <a:pt x="3604" y="962"/>
                </a:lnTo>
                <a:lnTo>
                  <a:pt x="3484" y="1202"/>
                </a:lnTo>
                <a:lnTo>
                  <a:pt x="3364" y="1562"/>
                </a:lnTo>
                <a:lnTo>
                  <a:pt x="3304" y="1983"/>
                </a:lnTo>
                <a:lnTo>
                  <a:pt x="3364" y="2523"/>
                </a:lnTo>
                <a:lnTo>
                  <a:pt x="3604" y="3004"/>
                </a:lnTo>
                <a:lnTo>
                  <a:pt x="3905" y="3364"/>
                </a:lnTo>
                <a:lnTo>
                  <a:pt x="4265" y="3664"/>
                </a:lnTo>
                <a:lnTo>
                  <a:pt x="4745" y="3904"/>
                </a:lnTo>
                <a:lnTo>
                  <a:pt x="5106" y="3964"/>
                </a:lnTo>
                <a:lnTo>
                  <a:pt x="5466" y="3964"/>
                </a:lnTo>
                <a:lnTo>
                  <a:pt x="5526" y="4805"/>
                </a:lnTo>
                <a:lnTo>
                  <a:pt x="5646" y="5646"/>
                </a:lnTo>
                <a:lnTo>
                  <a:pt x="5826" y="6727"/>
                </a:lnTo>
                <a:lnTo>
                  <a:pt x="6067" y="7748"/>
                </a:lnTo>
                <a:lnTo>
                  <a:pt x="6427" y="8769"/>
                </a:lnTo>
                <a:lnTo>
                  <a:pt x="6847" y="9790"/>
                </a:lnTo>
                <a:lnTo>
                  <a:pt x="7027" y="10210"/>
                </a:lnTo>
                <a:lnTo>
                  <a:pt x="7027" y="10210"/>
                </a:lnTo>
                <a:lnTo>
                  <a:pt x="6307" y="10030"/>
                </a:lnTo>
                <a:lnTo>
                  <a:pt x="5646" y="9730"/>
                </a:lnTo>
                <a:lnTo>
                  <a:pt x="4685" y="9249"/>
                </a:lnTo>
                <a:lnTo>
                  <a:pt x="3844" y="8649"/>
                </a:lnTo>
                <a:lnTo>
                  <a:pt x="3844" y="8469"/>
                </a:lnTo>
                <a:lnTo>
                  <a:pt x="3784" y="8048"/>
                </a:lnTo>
                <a:lnTo>
                  <a:pt x="3724" y="7808"/>
                </a:lnTo>
                <a:lnTo>
                  <a:pt x="3664" y="7568"/>
                </a:lnTo>
                <a:lnTo>
                  <a:pt x="3544" y="7328"/>
                </a:lnTo>
                <a:lnTo>
                  <a:pt x="3424" y="7147"/>
                </a:lnTo>
                <a:lnTo>
                  <a:pt x="3244" y="6967"/>
                </a:lnTo>
                <a:lnTo>
                  <a:pt x="3064" y="6787"/>
                </a:lnTo>
                <a:lnTo>
                  <a:pt x="2884" y="6667"/>
                </a:lnTo>
                <a:lnTo>
                  <a:pt x="2583" y="6487"/>
                </a:lnTo>
                <a:lnTo>
                  <a:pt x="2283" y="6367"/>
                </a:lnTo>
                <a:lnTo>
                  <a:pt x="1923" y="6367"/>
                </a:lnTo>
                <a:lnTo>
                  <a:pt x="1502" y="6427"/>
                </a:lnTo>
                <a:lnTo>
                  <a:pt x="1262" y="6487"/>
                </a:lnTo>
                <a:lnTo>
                  <a:pt x="1022" y="6607"/>
                </a:lnTo>
                <a:lnTo>
                  <a:pt x="962" y="6667"/>
                </a:lnTo>
                <a:lnTo>
                  <a:pt x="601" y="6967"/>
                </a:lnTo>
                <a:lnTo>
                  <a:pt x="301" y="7328"/>
                </a:lnTo>
                <a:lnTo>
                  <a:pt x="121" y="7688"/>
                </a:lnTo>
                <a:lnTo>
                  <a:pt x="61" y="8048"/>
                </a:lnTo>
                <a:lnTo>
                  <a:pt x="1" y="8469"/>
                </a:lnTo>
                <a:lnTo>
                  <a:pt x="61" y="8829"/>
                </a:lnTo>
                <a:lnTo>
                  <a:pt x="181" y="9189"/>
                </a:lnTo>
                <a:lnTo>
                  <a:pt x="361" y="9550"/>
                </a:lnTo>
                <a:lnTo>
                  <a:pt x="601" y="9790"/>
                </a:lnTo>
                <a:lnTo>
                  <a:pt x="842" y="10030"/>
                </a:lnTo>
                <a:lnTo>
                  <a:pt x="1202" y="10210"/>
                </a:lnTo>
                <a:lnTo>
                  <a:pt x="1562" y="10330"/>
                </a:lnTo>
                <a:lnTo>
                  <a:pt x="1923" y="10390"/>
                </a:lnTo>
                <a:lnTo>
                  <a:pt x="2283" y="10330"/>
                </a:lnTo>
                <a:lnTo>
                  <a:pt x="2643" y="10210"/>
                </a:lnTo>
                <a:lnTo>
                  <a:pt x="3004" y="10030"/>
                </a:lnTo>
                <a:lnTo>
                  <a:pt x="3244" y="9790"/>
                </a:lnTo>
                <a:lnTo>
                  <a:pt x="3544" y="9490"/>
                </a:lnTo>
                <a:lnTo>
                  <a:pt x="3965" y="9910"/>
                </a:lnTo>
                <a:lnTo>
                  <a:pt x="4445" y="10270"/>
                </a:lnTo>
                <a:lnTo>
                  <a:pt x="4986" y="10631"/>
                </a:lnTo>
                <a:lnTo>
                  <a:pt x="5526" y="10931"/>
                </a:lnTo>
                <a:lnTo>
                  <a:pt x="6067" y="11171"/>
                </a:lnTo>
                <a:lnTo>
                  <a:pt x="6667" y="11351"/>
                </a:lnTo>
                <a:lnTo>
                  <a:pt x="7208" y="11471"/>
                </a:lnTo>
                <a:lnTo>
                  <a:pt x="7748" y="11532"/>
                </a:lnTo>
                <a:lnTo>
                  <a:pt x="8169" y="12192"/>
                </a:lnTo>
                <a:lnTo>
                  <a:pt x="8649" y="12853"/>
                </a:lnTo>
                <a:lnTo>
                  <a:pt x="9190" y="13453"/>
                </a:lnTo>
                <a:lnTo>
                  <a:pt x="9730" y="14054"/>
                </a:lnTo>
                <a:lnTo>
                  <a:pt x="10271" y="14534"/>
                </a:lnTo>
                <a:lnTo>
                  <a:pt x="10871" y="15015"/>
                </a:lnTo>
                <a:lnTo>
                  <a:pt x="11532" y="15375"/>
                </a:lnTo>
                <a:lnTo>
                  <a:pt x="12192" y="15675"/>
                </a:lnTo>
                <a:lnTo>
                  <a:pt x="12733" y="18918"/>
                </a:lnTo>
                <a:lnTo>
                  <a:pt x="12973" y="20720"/>
                </a:lnTo>
                <a:lnTo>
                  <a:pt x="12973" y="20720"/>
                </a:lnTo>
                <a:lnTo>
                  <a:pt x="12312" y="20600"/>
                </a:lnTo>
                <a:lnTo>
                  <a:pt x="11652" y="20540"/>
                </a:lnTo>
                <a:lnTo>
                  <a:pt x="10991" y="20480"/>
                </a:lnTo>
                <a:lnTo>
                  <a:pt x="10331" y="20360"/>
                </a:lnTo>
                <a:lnTo>
                  <a:pt x="9550" y="20180"/>
                </a:lnTo>
                <a:lnTo>
                  <a:pt x="8829" y="19879"/>
                </a:lnTo>
                <a:lnTo>
                  <a:pt x="7388" y="19279"/>
                </a:lnTo>
                <a:lnTo>
                  <a:pt x="7388" y="19039"/>
                </a:lnTo>
                <a:lnTo>
                  <a:pt x="7448" y="18858"/>
                </a:lnTo>
                <a:lnTo>
                  <a:pt x="7388" y="18558"/>
                </a:lnTo>
                <a:lnTo>
                  <a:pt x="7328" y="18258"/>
                </a:lnTo>
                <a:lnTo>
                  <a:pt x="7208" y="18018"/>
                </a:lnTo>
                <a:lnTo>
                  <a:pt x="6967" y="17777"/>
                </a:lnTo>
                <a:lnTo>
                  <a:pt x="6787" y="17597"/>
                </a:lnTo>
                <a:lnTo>
                  <a:pt x="6487" y="17477"/>
                </a:lnTo>
                <a:lnTo>
                  <a:pt x="6247" y="17417"/>
                </a:lnTo>
                <a:lnTo>
                  <a:pt x="5946" y="17357"/>
                </a:lnTo>
                <a:lnTo>
                  <a:pt x="5646" y="17417"/>
                </a:lnTo>
                <a:lnTo>
                  <a:pt x="5406" y="17477"/>
                </a:lnTo>
                <a:lnTo>
                  <a:pt x="5106" y="17597"/>
                </a:lnTo>
                <a:lnTo>
                  <a:pt x="4925" y="17777"/>
                </a:lnTo>
                <a:lnTo>
                  <a:pt x="4745" y="18018"/>
                </a:lnTo>
                <a:lnTo>
                  <a:pt x="4565" y="18258"/>
                </a:lnTo>
                <a:lnTo>
                  <a:pt x="4505" y="18558"/>
                </a:lnTo>
                <a:lnTo>
                  <a:pt x="4445" y="18858"/>
                </a:lnTo>
                <a:lnTo>
                  <a:pt x="4505" y="19159"/>
                </a:lnTo>
                <a:lnTo>
                  <a:pt x="4565" y="19399"/>
                </a:lnTo>
                <a:lnTo>
                  <a:pt x="4745" y="19639"/>
                </a:lnTo>
                <a:lnTo>
                  <a:pt x="4925" y="19879"/>
                </a:lnTo>
                <a:lnTo>
                  <a:pt x="5106" y="20060"/>
                </a:lnTo>
                <a:lnTo>
                  <a:pt x="5406" y="20180"/>
                </a:lnTo>
                <a:lnTo>
                  <a:pt x="5646" y="20300"/>
                </a:lnTo>
                <a:lnTo>
                  <a:pt x="6247" y="20300"/>
                </a:lnTo>
                <a:lnTo>
                  <a:pt x="6487" y="20180"/>
                </a:lnTo>
                <a:lnTo>
                  <a:pt x="6787" y="20060"/>
                </a:lnTo>
                <a:lnTo>
                  <a:pt x="6967" y="19879"/>
                </a:lnTo>
                <a:lnTo>
                  <a:pt x="7088" y="19759"/>
                </a:lnTo>
                <a:lnTo>
                  <a:pt x="7748" y="20240"/>
                </a:lnTo>
                <a:lnTo>
                  <a:pt x="8409" y="20660"/>
                </a:lnTo>
                <a:lnTo>
                  <a:pt x="9129" y="21020"/>
                </a:lnTo>
                <a:lnTo>
                  <a:pt x="9850" y="21261"/>
                </a:lnTo>
                <a:lnTo>
                  <a:pt x="10331" y="21441"/>
                </a:lnTo>
                <a:lnTo>
                  <a:pt x="9190" y="22041"/>
                </a:lnTo>
                <a:lnTo>
                  <a:pt x="8048" y="22582"/>
                </a:lnTo>
                <a:lnTo>
                  <a:pt x="7148" y="23002"/>
                </a:lnTo>
                <a:lnTo>
                  <a:pt x="6187" y="23423"/>
                </a:lnTo>
                <a:lnTo>
                  <a:pt x="5946" y="23002"/>
                </a:lnTo>
                <a:lnTo>
                  <a:pt x="5646" y="22642"/>
                </a:lnTo>
                <a:lnTo>
                  <a:pt x="5286" y="22402"/>
                </a:lnTo>
                <a:lnTo>
                  <a:pt x="4865" y="22222"/>
                </a:lnTo>
                <a:lnTo>
                  <a:pt x="4565" y="22162"/>
                </a:lnTo>
                <a:lnTo>
                  <a:pt x="4265" y="22101"/>
                </a:lnTo>
                <a:lnTo>
                  <a:pt x="3784" y="22162"/>
                </a:lnTo>
                <a:lnTo>
                  <a:pt x="3484" y="22342"/>
                </a:lnTo>
                <a:lnTo>
                  <a:pt x="3184" y="22522"/>
                </a:lnTo>
                <a:lnTo>
                  <a:pt x="3004" y="22642"/>
                </a:lnTo>
                <a:lnTo>
                  <a:pt x="2824" y="22822"/>
                </a:lnTo>
                <a:lnTo>
                  <a:pt x="2643" y="23122"/>
                </a:lnTo>
                <a:lnTo>
                  <a:pt x="2523" y="23483"/>
                </a:lnTo>
                <a:lnTo>
                  <a:pt x="2463" y="23963"/>
                </a:lnTo>
                <a:lnTo>
                  <a:pt x="2523" y="24444"/>
                </a:lnTo>
                <a:lnTo>
                  <a:pt x="2643" y="24804"/>
                </a:lnTo>
                <a:lnTo>
                  <a:pt x="2824" y="25104"/>
                </a:lnTo>
                <a:lnTo>
                  <a:pt x="2884" y="25104"/>
                </a:lnTo>
                <a:lnTo>
                  <a:pt x="2944" y="25164"/>
                </a:lnTo>
                <a:lnTo>
                  <a:pt x="3004" y="25284"/>
                </a:lnTo>
                <a:lnTo>
                  <a:pt x="3244" y="25465"/>
                </a:lnTo>
                <a:lnTo>
                  <a:pt x="3424" y="25645"/>
                </a:lnTo>
                <a:lnTo>
                  <a:pt x="3905" y="25825"/>
                </a:lnTo>
                <a:lnTo>
                  <a:pt x="4385" y="25885"/>
                </a:lnTo>
                <a:lnTo>
                  <a:pt x="4865" y="25825"/>
                </a:lnTo>
                <a:lnTo>
                  <a:pt x="5346" y="25645"/>
                </a:lnTo>
                <a:lnTo>
                  <a:pt x="5646" y="25405"/>
                </a:lnTo>
                <a:lnTo>
                  <a:pt x="5886" y="25164"/>
                </a:lnTo>
                <a:lnTo>
                  <a:pt x="6067" y="24924"/>
                </a:lnTo>
                <a:lnTo>
                  <a:pt x="6187" y="24624"/>
                </a:lnTo>
                <a:lnTo>
                  <a:pt x="6847" y="24444"/>
                </a:lnTo>
                <a:lnTo>
                  <a:pt x="7508" y="24263"/>
                </a:lnTo>
                <a:lnTo>
                  <a:pt x="8229" y="23903"/>
                </a:lnTo>
                <a:lnTo>
                  <a:pt x="8889" y="23543"/>
                </a:lnTo>
                <a:lnTo>
                  <a:pt x="9550" y="23062"/>
                </a:lnTo>
                <a:lnTo>
                  <a:pt x="10150" y="22642"/>
                </a:lnTo>
                <a:lnTo>
                  <a:pt x="10691" y="22162"/>
                </a:lnTo>
                <a:lnTo>
                  <a:pt x="11171" y="21621"/>
                </a:lnTo>
                <a:lnTo>
                  <a:pt x="11652" y="21741"/>
                </a:lnTo>
                <a:lnTo>
                  <a:pt x="12192" y="21801"/>
                </a:lnTo>
                <a:lnTo>
                  <a:pt x="12673" y="21801"/>
                </a:lnTo>
                <a:lnTo>
                  <a:pt x="13153" y="21741"/>
                </a:lnTo>
                <a:lnTo>
                  <a:pt x="13934" y="26185"/>
                </a:lnTo>
                <a:lnTo>
                  <a:pt x="14354" y="28407"/>
                </a:lnTo>
                <a:lnTo>
                  <a:pt x="14835" y="30629"/>
                </a:lnTo>
                <a:lnTo>
                  <a:pt x="14835" y="30629"/>
                </a:lnTo>
                <a:lnTo>
                  <a:pt x="14294" y="30509"/>
                </a:lnTo>
                <a:lnTo>
                  <a:pt x="13093" y="30269"/>
                </a:lnTo>
                <a:lnTo>
                  <a:pt x="11952" y="29969"/>
                </a:lnTo>
                <a:lnTo>
                  <a:pt x="9430" y="29368"/>
                </a:lnTo>
                <a:lnTo>
                  <a:pt x="9490" y="28948"/>
                </a:lnTo>
                <a:lnTo>
                  <a:pt x="9430" y="28528"/>
                </a:lnTo>
                <a:lnTo>
                  <a:pt x="9250" y="28107"/>
                </a:lnTo>
                <a:lnTo>
                  <a:pt x="9069" y="27807"/>
                </a:lnTo>
                <a:lnTo>
                  <a:pt x="8829" y="27627"/>
                </a:lnTo>
                <a:lnTo>
                  <a:pt x="8649" y="27446"/>
                </a:lnTo>
                <a:lnTo>
                  <a:pt x="8409" y="27386"/>
                </a:lnTo>
                <a:lnTo>
                  <a:pt x="8108" y="27266"/>
                </a:lnTo>
                <a:lnTo>
                  <a:pt x="7448" y="27266"/>
                </a:lnTo>
                <a:lnTo>
                  <a:pt x="7148" y="27326"/>
                </a:lnTo>
                <a:lnTo>
                  <a:pt x="6847" y="27507"/>
                </a:lnTo>
                <a:lnTo>
                  <a:pt x="6607" y="27687"/>
                </a:lnTo>
                <a:lnTo>
                  <a:pt x="6547" y="27747"/>
                </a:lnTo>
                <a:lnTo>
                  <a:pt x="6367" y="27987"/>
                </a:lnTo>
                <a:lnTo>
                  <a:pt x="6187" y="28287"/>
                </a:lnTo>
                <a:lnTo>
                  <a:pt x="6067" y="28588"/>
                </a:lnTo>
                <a:lnTo>
                  <a:pt x="6067" y="28948"/>
                </a:lnTo>
                <a:lnTo>
                  <a:pt x="6127" y="29428"/>
                </a:lnTo>
                <a:lnTo>
                  <a:pt x="6307" y="29849"/>
                </a:lnTo>
                <a:lnTo>
                  <a:pt x="6547" y="30149"/>
                </a:lnTo>
                <a:lnTo>
                  <a:pt x="6907" y="30449"/>
                </a:lnTo>
                <a:lnTo>
                  <a:pt x="7208" y="30569"/>
                </a:lnTo>
                <a:lnTo>
                  <a:pt x="7568" y="30629"/>
                </a:lnTo>
                <a:lnTo>
                  <a:pt x="7748" y="30690"/>
                </a:lnTo>
                <a:lnTo>
                  <a:pt x="7988" y="30629"/>
                </a:lnTo>
                <a:lnTo>
                  <a:pt x="8229" y="30629"/>
                </a:lnTo>
                <a:lnTo>
                  <a:pt x="8409" y="30509"/>
                </a:lnTo>
                <a:lnTo>
                  <a:pt x="8649" y="30449"/>
                </a:lnTo>
                <a:lnTo>
                  <a:pt x="8829" y="30329"/>
                </a:lnTo>
                <a:lnTo>
                  <a:pt x="9009" y="30149"/>
                </a:lnTo>
                <a:lnTo>
                  <a:pt x="9190" y="29909"/>
                </a:lnTo>
                <a:lnTo>
                  <a:pt x="10391" y="30509"/>
                </a:lnTo>
                <a:lnTo>
                  <a:pt x="10991" y="30750"/>
                </a:lnTo>
                <a:lnTo>
                  <a:pt x="11652" y="30990"/>
                </a:lnTo>
                <a:lnTo>
                  <a:pt x="13333" y="31530"/>
                </a:lnTo>
                <a:lnTo>
                  <a:pt x="14234" y="31771"/>
                </a:lnTo>
                <a:lnTo>
                  <a:pt x="15195" y="31891"/>
                </a:lnTo>
                <a:lnTo>
                  <a:pt x="15556" y="33212"/>
                </a:lnTo>
                <a:lnTo>
                  <a:pt x="15976" y="34533"/>
                </a:lnTo>
                <a:lnTo>
                  <a:pt x="16096" y="34653"/>
                </a:lnTo>
                <a:lnTo>
                  <a:pt x="16216" y="34773"/>
                </a:lnTo>
                <a:lnTo>
                  <a:pt x="16396" y="34833"/>
                </a:lnTo>
                <a:lnTo>
                  <a:pt x="16516" y="34833"/>
                </a:lnTo>
                <a:lnTo>
                  <a:pt x="16697" y="34773"/>
                </a:lnTo>
                <a:lnTo>
                  <a:pt x="16817" y="34713"/>
                </a:lnTo>
                <a:lnTo>
                  <a:pt x="16937" y="34593"/>
                </a:lnTo>
                <a:lnTo>
                  <a:pt x="16937" y="34413"/>
                </a:lnTo>
                <a:lnTo>
                  <a:pt x="16516" y="31831"/>
                </a:lnTo>
                <a:lnTo>
                  <a:pt x="16096" y="29488"/>
                </a:lnTo>
                <a:lnTo>
                  <a:pt x="17357" y="29308"/>
                </a:lnTo>
                <a:lnTo>
                  <a:pt x="18078" y="29128"/>
                </a:lnTo>
                <a:lnTo>
                  <a:pt x="18739" y="28948"/>
                </a:lnTo>
                <a:lnTo>
                  <a:pt x="19399" y="28708"/>
                </a:lnTo>
                <a:lnTo>
                  <a:pt x="20000" y="28347"/>
                </a:lnTo>
                <a:lnTo>
                  <a:pt x="20600" y="27987"/>
                </a:lnTo>
                <a:lnTo>
                  <a:pt x="21021" y="27567"/>
                </a:lnTo>
                <a:lnTo>
                  <a:pt x="21141" y="27507"/>
                </a:lnTo>
                <a:lnTo>
                  <a:pt x="21381" y="27507"/>
                </a:lnTo>
                <a:lnTo>
                  <a:pt x="21621" y="27386"/>
                </a:lnTo>
                <a:lnTo>
                  <a:pt x="21982" y="27206"/>
                </a:lnTo>
                <a:lnTo>
                  <a:pt x="22222" y="26906"/>
                </a:lnTo>
                <a:lnTo>
                  <a:pt x="22402" y="26546"/>
                </a:lnTo>
                <a:lnTo>
                  <a:pt x="22522" y="26125"/>
                </a:lnTo>
                <a:lnTo>
                  <a:pt x="22522" y="26065"/>
                </a:lnTo>
                <a:lnTo>
                  <a:pt x="22522" y="25705"/>
                </a:lnTo>
                <a:lnTo>
                  <a:pt x="22462" y="25405"/>
                </a:lnTo>
                <a:lnTo>
                  <a:pt x="22342" y="25104"/>
                </a:lnTo>
                <a:lnTo>
                  <a:pt x="22162" y="24804"/>
                </a:lnTo>
                <a:lnTo>
                  <a:pt x="21922" y="24564"/>
                </a:lnTo>
                <a:lnTo>
                  <a:pt x="21681" y="24384"/>
                </a:lnTo>
                <a:lnTo>
                  <a:pt x="21381" y="24203"/>
                </a:lnTo>
                <a:lnTo>
                  <a:pt x="21021" y="24083"/>
                </a:lnTo>
                <a:lnTo>
                  <a:pt x="20480" y="24023"/>
                </a:lnTo>
                <a:lnTo>
                  <a:pt x="19940" y="24143"/>
                </a:lnTo>
                <a:lnTo>
                  <a:pt x="19639" y="24203"/>
                </a:lnTo>
                <a:lnTo>
                  <a:pt x="19399" y="24324"/>
                </a:lnTo>
                <a:lnTo>
                  <a:pt x="19219" y="24504"/>
                </a:lnTo>
                <a:lnTo>
                  <a:pt x="18979" y="24684"/>
                </a:lnTo>
                <a:lnTo>
                  <a:pt x="18799" y="24864"/>
                </a:lnTo>
                <a:lnTo>
                  <a:pt x="18618" y="25104"/>
                </a:lnTo>
                <a:lnTo>
                  <a:pt x="18438" y="25345"/>
                </a:lnTo>
                <a:lnTo>
                  <a:pt x="18318" y="25645"/>
                </a:lnTo>
                <a:lnTo>
                  <a:pt x="18258" y="26065"/>
                </a:lnTo>
                <a:lnTo>
                  <a:pt x="18258" y="26486"/>
                </a:lnTo>
                <a:lnTo>
                  <a:pt x="18378" y="26906"/>
                </a:lnTo>
                <a:lnTo>
                  <a:pt x="18558" y="27326"/>
                </a:lnTo>
                <a:lnTo>
                  <a:pt x="18678" y="27507"/>
                </a:lnTo>
                <a:lnTo>
                  <a:pt x="18018" y="27807"/>
                </a:lnTo>
                <a:lnTo>
                  <a:pt x="17297" y="28047"/>
                </a:lnTo>
                <a:lnTo>
                  <a:pt x="16637" y="28227"/>
                </a:lnTo>
                <a:lnTo>
                  <a:pt x="15856" y="28347"/>
                </a:lnTo>
                <a:lnTo>
                  <a:pt x="15435" y="26125"/>
                </a:lnTo>
                <a:lnTo>
                  <a:pt x="15736" y="25825"/>
                </a:lnTo>
                <a:lnTo>
                  <a:pt x="16036" y="25465"/>
                </a:lnTo>
                <a:lnTo>
                  <a:pt x="16577" y="24684"/>
                </a:lnTo>
                <a:lnTo>
                  <a:pt x="17537" y="23062"/>
                </a:lnTo>
                <a:lnTo>
                  <a:pt x="18138" y="22041"/>
                </a:lnTo>
                <a:lnTo>
                  <a:pt x="18739" y="20960"/>
                </a:lnTo>
                <a:lnTo>
                  <a:pt x="19279" y="19819"/>
                </a:lnTo>
                <a:lnTo>
                  <a:pt x="19760" y="18738"/>
                </a:lnTo>
                <a:lnTo>
                  <a:pt x="20420" y="17057"/>
                </a:lnTo>
                <a:lnTo>
                  <a:pt x="21021" y="15315"/>
                </a:lnTo>
                <a:lnTo>
                  <a:pt x="21501" y="13573"/>
                </a:lnTo>
                <a:lnTo>
                  <a:pt x="21741" y="12673"/>
                </a:lnTo>
                <a:lnTo>
                  <a:pt x="21861" y="11772"/>
                </a:lnTo>
                <a:lnTo>
                  <a:pt x="22282" y="11652"/>
                </a:lnTo>
                <a:lnTo>
                  <a:pt x="22642" y="11532"/>
                </a:lnTo>
                <a:lnTo>
                  <a:pt x="22943" y="11351"/>
                </a:lnTo>
                <a:lnTo>
                  <a:pt x="23123" y="11171"/>
                </a:lnTo>
                <a:lnTo>
                  <a:pt x="23303" y="10991"/>
                </a:lnTo>
                <a:lnTo>
                  <a:pt x="23483" y="10691"/>
                </a:lnTo>
                <a:lnTo>
                  <a:pt x="23603" y="10330"/>
                </a:lnTo>
                <a:lnTo>
                  <a:pt x="23663" y="10270"/>
                </a:lnTo>
                <a:lnTo>
                  <a:pt x="23723" y="9790"/>
                </a:lnTo>
                <a:lnTo>
                  <a:pt x="23663" y="9249"/>
                </a:lnTo>
                <a:lnTo>
                  <a:pt x="23423" y="8769"/>
                </a:lnTo>
                <a:lnTo>
                  <a:pt x="23123" y="8409"/>
                </a:lnTo>
                <a:lnTo>
                  <a:pt x="22762" y="8108"/>
                </a:lnTo>
                <a:lnTo>
                  <a:pt x="22282" y="7868"/>
                </a:lnTo>
                <a:lnTo>
                  <a:pt x="21801" y="7808"/>
                </a:lnTo>
                <a:lnTo>
                  <a:pt x="21261" y="7868"/>
                </a:lnTo>
                <a:lnTo>
                  <a:pt x="21201" y="7928"/>
                </a:lnTo>
                <a:lnTo>
                  <a:pt x="20780" y="8108"/>
                </a:lnTo>
                <a:lnTo>
                  <a:pt x="20420" y="8349"/>
                </a:lnTo>
                <a:lnTo>
                  <a:pt x="20180" y="8589"/>
                </a:lnTo>
                <a:lnTo>
                  <a:pt x="20060" y="8829"/>
                </a:lnTo>
                <a:lnTo>
                  <a:pt x="19940" y="9009"/>
                </a:lnTo>
                <a:lnTo>
                  <a:pt x="19820" y="9369"/>
                </a:lnTo>
                <a:lnTo>
                  <a:pt x="19820" y="9430"/>
                </a:lnTo>
                <a:lnTo>
                  <a:pt x="19760" y="9790"/>
                </a:lnTo>
                <a:lnTo>
                  <a:pt x="19760" y="10150"/>
                </a:lnTo>
                <a:lnTo>
                  <a:pt x="19820" y="10390"/>
                </a:lnTo>
                <a:lnTo>
                  <a:pt x="19880" y="10631"/>
                </a:lnTo>
                <a:lnTo>
                  <a:pt x="20060" y="10931"/>
                </a:lnTo>
                <a:lnTo>
                  <a:pt x="20300" y="11231"/>
                </a:lnTo>
                <a:lnTo>
                  <a:pt x="20660" y="11532"/>
                </a:lnTo>
                <a:lnTo>
                  <a:pt x="21141" y="11712"/>
                </a:lnTo>
                <a:lnTo>
                  <a:pt x="20600" y="13453"/>
                </a:lnTo>
                <a:lnTo>
                  <a:pt x="20060" y="15195"/>
                </a:lnTo>
                <a:lnTo>
                  <a:pt x="19459" y="16937"/>
                </a:lnTo>
                <a:lnTo>
                  <a:pt x="18739" y="18618"/>
                </a:lnTo>
                <a:lnTo>
                  <a:pt x="18799" y="17898"/>
                </a:lnTo>
                <a:lnTo>
                  <a:pt x="18739" y="17117"/>
                </a:lnTo>
                <a:lnTo>
                  <a:pt x="18558" y="15675"/>
                </a:lnTo>
                <a:lnTo>
                  <a:pt x="18498" y="14294"/>
                </a:lnTo>
                <a:lnTo>
                  <a:pt x="18438" y="13573"/>
                </a:lnTo>
                <a:lnTo>
                  <a:pt x="18318" y="12853"/>
                </a:lnTo>
                <a:lnTo>
                  <a:pt x="18498" y="12432"/>
                </a:lnTo>
                <a:lnTo>
                  <a:pt x="18618" y="12012"/>
                </a:lnTo>
                <a:lnTo>
                  <a:pt x="18618" y="11592"/>
                </a:lnTo>
                <a:lnTo>
                  <a:pt x="18498" y="11171"/>
                </a:lnTo>
                <a:lnTo>
                  <a:pt x="18318" y="10811"/>
                </a:lnTo>
                <a:lnTo>
                  <a:pt x="17958" y="10511"/>
                </a:lnTo>
                <a:lnTo>
                  <a:pt x="17778" y="10390"/>
                </a:lnTo>
                <a:lnTo>
                  <a:pt x="17597" y="10270"/>
                </a:lnTo>
                <a:lnTo>
                  <a:pt x="17297" y="10210"/>
                </a:lnTo>
                <a:lnTo>
                  <a:pt x="17057" y="10210"/>
                </a:lnTo>
                <a:lnTo>
                  <a:pt x="16697" y="10270"/>
                </a:lnTo>
                <a:lnTo>
                  <a:pt x="16396" y="10330"/>
                </a:lnTo>
                <a:lnTo>
                  <a:pt x="16096" y="10511"/>
                </a:lnTo>
                <a:lnTo>
                  <a:pt x="15856" y="10691"/>
                </a:lnTo>
                <a:lnTo>
                  <a:pt x="15736" y="10991"/>
                </a:lnTo>
                <a:lnTo>
                  <a:pt x="15616" y="11231"/>
                </a:lnTo>
                <a:lnTo>
                  <a:pt x="15495" y="11532"/>
                </a:lnTo>
                <a:lnTo>
                  <a:pt x="15495" y="11832"/>
                </a:lnTo>
                <a:lnTo>
                  <a:pt x="15495" y="12132"/>
                </a:lnTo>
                <a:lnTo>
                  <a:pt x="15616" y="12432"/>
                </a:lnTo>
                <a:lnTo>
                  <a:pt x="15736" y="12673"/>
                </a:lnTo>
                <a:lnTo>
                  <a:pt x="15856" y="12973"/>
                </a:lnTo>
                <a:lnTo>
                  <a:pt x="16096" y="13153"/>
                </a:lnTo>
                <a:lnTo>
                  <a:pt x="16396" y="13333"/>
                </a:lnTo>
                <a:lnTo>
                  <a:pt x="16697" y="13393"/>
                </a:lnTo>
                <a:lnTo>
                  <a:pt x="17057" y="13453"/>
                </a:lnTo>
                <a:lnTo>
                  <a:pt x="17177" y="13453"/>
                </a:lnTo>
                <a:lnTo>
                  <a:pt x="17237" y="14715"/>
                </a:lnTo>
                <a:lnTo>
                  <a:pt x="17297" y="15916"/>
                </a:lnTo>
                <a:lnTo>
                  <a:pt x="17357" y="16877"/>
                </a:lnTo>
                <a:lnTo>
                  <a:pt x="17357" y="17837"/>
                </a:lnTo>
                <a:lnTo>
                  <a:pt x="17417" y="18318"/>
                </a:lnTo>
                <a:lnTo>
                  <a:pt x="17537" y="18798"/>
                </a:lnTo>
                <a:lnTo>
                  <a:pt x="17658" y="19279"/>
                </a:lnTo>
                <a:lnTo>
                  <a:pt x="17898" y="19699"/>
                </a:lnTo>
                <a:lnTo>
                  <a:pt x="18018" y="19819"/>
                </a:lnTo>
                <a:lnTo>
                  <a:pt x="18198" y="19879"/>
                </a:lnTo>
                <a:lnTo>
                  <a:pt x="17477" y="21261"/>
                </a:lnTo>
                <a:lnTo>
                  <a:pt x="16697" y="22582"/>
                </a:lnTo>
                <a:lnTo>
                  <a:pt x="15916" y="23723"/>
                </a:lnTo>
                <a:lnTo>
                  <a:pt x="15195" y="24864"/>
                </a:lnTo>
                <a:lnTo>
                  <a:pt x="14595" y="21981"/>
                </a:lnTo>
                <a:lnTo>
                  <a:pt x="14054" y="19039"/>
                </a:lnTo>
                <a:lnTo>
                  <a:pt x="13393" y="15075"/>
                </a:lnTo>
                <a:lnTo>
                  <a:pt x="12853" y="11111"/>
                </a:lnTo>
                <a:lnTo>
                  <a:pt x="12733" y="9970"/>
                </a:lnTo>
                <a:lnTo>
                  <a:pt x="13574" y="9309"/>
                </a:lnTo>
                <a:lnTo>
                  <a:pt x="14354" y="8529"/>
                </a:lnTo>
                <a:lnTo>
                  <a:pt x="15015" y="7748"/>
                </a:lnTo>
                <a:lnTo>
                  <a:pt x="15676" y="6847"/>
                </a:lnTo>
                <a:lnTo>
                  <a:pt x="16036" y="6247"/>
                </a:lnTo>
                <a:lnTo>
                  <a:pt x="16336" y="5646"/>
                </a:lnTo>
                <a:lnTo>
                  <a:pt x="16637" y="4985"/>
                </a:lnTo>
                <a:lnTo>
                  <a:pt x="16877" y="4325"/>
                </a:lnTo>
                <a:lnTo>
                  <a:pt x="17177" y="4265"/>
                </a:lnTo>
                <a:lnTo>
                  <a:pt x="17477" y="4205"/>
                </a:lnTo>
                <a:lnTo>
                  <a:pt x="17658" y="4024"/>
                </a:lnTo>
                <a:lnTo>
                  <a:pt x="17838" y="3844"/>
                </a:lnTo>
                <a:lnTo>
                  <a:pt x="18018" y="3664"/>
                </a:lnTo>
                <a:lnTo>
                  <a:pt x="18078" y="3424"/>
                </a:lnTo>
                <a:lnTo>
                  <a:pt x="18138" y="3184"/>
                </a:lnTo>
                <a:lnTo>
                  <a:pt x="18138" y="2883"/>
                </a:lnTo>
                <a:lnTo>
                  <a:pt x="18138" y="2643"/>
                </a:lnTo>
                <a:lnTo>
                  <a:pt x="18078" y="2403"/>
                </a:lnTo>
                <a:lnTo>
                  <a:pt x="17958" y="2163"/>
                </a:lnTo>
                <a:lnTo>
                  <a:pt x="17838" y="1983"/>
                </a:lnTo>
                <a:lnTo>
                  <a:pt x="17597" y="1802"/>
                </a:lnTo>
                <a:lnTo>
                  <a:pt x="17417" y="1682"/>
                </a:lnTo>
                <a:lnTo>
                  <a:pt x="17117" y="1562"/>
                </a:lnTo>
                <a:lnTo>
                  <a:pt x="16577" y="1562"/>
                </a:lnTo>
                <a:lnTo>
                  <a:pt x="16336" y="1622"/>
                </a:lnTo>
                <a:lnTo>
                  <a:pt x="16156" y="1742"/>
                </a:lnTo>
                <a:lnTo>
                  <a:pt x="15976" y="1862"/>
                </a:lnTo>
                <a:lnTo>
                  <a:pt x="15676" y="2163"/>
                </a:lnTo>
                <a:lnTo>
                  <a:pt x="15556" y="2523"/>
                </a:lnTo>
                <a:lnTo>
                  <a:pt x="15495" y="2943"/>
                </a:lnTo>
                <a:lnTo>
                  <a:pt x="15495" y="3304"/>
                </a:lnTo>
                <a:lnTo>
                  <a:pt x="15676" y="3724"/>
                </a:lnTo>
                <a:lnTo>
                  <a:pt x="15916" y="4024"/>
                </a:lnTo>
                <a:lnTo>
                  <a:pt x="15495" y="5166"/>
                </a:lnTo>
                <a:lnTo>
                  <a:pt x="15255" y="5706"/>
                </a:lnTo>
                <a:lnTo>
                  <a:pt x="14955" y="6247"/>
                </a:lnTo>
                <a:lnTo>
                  <a:pt x="14475" y="6967"/>
                </a:lnTo>
                <a:lnTo>
                  <a:pt x="13874" y="7688"/>
                </a:lnTo>
                <a:lnTo>
                  <a:pt x="13273" y="8409"/>
                </a:lnTo>
                <a:lnTo>
                  <a:pt x="12613" y="9009"/>
                </a:lnTo>
                <a:lnTo>
                  <a:pt x="12373" y="7448"/>
                </a:lnTo>
                <a:lnTo>
                  <a:pt x="12312" y="6547"/>
                </a:lnTo>
                <a:lnTo>
                  <a:pt x="12132" y="5646"/>
                </a:lnTo>
                <a:lnTo>
                  <a:pt x="12373" y="5526"/>
                </a:lnTo>
                <a:lnTo>
                  <a:pt x="12793" y="5166"/>
                </a:lnTo>
                <a:lnTo>
                  <a:pt x="13153" y="4745"/>
                </a:lnTo>
                <a:lnTo>
                  <a:pt x="13333" y="4205"/>
                </a:lnTo>
                <a:lnTo>
                  <a:pt x="13454" y="3784"/>
                </a:lnTo>
                <a:lnTo>
                  <a:pt x="13393" y="3364"/>
                </a:lnTo>
                <a:lnTo>
                  <a:pt x="13333" y="2943"/>
                </a:lnTo>
                <a:lnTo>
                  <a:pt x="13153" y="2523"/>
                </a:lnTo>
                <a:lnTo>
                  <a:pt x="13093" y="2523"/>
                </a:lnTo>
                <a:lnTo>
                  <a:pt x="12793" y="2103"/>
                </a:lnTo>
                <a:lnTo>
                  <a:pt x="12433" y="1802"/>
                </a:lnTo>
                <a:lnTo>
                  <a:pt x="12072" y="1622"/>
                </a:lnTo>
                <a:lnTo>
                  <a:pt x="11832" y="1562"/>
                </a:lnTo>
                <a:lnTo>
                  <a:pt x="11532" y="1502"/>
                </a:lnTo>
                <a:lnTo>
                  <a:pt x="11111" y="1442"/>
                </a:lnTo>
                <a:lnTo>
                  <a:pt x="10691" y="1562"/>
                </a:lnTo>
                <a:lnTo>
                  <a:pt x="10150" y="1742"/>
                </a:lnTo>
                <a:lnTo>
                  <a:pt x="9790" y="1983"/>
                </a:lnTo>
                <a:lnTo>
                  <a:pt x="9550" y="2343"/>
                </a:lnTo>
                <a:lnTo>
                  <a:pt x="9370" y="2523"/>
                </a:lnTo>
                <a:lnTo>
                  <a:pt x="9250" y="2823"/>
                </a:lnTo>
                <a:lnTo>
                  <a:pt x="9190" y="3064"/>
                </a:lnTo>
                <a:lnTo>
                  <a:pt x="9129" y="3364"/>
                </a:lnTo>
                <a:lnTo>
                  <a:pt x="9069" y="3784"/>
                </a:lnTo>
                <a:lnTo>
                  <a:pt x="9190" y="4205"/>
                </a:lnTo>
                <a:lnTo>
                  <a:pt x="9370" y="4745"/>
                </a:lnTo>
                <a:lnTo>
                  <a:pt x="9730" y="5166"/>
                </a:lnTo>
                <a:lnTo>
                  <a:pt x="10030" y="5466"/>
                </a:lnTo>
                <a:lnTo>
                  <a:pt x="10391" y="5646"/>
                </a:lnTo>
                <a:lnTo>
                  <a:pt x="10691" y="5706"/>
                </a:lnTo>
                <a:lnTo>
                  <a:pt x="10991" y="5766"/>
                </a:lnTo>
                <a:lnTo>
                  <a:pt x="11051" y="5766"/>
                </a:lnTo>
                <a:lnTo>
                  <a:pt x="11111" y="6607"/>
                </a:lnTo>
                <a:lnTo>
                  <a:pt x="11171" y="7388"/>
                </a:lnTo>
                <a:lnTo>
                  <a:pt x="11352" y="9369"/>
                </a:lnTo>
                <a:lnTo>
                  <a:pt x="11652" y="11351"/>
                </a:lnTo>
                <a:lnTo>
                  <a:pt x="12012" y="14354"/>
                </a:lnTo>
                <a:lnTo>
                  <a:pt x="11051" y="13513"/>
                </a:lnTo>
                <a:lnTo>
                  <a:pt x="10511" y="13033"/>
                </a:lnTo>
                <a:lnTo>
                  <a:pt x="10090" y="12552"/>
                </a:lnTo>
                <a:lnTo>
                  <a:pt x="9430" y="11832"/>
                </a:lnTo>
                <a:lnTo>
                  <a:pt x="8889" y="11051"/>
                </a:lnTo>
                <a:lnTo>
                  <a:pt x="8349" y="10210"/>
                </a:lnTo>
                <a:lnTo>
                  <a:pt x="7928" y="9369"/>
                </a:lnTo>
                <a:lnTo>
                  <a:pt x="7508" y="8469"/>
                </a:lnTo>
                <a:lnTo>
                  <a:pt x="7208" y="7568"/>
                </a:lnTo>
                <a:lnTo>
                  <a:pt x="6907" y="6607"/>
                </a:lnTo>
                <a:lnTo>
                  <a:pt x="6727" y="5706"/>
                </a:lnTo>
                <a:lnTo>
                  <a:pt x="6667" y="5166"/>
                </a:lnTo>
                <a:lnTo>
                  <a:pt x="6607" y="4625"/>
                </a:lnTo>
                <a:lnTo>
                  <a:pt x="6607" y="3544"/>
                </a:lnTo>
                <a:lnTo>
                  <a:pt x="6847" y="3364"/>
                </a:lnTo>
                <a:lnTo>
                  <a:pt x="7027" y="3124"/>
                </a:lnTo>
                <a:lnTo>
                  <a:pt x="7148" y="2943"/>
                </a:lnTo>
                <a:lnTo>
                  <a:pt x="7268" y="2703"/>
                </a:lnTo>
                <a:lnTo>
                  <a:pt x="7388" y="2343"/>
                </a:lnTo>
                <a:lnTo>
                  <a:pt x="7388" y="1983"/>
                </a:lnTo>
                <a:lnTo>
                  <a:pt x="7328" y="1502"/>
                </a:lnTo>
                <a:lnTo>
                  <a:pt x="7148" y="1022"/>
                </a:lnTo>
                <a:lnTo>
                  <a:pt x="6967" y="721"/>
                </a:lnTo>
                <a:lnTo>
                  <a:pt x="6667" y="481"/>
                </a:lnTo>
                <a:lnTo>
                  <a:pt x="6367" y="301"/>
                </a:lnTo>
                <a:lnTo>
                  <a:pt x="6007" y="181"/>
                </a:lnTo>
                <a:lnTo>
                  <a:pt x="5826" y="61"/>
                </a:lnTo>
                <a:lnTo>
                  <a:pt x="5406" y="1"/>
                </a:lnTo>
                <a:close/>
              </a:path>
            </a:pathLst>
          </a:custGeom>
          <a:solidFill>
            <a:srgbClr val="187767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23" name="Shape 23"/>
          <p:cNvSpPr/>
          <p:nvPr/>
        </p:nvSpPr>
        <p:spPr>
          <a:xfrm>
            <a:off x="885174" y="1357833"/>
            <a:ext cx="593718" cy="585720"/>
          </a:xfrm>
          <a:custGeom>
            <a:avLst/>
            <a:gdLst/>
            <a:ahLst/>
            <a:cxnLst/>
            <a:rect l="0" t="0" r="0" b="0"/>
            <a:pathLst>
              <a:path w="26726" h="26366" extrusionOk="0">
                <a:moveTo>
                  <a:pt x="23843" y="11952"/>
                </a:moveTo>
                <a:lnTo>
                  <a:pt x="24023" y="12012"/>
                </a:lnTo>
                <a:lnTo>
                  <a:pt x="24324" y="12253"/>
                </a:lnTo>
                <a:lnTo>
                  <a:pt x="24504" y="12553"/>
                </a:lnTo>
                <a:lnTo>
                  <a:pt x="24624" y="12913"/>
                </a:lnTo>
                <a:lnTo>
                  <a:pt x="24624" y="13093"/>
                </a:lnTo>
                <a:lnTo>
                  <a:pt x="24564" y="13273"/>
                </a:lnTo>
                <a:lnTo>
                  <a:pt x="24444" y="13394"/>
                </a:lnTo>
                <a:lnTo>
                  <a:pt x="24324" y="13574"/>
                </a:lnTo>
                <a:lnTo>
                  <a:pt x="24023" y="13754"/>
                </a:lnTo>
                <a:lnTo>
                  <a:pt x="23843" y="13814"/>
                </a:lnTo>
                <a:lnTo>
                  <a:pt x="23483" y="13814"/>
                </a:lnTo>
                <a:lnTo>
                  <a:pt x="23303" y="13754"/>
                </a:lnTo>
                <a:lnTo>
                  <a:pt x="23002" y="13574"/>
                </a:lnTo>
                <a:lnTo>
                  <a:pt x="22822" y="13273"/>
                </a:lnTo>
                <a:lnTo>
                  <a:pt x="22702" y="12913"/>
                </a:lnTo>
                <a:lnTo>
                  <a:pt x="22762" y="12733"/>
                </a:lnTo>
                <a:lnTo>
                  <a:pt x="22822" y="12553"/>
                </a:lnTo>
                <a:lnTo>
                  <a:pt x="22882" y="12373"/>
                </a:lnTo>
                <a:lnTo>
                  <a:pt x="23002" y="12253"/>
                </a:lnTo>
                <a:lnTo>
                  <a:pt x="23303" y="12012"/>
                </a:lnTo>
                <a:lnTo>
                  <a:pt x="23483" y="11952"/>
                </a:lnTo>
                <a:close/>
                <a:moveTo>
                  <a:pt x="9129" y="1"/>
                </a:moveTo>
                <a:lnTo>
                  <a:pt x="8589" y="61"/>
                </a:lnTo>
                <a:lnTo>
                  <a:pt x="8048" y="121"/>
                </a:lnTo>
                <a:lnTo>
                  <a:pt x="7568" y="241"/>
                </a:lnTo>
                <a:lnTo>
                  <a:pt x="7027" y="421"/>
                </a:lnTo>
                <a:lnTo>
                  <a:pt x="6547" y="662"/>
                </a:lnTo>
                <a:lnTo>
                  <a:pt x="6006" y="962"/>
                </a:lnTo>
                <a:lnTo>
                  <a:pt x="5586" y="1322"/>
                </a:lnTo>
                <a:lnTo>
                  <a:pt x="5165" y="1743"/>
                </a:lnTo>
                <a:lnTo>
                  <a:pt x="4805" y="2163"/>
                </a:lnTo>
                <a:lnTo>
                  <a:pt x="4625" y="2523"/>
                </a:lnTo>
                <a:lnTo>
                  <a:pt x="4505" y="3004"/>
                </a:lnTo>
                <a:lnTo>
                  <a:pt x="4445" y="3484"/>
                </a:lnTo>
                <a:lnTo>
                  <a:pt x="4445" y="3544"/>
                </a:lnTo>
                <a:lnTo>
                  <a:pt x="4505" y="3604"/>
                </a:lnTo>
                <a:lnTo>
                  <a:pt x="4745" y="3604"/>
                </a:lnTo>
                <a:lnTo>
                  <a:pt x="5045" y="3664"/>
                </a:lnTo>
                <a:lnTo>
                  <a:pt x="5406" y="3785"/>
                </a:lnTo>
                <a:lnTo>
                  <a:pt x="5826" y="3965"/>
                </a:lnTo>
                <a:lnTo>
                  <a:pt x="6126" y="4205"/>
                </a:lnTo>
                <a:lnTo>
                  <a:pt x="6246" y="4385"/>
                </a:lnTo>
                <a:lnTo>
                  <a:pt x="6367" y="4625"/>
                </a:lnTo>
                <a:lnTo>
                  <a:pt x="6427" y="4866"/>
                </a:lnTo>
                <a:lnTo>
                  <a:pt x="6427" y="5166"/>
                </a:lnTo>
                <a:lnTo>
                  <a:pt x="6427" y="5406"/>
                </a:lnTo>
                <a:lnTo>
                  <a:pt x="6367" y="5586"/>
                </a:lnTo>
                <a:lnTo>
                  <a:pt x="6186" y="6007"/>
                </a:lnTo>
                <a:lnTo>
                  <a:pt x="5886" y="6367"/>
                </a:lnTo>
                <a:lnTo>
                  <a:pt x="5526" y="6667"/>
                </a:lnTo>
                <a:lnTo>
                  <a:pt x="4925" y="7088"/>
                </a:lnTo>
                <a:lnTo>
                  <a:pt x="4204" y="7508"/>
                </a:lnTo>
                <a:lnTo>
                  <a:pt x="3544" y="7868"/>
                </a:lnTo>
                <a:lnTo>
                  <a:pt x="2883" y="8289"/>
                </a:lnTo>
                <a:lnTo>
                  <a:pt x="2343" y="8769"/>
                </a:lnTo>
                <a:lnTo>
                  <a:pt x="1862" y="9310"/>
                </a:lnTo>
                <a:lnTo>
                  <a:pt x="1382" y="9850"/>
                </a:lnTo>
                <a:lnTo>
                  <a:pt x="1021" y="10451"/>
                </a:lnTo>
                <a:lnTo>
                  <a:pt x="721" y="11051"/>
                </a:lnTo>
                <a:lnTo>
                  <a:pt x="421" y="11712"/>
                </a:lnTo>
                <a:lnTo>
                  <a:pt x="241" y="12433"/>
                </a:lnTo>
                <a:lnTo>
                  <a:pt x="61" y="13093"/>
                </a:lnTo>
                <a:lnTo>
                  <a:pt x="1" y="13814"/>
                </a:lnTo>
                <a:lnTo>
                  <a:pt x="1" y="14475"/>
                </a:lnTo>
                <a:lnTo>
                  <a:pt x="61" y="15195"/>
                </a:lnTo>
                <a:lnTo>
                  <a:pt x="181" y="15856"/>
                </a:lnTo>
                <a:lnTo>
                  <a:pt x="361" y="16517"/>
                </a:lnTo>
                <a:lnTo>
                  <a:pt x="601" y="17177"/>
                </a:lnTo>
                <a:lnTo>
                  <a:pt x="901" y="17778"/>
                </a:lnTo>
                <a:lnTo>
                  <a:pt x="1322" y="18378"/>
                </a:lnTo>
                <a:lnTo>
                  <a:pt x="1802" y="19039"/>
                </a:lnTo>
                <a:lnTo>
                  <a:pt x="2463" y="19700"/>
                </a:lnTo>
                <a:lnTo>
                  <a:pt x="3184" y="20300"/>
                </a:lnTo>
                <a:lnTo>
                  <a:pt x="3544" y="20600"/>
                </a:lnTo>
                <a:lnTo>
                  <a:pt x="3964" y="20841"/>
                </a:lnTo>
                <a:lnTo>
                  <a:pt x="4084" y="21862"/>
                </a:lnTo>
                <a:lnTo>
                  <a:pt x="4144" y="22342"/>
                </a:lnTo>
                <a:lnTo>
                  <a:pt x="4325" y="22762"/>
                </a:lnTo>
                <a:lnTo>
                  <a:pt x="4505" y="23183"/>
                </a:lnTo>
                <a:lnTo>
                  <a:pt x="4745" y="23543"/>
                </a:lnTo>
                <a:lnTo>
                  <a:pt x="5045" y="23843"/>
                </a:lnTo>
                <a:lnTo>
                  <a:pt x="5346" y="24084"/>
                </a:lnTo>
                <a:lnTo>
                  <a:pt x="5646" y="24204"/>
                </a:lnTo>
                <a:lnTo>
                  <a:pt x="6607" y="25105"/>
                </a:lnTo>
                <a:lnTo>
                  <a:pt x="7388" y="25885"/>
                </a:lnTo>
                <a:lnTo>
                  <a:pt x="7808" y="26186"/>
                </a:lnTo>
                <a:lnTo>
                  <a:pt x="7988" y="26306"/>
                </a:lnTo>
                <a:lnTo>
                  <a:pt x="8288" y="26366"/>
                </a:lnTo>
                <a:lnTo>
                  <a:pt x="8529" y="26366"/>
                </a:lnTo>
                <a:lnTo>
                  <a:pt x="8709" y="26246"/>
                </a:lnTo>
                <a:lnTo>
                  <a:pt x="8829" y="26066"/>
                </a:lnTo>
                <a:lnTo>
                  <a:pt x="8829" y="25825"/>
                </a:lnTo>
                <a:lnTo>
                  <a:pt x="8769" y="25585"/>
                </a:lnTo>
                <a:lnTo>
                  <a:pt x="8649" y="25345"/>
                </a:lnTo>
                <a:lnTo>
                  <a:pt x="8348" y="24924"/>
                </a:lnTo>
                <a:lnTo>
                  <a:pt x="7628" y="24084"/>
                </a:lnTo>
                <a:lnTo>
                  <a:pt x="7267" y="23723"/>
                </a:lnTo>
                <a:lnTo>
                  <a:pt x="7568" y="23363"/>
                </a:lnTo>
                <a:lnTo>
                  <a:pt x="7688" y="23183"/>
                </a:lnTo>
                <a:lnTo>
                  <a:pt x="7808" y="23063"/>
                </a:lnTo>
                <a:lnTo>
                  <a:pt x="8168" y="22943"/>
                </a:lnTo>
                <a:lnTo>
                  <a:pt x="8589" y="22883"/>
                </a:lnTo>
                <a:lnTo>
                  <a:pt x="9369" y="22822"/>
                </a:lnTo>
                <a:lnTo>
                  <a:pt x="10030" y="22702"/>
                </a:lnTo>
                <a:lnTo>
                  <a:pt x="10691" y="22522"/>
                </a:lnTo>
                <a:lnTo>
                  <a:pt x="11231" y="22282"/>
                </a:lnTo>
                <a:lnTo>
                  <a:pt x="11832" y="21922"/>
                </a:lnTo>
                <a:lnTo>
                  <a:pt x="12432" y="21381"/>
                </a:lnTo>
                <a:lnTo>
                  <a:pt x="12793" y="21081"/>
                </a:lnTo>
                <a:lnTo>
                  <a:pt x="13153" y="20901"/>
                </a:lnTo>
                <a:lnTo>
                  <a:pt x="13633" y="20781"/>
                </a:lnTo>
                <a:lnTo>
                  <a:pt x="14054" y="20841"/>
                </a:lnTo>
                <a:lnTo>
                  <a:pt x="14474" y="21021"/>
                </a:lnTo>
                <a:lnTo>
                  <a:pt x="14774" y="21261"/>
                </a:lnTo>
                <a:lnTo>
                  <a:pt x="15075" y="21561"/>
                </a:lnTo>
                <a:lnTo>
                  <a:pt x="15315" y="21982"/>
                </a:lnTo>
                <a:lnTo>
                  <a:pt x="15795" y="22883"/>
                </a:lnTo>
                <a:lnTo>
                  <a:pt x="16216" y="23903"/>
                </a:lnTo>
                <a:lnTo>
                  <a:pt x="16396" y="24324"/>
                </a:lnTo>
                <a:lnTo>
                  <a:pt x="16636" y="24744"/>
                </a:lnTo>
                <a:lnTo>
                  <a:pt x="16937" y="25105"/>
                </a:lnTo>
                <a:lnTo>
                  <a:pt x="17237" y="25405"/>
                </a:lnTo>
                <a:lnTo>
                  <a:pt x="17597" y="25585"/>
                </a:lnTo>
                <a:lnTo>
                  <a:pt x="18018" y="25705"/>
                </a:lnTo>
                <a:lnTo>
                  <a:pt x="18318" y="25645"/>
                </a:lnTo>
                <a:lnTo>
                  <a:pt x="18558" y="25525"/>
                </a:lnTo>
                <a:lnTo>
                  <a:pt x="18798" y="25345"/>
                </a:lnTo>
                <a:lnTo>
                  <a:pt x="18798" y="25165"/>
                </a:lnTo>
                <a:lnTo>
                  <a:pt x="18858" y="25045"/>
                </a:lnTo>
                <a:lnTo>
                  <a:pt x="18798" y="24804"/>
                </a:lnTo>
                <a:lnTo>
                  <a:pt x="18618" y="24564"/>
                </a:lnTo>
                <a:lnTo>
                  <a:pt x="18258" y="24144"/>
                </a:lnTo>
                <a:lnTo>
                  <a:pt x="18018" y="23964"/>
                </a:lnTo>
                <a:lnTo>
                  <a:pt x="17897" y="23723"/>
                </a:lnTo>
                <a:lnTo>
                  <a:pt x="17777" y="23423"/>
                </a:lnTo>
                <a:lnTo>
                  <a:pt x="17837" y="23063"/>
                </a:lnTo>
                <a:lnTo>
                  <a:pt x="17897" y="22642"/>
                </a:lnTo>
                <a:lnTo>
                  <a:pt x="17957" y="22162"/>
                </a:lnTo>
                <a:lnTo>
                  <a:pt x="17957" y="21201"/>
                </a:lnTo>
                <a:lnTo>
                  <a:pt x="18618" y="22102"/>
                </a:lnTo>
                <a:lnTo>
                  <a:pt x="18978" y="22522"/>
                </a:lnTo>
                <a:lnTo>
                  <a:pt x="19399" y="22943"/>
                </a:lnTo>
                <a:lnTo>
                  <a:pt x="19819" y="23243"/>
                </a:lnTo>
                <a:lnTo>
                  <a:pt x="20360" y="23483"/>
                </a:lnTo>
                <a:lnTo>
                  <a:pt x="20660" y="23483"/>
                </a:lnTo>
                <a:lnTo>
                  <a:pt x="20960" y="23543"/>
                </a:lnTo>
                <a:lnTo>
                  <a:pt x="21261" y="23483"/>
                </a:lnTo>
                <a:lnTo>
                  <a:pt x="21621" y="23423"/>
                </a:lnTo>
                <a:lnTo>
                  <a:pt x="21741" y="23363"/>
                </a:lnTo>
                <a:lnTo>
                  <a:pt x="21861" y="23243"/>
                </a:lnTo>
                <a:lnTo>
                  <a:pt x="21861" y="23063"/>
                </a:lnTo>
                <a:lnTo>
                  <a:pt x="21801" y="22883"/>
                </a:lnTo>
                <a:lnTo>
                  <a:pt x="21501" y="22582"/>
                </a:lnTo>
                <a:lnTo>
                  <a:pt x="21201" y="22402"/>
                </a:lnTo>
                <a:lnTo>
                  <a:pt x="20840" y="22162"/>
                </a:lnTo>
                <a:lnTo>
                  <a:pt x="20480" y="21982"/>
                </a:lnTo>
                <a:lnTo>
                  <a:pt x="20240" y="21741"/>
                </a:lnTo>
                <a:lnTo>
                  <a:pt x="20120" y="21501"/>
                </a:lnTo>
                <a:lnTo>
                  <a:pt x="19939" y="21201"/>
                </a:lnTo>
                <a:lnTo>
                  <a:pt x="19879" y="20901"/>
                </a:lnTo>
                <a:lnTo>
                  <a:pt x="19759" y="20300"/>
                </a:lnTo>
                <a:lnTo>
                  <a:pt x="19639" y="19700"/>
                </a:lnTo>
                <a:lnTo>
                  <a:pt x="19699" y="19399"/>
                </a:lnTo>
                <a:lnTo>
                  <a:pt x="19879" y="18979"/>
                </a:lnTo>
                <a:lnTo>
                  <a:pt x="20180" y="18438"/>
                </a:lnTo>
                <a:lnTo>
                  <a:pt x="20660" y="17898"/>
                </a:lnTo>
                <a:lnTo>
                  <a:pt x="21140" y="17417"/>
                </a:lnTo>
                <a:lnTo>
                  <a:pt x="21801" y="16997"/>
                </a:lnTo>
                <a:lnTo>
                  <a:pt x="22101" y="16817"/>
                </a:lnTo>
                <a:lnTo>
                  <a:pt x="22462" y="16697"/>
                </a:lnTo>
                <a:lnTo>
                  <a:pt x="22882" y="16577"/>
                </a:lnTo>
                <a:lnTo>
                  <a:pt x="23242" y="16577"/>
                </a:lnTo>
                <a:lnTo>
                  <a:pt x="23663" y="16517"/>
                </a:lnTo>
                <a:lnTo>
                  <a:pt x="24083" y="16396"/>
                </a:lnTo>
                <a:lnTo>
                  <a:pt x="24504" y="16276"/>
                </a:lnTo>
                <a:lnTo>
                  <a:pt x="24924" y="16096"/>
                </a:lnTo>
                <a:lnTo>
                  <a:pt x="25284" y="15916"/>
                </a:lnTo>
                <a:lnTo>
                  <a:pt x="25585" y="15676"/>
                </a:lnTo>
                <a:lnTo>
                  <a:pt x="25885" y="15436"/>
                </a:lnTo>
                <a:lnTo>
                  <a:pt x="26185" y="15135"/>
                </a:lnTo>
                <a:lnTo>
                  <a:pt x="26365" y="14895"/>
                </a:lnTo>
                <a:lnTo>
                  <a:pt x="26546" y="14595"/>
                </a:lnTo>
                <a:lnTo>
                  <a:pt x="26666" y="14354"/>
                </a:lnTo>
                <a:lnTo>
                  <a:pt x="26726" y="14054"/>
                </a:lnTo>
                <a:lnTo>
                  <a:pt x="26666" y="13814"/>
                </a:lnTo>
                <a:lnTo>
                  <a:pt x="26546" y="13574"/>
                </a:lnTo>
                <a:lnTo>
                  <a:pt x="26365" y="13394"/>
                </a:lnTo>
                <a:lnTo>
                  <a:pt x="26125" y="13213"/>
                </a:lnTo>
                <a:lnTo>
                  <a:pt x="25945" y="13093"/>
                </a:lnTo>
                <a:lnTo>
                  <a:pt x="25825" y="12973"/>
                </a:lnTo>
                <a:lnTo>
                  <a:pt x="25765" y="12793"/>
                </a:lnTo>
                <a:lnTo>
                  <a:pt x="25705" y="12613"/>
                </a:lnTo>
                <a:lnTo>
                  <a:pt x="25645" y="12192"/>
                </a:lnTo>
                <a:lnTo>
                  <a:pt x="25585" y="11712"/>
                </a:lnTo>
                <a:lnTo>
                  <a:pt x="25525" y="11232"/>
                </a:lnTo>
                <a:lnTo>
                  <a:pt x="25344" y="10751"/>
                </a:lnTo>
                <a:lnTo>
                  <a:pt x="25224" y="10511"/>
                </a:lnTo>
                <a:lnTo>
                  <a:pt x="24984" y="10271"/>
                </a:lnTo>
                <a:lnTo>
                  <a:pt x="24744" y="10030"/>
                </a:lnTo>
                <a:lnTo>
                  <a:pt x="24444" y="9850"/>
                </a:lnTo>
                <a:lnTo>
                  <a:pt x="23783" y="9490"/>
                </a:lnTo>
                <a:lnTo>
                  <a:pt x="23122" y="9250"/>
                </a:lnTo>
                <a:lnTo>
                  <a:pt x="22462" y="9130"/>
                </a:lnTo>
                <a:lnTo>
                  <a:pt x="21681" y="9190"/>
                </a:lnTo>
                <a:lnTo>
                  <a:pt x="21261" y="8649"/>
                </a:lnTo>
                <a:lnTo>
                  <a:pt x="20900" y="8169"/>
                </a:lnTo>
                <a:lnTo>
                  <a:pt x="20360" y="7748"/>
                </a:lnTo>
                <a:lnTo>
                  <a:pt x="19759" y="7268"/>
                </a:lnTo>
                <a:lnTo>
                  <a:pt x="19099" y="6968"/>
                </a:lnTo>
                <a:lnTo>
                  <a:pt x="18738" y="6787"/>
                </a:lnTo>
                <a:lnTo>
                  <a:pt x="18378" y="6727"/>
                </a:lnTo>
                <a:lnTo>
                  <a:pt x="17957" y="6667"/>
                </a:lnTo>
                <a:lnTo>
                  <a:pt x="17597" y="6727"/>
                </a:lnTo>
                <a:lnTo>
                  <a:pt x="17477" y="6727"/>
                </a:lnTo>
                <a:lnTo>
                  <a:pt x="17417" y="6847"/>
                </a:lnTo>
                <a:lnTo>
                  <a:pt x="17477" y="7028"/>
                </a:lnTo>
                <a:lnTo>
                  <a:pt x="17537" y="7148"/>
                </a:lnTo>
                <a:lnTo>
                  <a:pt x="17777" y="7508"/>
                </a:lnTo>
                <a:lnTo>
                  <a:pt x="18018" y="7808"/>
                </a:lnTo>
                <a:lnTo>
                  <a:pt x="18078" y="7928"/>
                </a:lnTo>
                <a:lnTo>
                  <a:pt x="18138" y="8169"/>
                </a:lnTo>
                <a:lnTo>
                  <a:pt x="18138" y="8829"/>
                </a:lnTo>
                <a:lnTo>
                  <a:pt x="18198" y="9490"/>
                </a:lnTo>
                <a:lnTo>
                  <a:pt x="18258" y="9730"/>
                </a:lnTo>
                <a:lnTo>
                  <a:pt x="18318" y="9910"/>
                </a:lnTo>
                <a:lnTo>
                  <a:pt x="18498" y="10211"/>
                </a:lnTo>
                <a:lnTo>
                  <a:pt x="18078" y="10511"/>
                </a:lnTo>
                <a:lnTo>
                  <a:pt x="17717" y="10871"/>
                </a:lnTo>
                <a:lnTo>
                  <a:pt x="17357" y="11232"/>
                </a:lnTo>
                <a:lnTo>
                  <a:pt x="17117" y="11652"/>
                </a:lnTo>
                <a:lnTo>
                  <a:pt x="16156" y="11952"/>
                </a:lnTo>
                <a:lnTo>
                  <a:pt x="15135" y="12132"/>
                </a:lnTo>
                <a:lnTo>
                  <a:pt x="14114" y="12192"/>
                </a:lnTo>
                <a:lnTo>
                  <a:pt x="12973" y="12132"/>
                </a:lnTo>
                <a:lnTo>
                  <a:pt x="12192" y="12072"/>
                </a:lnTo>
                <a:lnTo>
                  <a:pt x="11411" y="12072"/>
                </a:lnTo>
                <a:lnTo>
                  <a:pt x="10631" y="12132"/>
                </a:lnTo>
                <a:lnTo>
                  <a:pt x="9910" y="12192"/>
                </a:lnTo>
                <a:lnTo>
                  <a:pt x="9189" y="12373"/>
                </a:lnTo>
                <a:lnTo>
                  <a:pt x="8469" y="12673"/>
                </a:lnTo>
                <a:lnTo>
                  <a:pt x="7748" y="13033"/>
                </a:lnTo>
                <a:lnTo>
                  <a:pt x="7087" y="13454"/>
                </a:lnTo>
                <a:lnTo>
                  <a:pt x="6547" y="13934"/>
                </a:lnTo>
                <a:lnTo>
                  <a:pt x="6066" y="14415"/>
                </a:lnTo>
                <a:lnTo>
                  <a:pt x="5586" y="14955"/>
                </a:lnTo>
                <a:lnTo>
                  <a:pt x="5225" y="15556"/>
                </a:lnTo>
                <a:lnTo>
                  <a:pt x="4865" y="16216"/>
                </a:lnTo>
                <a:lnTo>
                  <a:pt x="4565" y="16877"/>
                </a:lnTo>
                <a:lnTo>
                  <a:pt x="4325" y="17537"/>
                </a:lnTo>
                <a:lnTo>
                  <a:pt x="4144" y="18198"/>
                </a:lnTo>
                <a:lnTo>
                  <a:pt x="4084" y="18739"/>
                </a:lnTo>
                <a:lnTo>
                  <a:pt x="3724" y="18498"/>
                </a:lnTo>
                <a:lnTo>
                  <a:pt x="3604" y="18018"/>
                </a:lnTo>
                <a:lnTo>
                  <a:pt x="3484" y="17598"/>
                </a:lnTo>
                <a:lnTo>
                  <a:pt x="3424" y="17057"/>
                </a:lnTo>
                <a:lnTo>
                  <a:pt x="3364" y="16577"/>
                </a:lnTo>
                <a:lnTo>
                  <a:pt x="3424" y="16096"/>
                </a:lnTo>
                <a:lnTo>
                  <a:pt x="3424" y="15616"/>
                </a:lnTo>
                <a:lnTo>
                  <a:pt x="3544" y="15195"/>
                </a:lnTo>
                <a:lnTo>
                  <a:pt x="3724" y="14715"/>
                </a:lnTo>
                <a:lnTo>
                  <a:pt x="4024" y="14114"/>
                </a:lnTo>
                <a:lnTo>
                  <a:pt x="4385" y="13574"/>
                </a:lnTo>
                <a:lnTo>
                  <a:pt x="4805" y="13093"/>
                </a:lnTo>
                <a:lnTo>
                  <a:pt x="5286" y="12733"/>
                </a:lnTo>
                <a:lnTo>
                  <a:pt x="5886" y="12373"/>
                </a:lnTo>
                <a:lnTo>
                  <a:pt x="6427" y="12132"/>
                </a:lnTo>
                <a:lnTo>
                  <a:pt x="7087" y="11892"/>
                </a:lnTo>
                <a:lnTo>
                  <a:pt x="7688" y="11712"/>
                </a:lnTo>
                <a:lnTo>
                  <a:pt x="9790" y="11111"/>
                </a:lnTo>
                <a:lnTo>
                  <a:pt x="10751" y="10751"/>
                </a:lnTo>
                <a:lnTo>
                  <a:pt x="11712" y="10331"/>
                </a:lnTo>
                <a:lnTo>
                  <a:pt x="12132" y="10090"/>
                </a:lnTo>
                <a:lnTo>
                  <a:pt x="12552" y="9790"/>
                </a:lnTo>
                <a:lnTo>
                  <a:pt x="12913" y="9490"/>
                </a:lnTo>
                <a:lnTo>
                  <a:pt x="13273" y="9130"/>
                </a:lnTo>
                <a:lnTo>
                  <a:pt x="13633" y="8769"/>
                </a:lnTo>
                <a:lnTo>
                  <a:pt x="13874" y="8289"/>
                </a:lnTo>
                <a:lnTo>
                  <a:pt x="14174" y="7808"/>
                </a:lnTo>
                <a:lnTo>
                  <a:pt x="14354" y="7268"/>
                </a:lnTo>
                <a:lnTo>
                  <a:pt x="14534" y="6727"/>
                </a:lnTo>
                <a:lnTo>
                  <a:pt x="14594" y="6247"/>
                </a:lnTo>
                <a:lnTo>
                  <a:pt x="14654" y="5706"/>
                </a:lnTo>
                <a:lnTo>
                  <a:pt x="14654" y="5166"/>
                </a:lnTo>
                <a:lnTo>
                  <a:pt x="14594" y="4685"/>
                </a:lnTo>
                <a:lnTo>
                  <a:pt x="14474" y="4205"/>
                </a:lnTo>
                <a:lnTo>
                  <a:pt x="14294" y="3664"/>
                </a:lnTo>
                <a:lnTo>
                  <a:pt x="14114" y="3244"/>
                </a:lnTo>
                <a:lnTo>
                  <a:pt x="13874" y="2764"/>
                </a:lnTo>
                <a:lnTo>
                  <a:pt x="13573" y="2343"/>
                </a:lnTo>
                <a:lnTo>
                  <a:pt x="13273" y="1923"/>
                </a:lnTo>
                <a:lnTo>
                  <a:pt x="12913" y="1562"/>
                </a:lnTo>
                <a:lnTo>
                  <a:pt x="12552" y="1202"/>
                </a:lnTo>
                <a:lnTo>
                  <a:pt x="12132" y="902"/>
                </a:lnTo>
                <a:lnTo>
                  <a:pt x="11652" y="662"/>
                </a:lnTo>
                <a:lnTo>
                  <a:pt x="11171" y="421"/>
                </a:lnTo>
                <a:lnTo>
                  <a:pt x="10691" y="241"/>
                </a:lnTo>
                <a:lnTo>
                  <a:pt x="10150" y="121"/>
                </a:lnTo>
                <a:lnTo>
                  <a:pt x="9610" y="1"/>
                </a:lnTo>
                <a:close/>
              </a:path>
            </a:pathLst>
          </a:custGeom>
          <a:solidFill>
            <a:srgbClr val="F56737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24" name="Shape 24"/>
          <p:cNvSpPr/>
          <p:nvPr/>
        </p:nvSpPr>
        <p:spPr>
          <a:xfrm rot="-5980575" flipH="1">
            <a:off x="1895115" y="2354640"/>
            <a:ext cx="308215" cy="1104564"/>
          </a:xfrm>
          <a:custGeom>
            <a:avLst/>
            <a:gdLst/>
            <a:ahLst/>
            <a:cxnLst/>
            <a:rect l="0" t="0" r="0" b="0"/>
            <a:pathLst>
              <a:path w="11111" h="39819" extrusionOk="0">
                <a:moveTo>
                  <a:pt x="4625" y="1"/>
                </a:moveTo>
                <a:lnTo>
                  <a:pt x="4564" y="61"/>
                </a:lnTo>
                <a:lnTo>
                  <a:pt x="4504" y="481"/>
                </a:lnTo>
                <a:lnTo>
                  <a:pt x="4504" y="962"/>
                </a:lnTo>
                <a:lnTo>
                  <a:pt x="4564" y="1382"/>
                </a:lnTo>
                <a:lnTo>
                  <a:pt x="4625" y="1803"/>
                </a:lnTo>
                <a:lnTo>
                  <a:pt x="4925" y="2643"/>
                </a:lnTo>
                <a:lnTo>
                  <a:pt x="5105" y="3484"/>
                </a:lnTo>
                <a:lnTo>
                  <a:pt x="5285" y="4865"/>
                </a:lnTo>
                <a:lnTo>
                  <a:pt x="5465" y="6187"/>
                </a:lnTo>
                <a:lnTo>
                  <a:pt x="5345" y="7448"/>
                </a:lnTo>
                <a:lnTo>
                  <a:pt x="5285" y="8769"/>
                </a:lnTo>
                <a:lnTo>
                  <a:pt x="5225" y="11292"/>
                </a:lnTo>
                <a:lnTo>
                  <a:pt x="5045" y="11171"/>
                </a:lnTo>
                <a:lnTo>
                  <a:pt x="4625" y="10811"/>
                </a:lnTo>
                <a:lnTo>
                  <a:pt x="4264" y="10451"/>
                </a:lnTo>
                <a:lnTo>
                  <a:pt x="3904" y="9970"/>
                </a:lnTo>
                <a:lnTo>
                  <a:pt x="3604" y="9490"/>
                </a:lnTo>
                <a:lnTo>
                  <a:pt x="3303" y="8949"/>
                </a:lnTo>
                <a:lnTo>
                  <a:pt x="3123" y="8409"/>
                </a:lnTo>
                <a:lnTo>
                  <a:pt x="3003" y="7868"/>
                </a:lnTo>
                <a:lnTo>
                  <a:pt x="2883" y="7268"/>
                </a:lnTo>
                <a:lnTo>
                  <a:pt x="2883" y="6787"/>
                </a:lnTo>
                <a:lnTo>
                  <a:pt x="2883" y="6307"/>
                </a:lnTo>
                <a:lnTo>
                  <a:pt x="2883" y="5886"/>
                </a:lnTo>
                <a:lnTo>
                  <a:pt x="2883" y="5406"/>
                </a:lnTo>
                <a:lnTo>
                  <a:pt x="2823" y="5286"/>
                </a:lnTo>
                <a:lnTo>
                  <a:pt x="2703" y="5226"/>
                </a:lnTo>
                <a:lnTo>
                  <a:pt x="2583" y="5226"/>
                </a:lnTo>
                <a:lnTo>
                  <a:pt x="2463" y="5286"/>
                </a:lnTo>
                <a:lnTo>
                  <a:pt x="2222" y="5526"/>
                </a:lnTo>
                <a:lnTo>
                  <a:pt x="2042" y="5766"/>
                </a:lnTo>
                <a:lnTo>
                  <a:pt x="1922" y="6067"/>
                </a:lnTo>
                <a:lnTo>
                  <a:pt x="1802" y="6367"/>
                </a:lnTo>
                <a:lnTo>
                  <a:pt x="1682" y="6967"/>
                </a:lnTo>
                <a:lnTo>
                  <a:pt x="1682" y="7688"/>
                </a:lnTo>
                <a:lnTo>
                  <a:pt x="1742" y="8349"/>
                </a:lnTo>
                <a:lnTo>
                  <a:pt x="1922" y="9069"/>
                </a:lnTo>
                <a:lnTo>
                  <a:pt x="2102" y="9670"/>
                </a:lnTo>
                <a:lnTo>
                  <a:pt x="2342" y="10211"/>
                </a:lnTo>
                <a:lnTo>
                  <a:pt x="2823" y="11051"/>
                </a:lnTo>
                <a:lnTo>
                  <a:pt x="3123" y="11472"/>
                </a:lnTo>
                <a:lnTo>
                  <a:pt x="3483" y="11892"/>
                </a:lnTo>
                <a:lnTo>
                  <a:pt x="3844" y="12312"/>
                </a:lnTo>
                <a:lnTo>
                  <a:pt x="4264" y="12673"/>
                </a:lnTo>
                <a:lnTo>
                  <a:pt x="4745" y="12973"/>
                </a:lnTo>
                <a:lnTo>
                  <a:pt x="5165" y="13153"/>
                </a:lnTo>
                <a:lnTo>
                  <a:pt x="5165" y="13994"/>
                </a:lnTo>
                <a:lnTo>
                  <a:pt x="4324" y="13874"/>
                </a:lnTo>
                <a:lnTo>
                  <a:pt x="3904" y="13754"/>
                </a:lnTo>
                <a:lnTo>
                  <a:pt x="3483" y="13634"/>
                </a:lnTo>
                <a:lnTo>
                  <a:pt x="2703" y="13273"/>
                </a:lnTo>
                <a:lnTo>
                  <a:pt x="1982" y="12853"/>
                </a:lnTo>
                <a:lnTo>
                  <a:pt x="1321" y="12312"/>
                </a:lnTo>
                <a:lnTo>
                  <a:pt x="721" y="11712"/>
                </a:lnTo>
                <a:lnTo>
                  <a:pt x="601" y="11652"/>
                </a:lnTo>
                <a:lnTo>
                  <a:pt x="481" y="11712"/>
                </a:lnTo>
                <a:lnTo>
                  <a:pt x="361" y="11832"/>
                </a:lnTo>
                <a:lnTo>
                  <a:pt x="361" y="11952"/>
                </a:lnTo>
                <a:lnTo>
                  <a:pt x="541" y="12433"/>
                </a:lnTo>
                <a:lnTo>
                  <a:pt x="781" y="12853"/>
                </a:lnTo>
                <a:lnTo>
                  <a:pt x="1021" y="13273"/>
                </a:lnTo>
                <a:lnTo>
                  <a:pt x="1321" y="13634"/>
                </a:lnTo>
                <a:lnTo>
                  <a:pt x="1682" y="13994"/>
                </a:lnTo>
                <a:lnTo>
                  <a:pt x="2042" y="14354"/>
                </a:lnTo>
                <a:lnTo>
                  <a:pt x="2402" y="14595"/>
                </a:lnTo>
                <a:lnTo>
                  <a:pt x="2823" y="14895"/>
                </a:lnTo>
                <a:lnTo>
                  <a:pt x="3363" y="15075"/>
                </a:lnTo>
                <a:lnTo>
                  <a:pt x="3904" y="15315"/>
                </a:lnTo>
                <a:lnTo>
                  <a:pt x="4504" y="15495"/>
                </a:lnTo>
                <a:lnTo>
                  <a:pt x="5105" y="15556"/>
                </a:lnTo>
                <a:lnTo>
                  <a:pt x="5105" y="17778"/>
                </a:lnTo>
                <a:lnTo>
                  <a:pt x="4084" y="17537"/>
                </a:lnTo>
                <a:lnTo>
                  <a:pt x="3063" y="17117"/>
                </a:lnTo>
                <a:lnTo>
                  <a:pt x="2162" y="16576"/>
                </a:lnTo>
                <a:lnTo>
                  <a:pt x="1201" y="16036"/>
                </a:lnTo>
                <a:lnTo>
                  <a:pt x="1081" y="15976"/>
                </a:lnTo>
                <a:lnTo>
                  <a:pt x="961" y="16036"/>
                </a:lnTo>
                <a:lnTo>
                  <a:pt x="901" y="16156"/>
                </a:lnTo>
                <a:lnTo>
                  <a:pt x="961" y="16276"/>
                </a:lnTo>
                <a:lnTo>
                  <a:pt x="1321" y="16817"/>
                </a:lnTo>
                <a:lnTo>
                  <a:pt x="1742" y="17297"/>
                </a:lnTo>
                <a:lnTo>
                  <a:pt x="2222" y="17778"/>
                </a:lnTo>
                <a:lnTo>
                  <a:pt x="2703" y="18138"/>
                </a:lnTo>
                <a:lnTo>
                  <a:pt x="3243" y="18438"/>
                </a:lnTo>
                <a:lnTo>
                  <a:pt x="3844" y="18739"/>
                </a:lnTo>
                <a:lnTo>
                  <a:pt x="4444" y="18979"/>
                </a:lnTo>
                <a:lnTo>
                  <a:pt x="5045" y="19099"/>
                </a:lnTo>
                <a:lnTo>
                  <a:pt x="5045" y="21741"/>
                </a:lnTo>
                <a:lnTo>
                  <a:pt x="5045" y="22042"/>
                </a:lnTo>
                <a:lnTo>
                  <a:pt x="4324" y="21741"/>
                </a:lnTo>
                <a:lnTo>
                  <a:pt x="4024" y="21561"/>
                </a:lnTo>
                <a:lnTo>
                  <a:pt x="3664" y="21321"/>
                </a:lnTo>
                <a:lnTo>
                  <a:pt x="3423" y="21081"/>
                </a:lnTo>
                <a:lnTo>
                  <a:pt x="3183" y="20841"/>
                </a:lnTo>
                <a:lnTo>
                  <a:pt x="2823" y="20240"/>
                </a:lnTo>
                <a:lnTo>
                  <a:pt x="2402" y="19639"/>
                </a:lnTo>
                <a:lnTo>
                  <a:pt x="2222" y="19339"/>
                </a:lnTo>
                <a:lnTo>
                  <a:pt x="1982" y="19099"/>
                </a:lnTo>
                <a:lnTo>
                  <a:pt x="1862" y="18979"/>
                </a:lnTo>
                <a:lnTo>
                  <a:pt x="1682" y="18979"/>
                </a:lnTo>
                <a:lnTo>
                  <a:pt x="1502" y="19039"/>
                </a:lnTo>
                <a:lnTo>
                  <a:pt x="1381" y="19159"/>
                </a:lnTo>
                <a:lnTo>
                  <a:pt x="1261" y="19459"/>
                </a:lnTo>
                <a:lnTo>
                  <a:pt x="1201" y="19820"/>
                </a:lnTo>
                <a:lnTo>
                  <a:pt x="1141" y="20180"/>
                </a:lnTo>
                <a:lnTo>
                  <a:pt x="1261" y="20540"/>
                </a:lnTo>
                <a:lnTo>
                  <a:pt x="1381" y="20961"/>
                </a:lnTo>
                <a:lnTo>
                  <a:pt x="1562" y="21321"/>
                </a:lnTo>
                <a:lnTo>
                  <a:pt x="1742" y="21681"/>
                </a:lnTo>
                <a:lnTo>
                  <a:pt x="2042" y="21982"/>
                </a:lnTo>
                <a:lnTo>
                  <a:pt x="2342" y="22342"/>
                </a:lnTo>
                <a:lnTo>
                  <a:pt x="2643" y="22642"/>
                </a:lnTo>
                <a:lnTo>
                  <a:pt x="3003" y="22882"/>
                </a:lnTo>
                <a:lnTo>
                  <a:pt x="3363" y="23123"/>
                </a:lnTo>
                <a:lnTo>
                  <a:pt x="3784" y="23303"/>
                </a:lnTo>
                <a:lnTo>
                  <a:pt x="4144" y="23483"/>
                </a:lnTo>
                <a:lnTo>
                  <a:pt x="4504" y="23543"/>
                </a:lnTo>
                <a:lnTo>
                  <a:pt x="4865" y="23603"/>
                </a:lnTo>
                <a:lnTo>
                  <a:pt x="4925" y="23663"/>
                </a:lnTo>
                <a:lnTo>
                  <a:pt x="5045" y="23783"/>
                </a:lnTo>
                <a:lnTo>
                  <a:pt x="4985" y="26786"/>
                </a:lnTo>
                <a:lnTo>
                  <a:pt x="4444" y="26426"/>
                </a:lnTo>
                <a:lnTo>
                  <a:pt x="3964" y="26005"/>
                </a:lnTo>
                <a:lnTo>
                  <a:pt x="3724" y="25705"/>
                </a:lnTo>
                <a:lnTo>
                  <a:pt x="3483" y="25405"/>
                </a:lnTo>
                <a:lnTo>
                  <a:pt x="3123" y="24684"/>
                </a:lnTo>
                <a:lnTo>
                  <a:pt x="2703" y="24084"/>
                </a:lnTo>
                <a:lnTo>
                  <a:pt x="2402" y="23783"/>
                </a:lnTo>
                <a:lnTo>
                  <a:pt x="2162" y="23603"/>
                </a:lnTo>
                <a:lnTo>
                  <a:pt x="1982" y="23543"/>
                </a:lnTo>
                <a:lnTo>
                  <a:pt x="1862" y="23543"/>
                </a:lnTo>
                <a:lnTo>
                  <a:pt x="1742" y="23603"/>
                </a:lnTo>
                <a:lnTo>
                  <a:pt x="1622" y="23723"/>
                </a:lnTo>
                <a:lnTo>
                  <a:pt x="1502" y="23903"/>
                </a:lnTo>
                <a:lnTo>
                  <a:pt x="1442" y="24144"/>
                </a:lnTo>
                <a:lnTo>
                  <a:pt x="1381" y="24564"/>
                </a:lnTo>
                <a:lnTo>
                  <a:pt x="1442" y="25044"/>
                </a:lnTo>
                <a:lnTo>
                  <a:pt x="1622" y="25525"/>
                </a:lnTo>
                <a:lnTo>
                  <a:pt x="1862" y="26005"/>
                </a:lnTo>
                <a:lnTo>
                  <a:pt x="2102" y="26426"/>
                </a:lnTo>
                <a:lnTo>
                  <a:pt x="2643" y="27146"/>
                </a:lnTo>
                <a:lnTo>
                  <a:pt x="3123" y="27627"/>
                </a:lnTo>
                <a:lnTo>
                  <a:pt x="3664" y="28107"/>
                </a:lnTo>
                <a:lnTo>
                  <a:pt x="4324" y="28528"/>
                </a:lnTo>
                <a:lnTo>
                  <a:pt x="4625" y="28708"/>
                </a:lnTo>
                <a:lnTo>
                  <a:pt x="4985" y="28828"/>
                </a:lnTo>
                <a:lnTo>
                  <a:pt x="4985" y="30510"/>
                </a:lnTo>
                <a:lnTo>
                  <a:pt x="4925" y="30870"/>
                </a:lnTo>
                <a:lnTo>
                  <a:pt x="4504" y="30510"/>
                </a:lnTo>
                <a:lnTo>
                  <a:pt x="4084" y="30149"/>
                </a:lnTo>
                <a:lnTo>
                  <a:pt x="3303" y="29248"/>
                </a:lnTo>
                <a:lnTo>
                  <a:pt x="2583" y="28288"/>
                </a:lnTo>
                <a:lnTo>
                  <a:pt x="2463" y="28167"/>
                </a:lnTo>
                <a:lnTo>
                  <a:pt x="2342" y="28107"/>
                </a:lnTo>
                <a:lnTo>
                  <a:pt x="2042" y="28107"/>
                </a:lnTo>
                <a:lnTo>
                  <a:pt x="1922" y="28167"/>
                </a:lnTo>
                <a:lnTo>
                  <a:pt x="1802" y="28288"/>
                </a:lnTo>
                <a:lnTo>
                  <a:pt x="1802" y="28468"/>
                </a:lnTo>
                <a:lnTo>
                  <a:pt x="1802" y="28588"/>
                </a:lnTo>
                <a:lnTo>
                  <a:pt x="1982" y="29308"/>
                </a:lnTo>
                <a:lnTo>
                  <a:pt x="2222" y="29909"/>
                </a:lnTo>
                <a:lnTo>
                  <a:pt x="2583" y="30510"/>
                </a:lnTo>
                <a:lnTo>
                  <a:pt x="3063" y="31050"/>
                </a:lnTo>
                <a:lnTo>
                  <a:pt x="3423" y="31471"/>
                </a:lnTo>
                <a:lnTo>
                  <a:pt x="3904" y="31831"/>
                </a:lnTo>
                <a:lnTo>
                  <a:pt x="4144" y="31951"/>
                </a:lnTo>
                <a:lnTo>
                  <a:pt x="4384" y="32071"/>
                </a:lnTo>
                <a:lnTo>
                  <a:pt x="4625" y="32131"/>
                </a:lnTo>
                <a:lnTo>
                  <a:pt x="4925" y="32191"/>
                </a:lnTo>
                <a:lnTo>
                  <a:pt x="4865" y="34113"/>
                </a:lnTo>
                <a:lnTo>
                  <a:pt x="4805" y="36095"/>
                </a:lnTo>
                <a:lnTo>
                  <a:pt x="3844" y="35134"/>
                </a:lnTo>
                <a:lnTo>
                  <a:pt x="3363" y="34593"/>
                </a:lnTo>
                <a:lnTo>
                  <a:pt x="2883" y="34113"/>
                </a:lnTo>
                <a:lnTo>
                  <a:pt x="2282" y="33272"/>
                </a:lnTo>
                <a:lnTo>
                  <a:pt x="1682" y="32491"/>
                </a:lnTo>
                <a:lnTo>
                  <a:pt x="1381" y="32071"/>
                </a:lnTo>
                <a:lnTo>
                  <a:pt x="1021" y="31711"/>
                </a:lnTo>
                <a:lnTo>
                  <a:pt x="661" y="31350"/>
                </a:lnTo>
                <a:lnTo>
                  <a:pt x="240" y="31110"/>
                </a:lnTo>
                <a:lnTo>
                  <a:pt x="120" y="31050"/>
                </a:lnTo>
                <a:lnTo>
                  <a:pt x="60" y="31110"/>
                </a:lnTo>
                <a:lnTo>
                  <a:pt x="0" y="31170"/>
                </a:lnTo>
                <a:lnTo>
                  <a:pt x="0" y="31230"/>
                </a:lnTo>
                <a:lnTo>
                  <a:pt x="0" y="31771"/>
                </a:lnTo>
                <a:lnTo>
                  <a:pt x="60" y="32251"/>
                </a:lnTo>
                <a:lnTo>
                  <a:pt x="240" y="32792"/>
                </a:lnTo>
                <a:lnTo>
                  <a:pt x="481" y="33272"/>
                </a:lnTo>
                <a:lnTo>
                  <a:pt x="781" y="33693"/>
                </a:lnTo>
                <a:lnTo>
                  <a:pt x="1081" y="34173"/>
                </a:lnTo>
                <a:lnTo>
                  <a:pt x="1742" y="35014"/>
                </a:lnTo>
                <a:lnTo>
                  <a:pt x="2402" y="35795"/>
                </a:lnTo>
                <a:lnTo>
                  <a:pt x="3123" y="36575"/>
                </a:lnTo>
                <a:lnTo>
                  <a:pt x="3544" y="36936"/>
                </a:lnTo>
                <a:lnTo>
                  <a:pt x="3964" y="37236"/>
                </a:lnTo>
                <a:lnTo>
                  <a:pt x="4384" y="37536"/>
                </a:lnTo>
                <a:lnTo>
                  <a:pt x="4865" y="37776"/>
                </a:lnTo>
                <a:lnTo>
                  <a:pt x="4985" y="39518"/>
                </a:lnTo>
                <a:lnTo>
                  <a:pt x="5045" y="39638"/>
                </a:lnTo>
                <a:lnTo>
                  <a:pt x="5105" y="39698"/>
                </a:lnTo>
                <a:lnTo>
                  <a:pt x="5285" y="39818"/>
                </a:lnTo>
                <a:lnTo>
                  <a:pt x="5405" y="39818"/>
                </a:lnTo>
                <a:lnTo>
                  <a:pt x="5465" y="39758"/>
                </a:lnTo>
                <a:lnTo>
                  <a:pt x="5585" y="39698"/>
                </a:lnTo>
                <a:lnTo>
                  <a:pt x="5585" y="39578"/>
                </a:lnTo>
                <a:lnTo>
                  <a:pt x="5766" y="38317"/>
                </a:lnTo>
                <a:lnTo>
                  <a:pt x="5826" y="36996"/>
                </a:lnTo>
                <a:lnTo>
                  <a:pt x="6426" y="36335"/>
                </a:lnTo>
                <a:lnTo>
                  <a:pt x="6967" y="35674"/>
                </a:lnTo>
                <a:lnTo>
                  <a:pt x="8048" y="34413"/>
                </a:lnTo>
                <a:lnTo>
                  <a:pt x="8648" y="33633"/>
                </a:lnTo>
                <a:lnTo>
                  <a:pt x="9249" y="32912"/>
                </a:lnTo>
                <a:lnTo>
                  <a:pt x="9729" y="32131"/>
                </a:lnTo>
                <a:lnTo>
                  <a:pt x="10210" y="31290"/>
                </a:lnTo>
                <a:lnTo>
                  <a:pt x="10210" y="31170"/>
                </a:lnTo>
                <a:lnTo>
                  <a:pt x="10210" y="31050"/>
                </a:lnTo>
                <a:lnTo>
                  <a:pt x="10090" y="30990"/>
                </a:lnTo>
                <a:lnTo>
                  <a:pt x="9970" y="31050"/>
                </a:lnTo>
                <a:lnTo>
                  <a:pt x="9189" y="31651"/>
                </a:lnTo>
                <a:lnTo>
                  <a:pt x="8408" y="32311"/>
                </a:lnTo>
                <a:lnTo>
                  <a:pt x="7747" y="32972"/>
                </a:lnTo>
                <a:lnTo>
                  <a:pt x="7027" y="33693"/>
                </a:lnTo>
                <a:lnTo>
                  <a:pt x="5886" y="34954"/>
                </a:lnTo>
                <a:lnTo>
                  <a:pt x="5946" y="32431"/>
                </a:lnTo>
                <a:lnTo>
                  <a:pt x="6366" y="32431"/>
                </a:lnTo>
                <a:lnTo>
                  <a:pt x="6787" y="32311"/>
                </a:lnTo>
                <a:lnTo>
                  <a:pt x="7207" y="32011"/>
                </a:lnTo>
                <a:lnTo>
                  <a:pt x="7627" y="31711"/>
                </a:lnTo>
                <a:lnTo>
                  <a:pt x="7988" y="31350"/>
                </a:lnTo>
                <a:lnTo>
                  <a:pt x="8348" y="30930"/>
                </a:lnTo>
                <a:lnTo>
                  <a:pt x="8949" y="30269"/>
                </a:lnTo>
                <a:lnTo>
                  <a:pt x="9489" y="29609"/>
                </a:lnTo>
                <a:lnTo>
                  <a:pt x="10090" y="28768"/>
                </a:lnTo>
                <a:lnTo>
                  <a:pt x="10330" y="28348"/>
                </a:lnTo>
                <a:lnTo>
                  <a:pt x="10510" y="27867"/>
                </a:lnTo>
                <a:lnTo>
                  <a:pt x="10570" y="27447"/>
                </a:lnTo>
                <a:lnTo>
                  <a:pt x="10570" y="26966"/>
                </a:lnTo>
                <a:lnTo>
                  <a:pt x="10510" y="26906"/>
                </a:lnTo>
                <a:lnTo>
                  <a:pt x="10390" y="26906"/>
                </a:lnTo>
                <a:lnTo>
                  <a:pt x="10030" y="27146"/>
                </a:lnTo>
                <a:lnTo>
                  <a:pt x="9729" y="27387"/>
                </a:lnTo>
                <a:lnTo>
                  <a:pt x="9189" y="28047"/>
                </a:lnTo>
                <a:lnTo>
                  <a:pt x="8528" y="28828"/>
                </a:lnTo>
                <a:lnTo>
                  <a:pt x="7808" y="29609"/>
                </a:lnTo>
                <a:lnTo>
                  <a:pt x="7387" y="30029"/>
                </a:lnTo>
                <a:lnTo>
                  <a:pt x="6907" y="30389"/>
                </a:lnTo>
                <a:lnTo>
                  <a:pt x="6366" y="30810"/>
                </a:lnTo>
                <a:lnTo>
                  <a:pt x="5946" y="31290"/>
                </a:lnTo>
                <a:lnTo>
                  <a:pt x="5946" y="31230"/>
                </a:lnTo>
                <a:lnTo>
                  <a:pt x="6006" y="28828"/>
                </a:lnTo>
                <a:lnTo>
                  <a:pt x="6066" y="28768"/>
                </a:lnTo>
                <a:lnTo>
                  <a:pt x="6186" y="28708"/>
                </a:lnTo>
                <a:lnTo>
                  <a:pt x="6366" y="28588"/>
                </a:lnTo>
                <a:lnTo>
                  <a:pt x="6426" y="28408"/>
                </a:lnTo>
                <a:lnTo>
                  <a:pt x="6486" y="28227"/>
                </a:lnTo>
                <a:lnTo>
                  <a:pt x="7027" y="27687"/>
                </a:lnTo>
                <a:lnTo>
                  <a:pt x="7507" y="27086"/>
                </a:lnTo>
                <a:lnTo>
                  <a:pt x="8408" y="25885"/>
                </a:lnTo>
                <a:lnTo>
                  <a:pt x="9789" y="24024"/>
                </a:lnTo>
                <a:lnTo>
                  <a:pt x="11111" y="22102"/>
                </a:lnTo>
                <a:lnTo>
                  <a:pt x="11111" y="21922"/>
                </a:lnTo>
                <a:lnTo>
                  <a:pt x="11051" y="21861"/>
                </a:lnTo>
                <a:lnTo>
                  <a:pt x="10931" y="21801"/>
                </a:lnTo>
                <a:lnTo>
                  <a:pt x="10810" y="21861"/>
                </a:lnTo>
                <a:lnTo>
                  <a:pt x="9069" y="23483"/>
                </a:lnTo>
                <a:lnTo>
                  <a:pt x="7447" y="25165"/>
                </a:lnTo>
                <a:lnTo>
                  <a:pt x="6727" y="25825"/>
                </a:lnTo>
                <a:lnTo>
                  <a:pt x="6066" y="26606"/>
                </a:lnTo>
                <a:lnTo>
                  <a:pt x="6126" y="23423"/>
                </a:lnTo>
                <a:lnTo>
                  <a:pt x="6426" y="23183"/>
                </a:lnTo>
                <a:lnTo>
                  <a:pt x="6727" y="22882"/>
                </a:lnTo>
                <a:lnTo>
                  <a:pt x="7267" y="22222"/>
                </a:lnTo>
                <a:lnTo>
                  <a:pt x="7808" y="21561"/>
                </a:lnTo>
                <a:lnTo>
                  <a:pt x="8288" y="20961"/>
                </a:lnTo>
                <a:lnTo>
                  <a:pt x="9009" y="20120"/>
                </a:lnTo>
                <a:lnTo>
                  <a:pt x="9729" y="19219"/>
                </a:lnTo>
                <a:lnTo>
                  <a:pt x="10330" y="18318"/>
                </a:lnTo>
                <a:lnTo>
                  <a:pt x="10931" y="17297"/>
                </a:lnTo>
                <a:lnTo>
                  <a:pt x="10931" y="17237"/>
                </a:lnTo>
                <a:lnTo>
                  <a:pt x="10870" y="17117"/>
                </a:lnTo>
                <a:lnTo>
                  <a:pt x="10810" y="17057"/>
                </a:lnTo>
                <a:lnTo>
                  <a:pt x="10690" y="17117"/>
                </a:lnTo>
                <a:lnTo>
                  <a:pt x="9729" y="17778"/>
                </a:lnTo>
                <a:lnTo>
                  <a:pt x="8889" y="18558"/>
                </a:lnTo>
                <a:lnTo>
                  <a:pt x="8048" y="19399"/>
                </a:lnTo>
                <a:lnTo>
                  <a:pt x="7267" y="20240"/>
                </a:lnTo>
                <a:lnTo>
                  <a:pt x="6186" y="21381"/>
                </a:lnTo>
                <a:lnTo>
                  <a:pt x="6186" y="19279"/>
                </a:lnTo>
                <a:lnTo>
                  <a:pt x="6366" y="19219"/>
                </a:lnTo>
                <a:lnTo>
                  <a:pt x="6486" y="19099"/>
                </a:lnTo>
                <a:lnTo>
                  <a:pt x="6666" y="18859"/>
                </a:lnTo>
                <a:lnTo>
                  <a:pt x="7207" y="18378"/>
                </a:lnTo>
                <a:lnTo>
                  <a:pt x="7747" y="17778"/>
                </a:lnTo>
                <a:lnTo>
                  <a:pt x="8588" y="16697"/>
                </a:lnTo>
                <a:lnTo>
                  <a:pt x="9249" y="15796"/>
                </a:lnTo>
                <a:lnTo>
                  <a:pt x="9849" y="14835"/>
                </a:lnTo>
                <a:lnTo>
                  <a:pt x="10090" y="14294"/>
                </a:lnTo>
                <a:lnTo>
                  <a:pt x="10330" y="13754"/>
                </a:lnTo>
                <a:lnTo>
                  <a:pt x="10510" y="13213"/>
                </a:lnTo>
                <a:lnTo>
                  <a:pt x="10630" y="12673"/>
                </a:lnTo>
                <a:lnTo>
                  <a:pt x="10570" y="12613"/>
                </a:lnTo>
                <a:lnTo>
                  <a:pt x="10570" y="12553"/>
                </a:lnTo>
                <a:lnTo>
                  <a:pt x="10450" y="12553"/>
                </a:lnTo>
                <a:lnTo>
                  <a:pt x="9609" y="13394"/>
                </a:lnTo>
                <a:lnTo>
                  <a:pt x="8889" y="14294"/>
                </a:lnTo>
                <a:lnTo>
                  <a:pt x="8168" y="15195"/>
                </a:lnTo>
                <a:lnTo>
                  <a:pt x="7447" y="16096"/>
                </a:lnTo>
                <a:lnTo>
                  <a:pt x="6907" y="16697"/>
                </a:lnTo>
                <a:lnTo>
                  <a:pt x="6246" y="17297"/>
                </a:lnTo>
                <a:lnTo>
                  <a:pt x="6306" y="15435"/>
                </a:lnTo>
                <a:lnTo>
                  <a:pt x="6666" y="15255"/>
                </a:lnTo>
                <a:lnTo>
                  <a:pt x="6847" y="15135"/>
                </a:lnTo>
                <a:lnTo>
                  <a:pt x="6907" y="14955"/>
                </a:lnTo>
                <a:lnTo>
                  <a:pt x="6967" y="14775"/>
                </a:lnTo>
                <a:lnTo>
                  <a:pt x="6907" y="14535"/>
                </a:lnTo>
                <a:lnTo>
                  <a:pt x="7447" y="13934"/>
                </a:lnTo>
                <a:lnTo>
                  <a:pt x="7988" y="13213"/>
                </a:lnTo>
                <a:lnTo>
                  <a:pt x="8408" y="12493"/>
                </a:lnTo>
                <a:lnTo>
                  <a:pt x="8768" y="11832"/>
                </a:lnTo>
                <a:lnTo>
                  <a:pt x="9429" y="10631"/>
                </a:lnTo>
                <a:lnTo>
                  <a:pt x="9669" y="9970"/>
                </a:lnTo>
                <a:lnTo>
                  <a:pt x="9910" y="9310"/>
                </a:lnTo>
                <a:lnTo>
                  <a:pt x="10090" y="8649"/>
                </a:lnTo>
                <a:lnTo>
                  <a:pt x="10210" y="7988"/>
                </a:lnTo>
                <a:lnTo>
                  <a:pt x="10270" y="7328"/>
                </a:lnTo>
                <a:lnTo>
                  <a:pt x="10270" y="6607"/>
                </a:lnTo>
                <a:lnTo>
                  <a:pt x="10210" y="6487"/>
                </a:lnTo>
                <a:lnTo>
                  <a:pt x="10090" y="6367"/>
                </a:lnTo>
                <a:lnTo>
                  <a:pt x="9970" y="6367"/>
                </a:lnTo>
                <a:lnTo>
                  <a:pt x="9849" y="6487"/>
                </a:lnTo>
                <a:lnTo>
                  <a:pt x="9309" y="7688"/>
                </a:lnTo>
                <a:lnTo>
                  <a:pt x="8768" y="8889"/>
                </a:lnTo>
                <a:lnTo>
                  <a:pt x="8288" y="10030"/>
                </a:lnTo>
                <a:lnTo>
                  <a:pt x="7988" y="10631"/>
                </a:lnTo>
                <a:lnTo>
                  <a:pt x="7687" y="11171"/>
                </a:lnTo>
                <a:lnTo>
                  <a:pt x="7147" y="12012"/>
                </a:lnTo>
                <a:lnTo>
                  <a:pt x="6606" y="12733"/>
                </a:lnTo>
                <a:lnTo>
                  <a:pt x="6606" y="12493"/>
                </a:lnTo>
                <a:lnTo>
                  <a:pt x="6546" y="12312"/>
                </a:lnTo>
                <a:lnTo>
                  <a:pt x="6426" y="12132"/>
                </a:lnTo>
                <a:lnTo>
                  <a:pt x="6306" y="11952"/>
                </a:lnTo>
                <a:lnTo>
                  <a:pt x="6306" y="11352"/>
                </a:lnTo>
                <a:lnTo>
                  <a:pt x="6426" y="11352"/>
                </a:lnTo>
                <a:lnTo>
                  <a:pt x="6486" y="11292"/>
                </a:lnTo>
                <a:lnTo>
                  <a:pt x="6847" y="10811"/>
                </a:lnTo>
                <a:lnTo>
                  <a:pt x="7207" y="10331"/>
                </a:lnTo>
                <a:lnTo>
                  <a:pt x="7447" y="9730"/>
                </a:lnTo>
                <a:lnTo>
                  <a:pt x="7687" y="9129"/>
                </a:lnTo>
                <a:lnTo>
                  <a:pt x="7868" y="8529"/>
                </a:lnTo>
                <a:lnTo>
                  <a:pt x="7988" y="7928"/>
                </a:lnTo>
                <a:lnTo>
                  <a:pt x="8228" y="6727"/>
                </a:lnTo>
                <a:lnTo>
                  <a:pt x="8348" y="5466"/>
                </a:lnTo>
                <a:lnTo>
                  <a:pt x="8408" y="4265"/>
                </a:lnTo>
                <a:lnTo>
                  <a:pt x="8288" y="3004"/>
                </a:lnTo>
                <a:lnTo>
                  <a:pt x="8108" y="1803"/>
                </a:lnTo>
                <a:lnTo>
                  <a:pt x="8108" y="1743"/>
                </a:lnTo>
                <a:lnTo>
                  <a:pt x="7988" y="1743"/>
                </a:lnTo>
                <a:lnTo>
                  <a:pt x="7928" y="1803"/>
                </a:lnTo>
                <a:lnTo>
                  <a:pt x="7928" y="3064"/>
                </a:lnTo>
                <a:lnTo>
                  <a:pt x="7868" y="4265"/>
                </a:lnTo>
                <a:lnTo>
                  <a:pt x="7687" y="5526"/>
                </a:lnTo>
                <a:lnTo>
                  <a:pt x="7507" y="6727"/>
                </a:lnTo>
                <a:lnTo>
                  <a:pt x="7207" y="7688"/>
                </a:lnTo>
                <a:lnTo>
                  <a:pt x="6907" y="8649"/>
                </a:lnTo>
                <a:lnTo>
                  <a:pt x="6606" y="9550"/>
                </a:lnTo>
                <a:lnTo>
                  <a:pt x="6306" y="10511"/>
                </a:lnTo>
                <a:lnTo>
                  <a:pt x="6306" y="8709"/>
                </a:lnTo>
                <a:lnTo>
                  <a:pt x="6306" y="6847"/>
                </a:lnTo>
                <a:lnTo>
                  <a:pt x="6366" y="6007"/>
                </a:lnTo>
                <a:lnTo>
                  <a:pt x="6366" y="5166"/>
                </a:lnTo>
                <a:lnTo>
                  <a:pt x="6306" y="4265"/>
                </a:lnTo>
                <a:lnTo>
                  <a:pt x="6186" y="3424"/>
                </a:lnTo>
                <a:lnTo>
                  <a:pt x="6006" y="2523"/>
                </a:lnTo>
                <a:lnTo>
                  <a:pt x="5766" y="1562"/>
                </a:lnTo>
                <a:lnTo>
                  <a:pt x="5585" y="1082"/>
                </a:lnTo>
                <a:lnTo>
                  <a:pt x="5405" y="662"/>
                </a:lnTo>
                <a:lnTo>
                  <a:pt x="5105" y="301"/>
                </a:lnTo>
                <a:lnTo>
                  <a:pt x="4745" y="1"/>
                </a:lnTo>
                <a:close/>
              </a:path>
            </a:pathLst>
          </a:custGeom>
          <a:solidFill>
            <a:srgbClr val="79C6CC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25" name="Shape 25"/>
          <p:cNvSpPr/>
          <p:nvPr/>
        </p:nvSpPr>
        <p:spPr>
          <a:xfrm rot="5765632" flipH="1">
            <a:off x="6708219" y="3190506"/>
            <a:ext cx="374902" cy="981337"/>
          </a:xfrm>
          <a:custGeom>
            <a:avLst/>
            <a:gdLst/>
            <a:ahLst/>
            <a:cxnLst/>
            <a:rect l="0" t="0" r="0" b="0"/>
            <a:pathLst>
              <a:path w="13514" h="35374" extrusionOk="0">
                <a:moveTo>
                  <a:pt x="11411" y="3303"/>
                </a:moveTo>
                <a:lnTo>
                  <a:pt x="10811" y="3603"/>
                </a:lnTo>
                <a:lnTo>
                  <a:pt x="10270" y="3964"/>
                </a:lnTo>
                <a:lnTo>
                  <a:pt x="10450" y="3543"/>
                </a:lnTo>
                <a:lnTo>
                  <a:pt x="10931" y="3423"/>
                </a:lnTo>
                <a:lnTo>
                  <a:pt x="11411" y="3303"/>
                </a:lnTo>
                <a:close/>
                <a:moveTo>
                  <a:pt x="7628" y="4865"/>
                </a:moveTo>
                <a:lnTo>
                  <a:pt x="7748" y="4985"/>
                </a:lnTo>
                <a:lnTo>
                  <a:pt x="7868" y="5105"/>
                </a:lnTo>
                <a:lnTo>
                  <a:pt x="8048" y="5105"/>
                </a:lnTo>
                <a:lnTo>
                  <a:pt x="8228" y="5045"/>
                </a:lnTo>
                <a:lnTo>
                  <a:pt x="7928" y="5645"/>
                </a:lnTo>
                <a:lnTo>
                  <a:pt x="7508" y="6426"/>
                </a:lnTo>
                <a:lnTo>
                  <a:pt x="7628" y="4865"/>
                </a:lnTo>
                <a:close/>
                <a:moveTo>
                  <a:pt x="7928" y="26965"/>
                </a:moveTo>
                <a:lnTo>
                  <a:pt x="7748" y="27085"/>
                </a:lnTo>
                <a:lnTo>
                  <a:pt x="6607" y="27986"/>
                </a:lnTo>
                <a:lnTo>
                  <a:pt x="6066" y="28467"/>
                </a:lnTo>
                <a:lnTo>
                  <a:pt x="5586" y="29007"/>
                </a:lnTo>
                <a:lnTo>
                  <a:pt x="5526" y="28647"/>
                </a:lnTo>
                <a:lnTo>
                  <a:pt x="5646" y="28407"/>
                </a:lnTo>
                <a:lnTo>
                  <a:pt x="5646" y="28166"/>
                </a:lnTo>
                <a:lnTo>
                  <a:pt x="5586" y="27926"/>
                </a:lnTo>
                <a:lnTo>
                  <a:pt x="5466" y="27746"/>
                </a:lnTo>
                <a:lnTo>
                  <a:pt x="6066" y="27566"/>
                </a:lnTo>
                <a:lnTo>
                  <a:pt x="6607" y="27446"/>
                </a:lnTo>
                <a:lnTo>
                  <a:pt x="7808" y="27025"/>
                </a:lnTo>
                <a:lnTo>
                  <a:pt x="7928" y="26965"/>
                </a:lnTo>
                <a:close/>
                <a:moveTo>
                  <a:pt x="7808" y="28947"/>
                </a:moveTo>
                <a:lnTo>
                  <a:pt x="7328" y="29548"/>
                </a:lnTo>
                <a:lnTo>
                  <a:pt x="6667" y="30389"/>
                </a:lnTo>
                <a:lnTo>
                  <a:pt x="6367" y="30809"/>
                </a:lnTo>
                <a:lnTo>
                  <a:pt x="6126" y="31229"/>
                </a:lnTo>
                <a:lnTo>
                  <a:pt x="5766" y="29908"/>
                </a:lnTo>
                <a:lnTo>
                  <a:pt x="6307" y="29788"/>
                </a:lnTo>
                <a:lnTo>
                  <a:pt x="6847" y="29548"/>
                </a:lnTo>
                <a:lnTo>
                  <a:pt x="7328" y="29248"/>
                </a:lnTo>
                <a:lnTo>
                  <a:pt x="7808" y="28947"/>
                </a:lnTo>
                <a:close/>
                <a:moveTo>
                  <a:pt x="9430" y="0"/>
                </a:moveTo>
                <a:lnTo>
                  <a:pt x="9189" y="240"/>
                </a:lnTo>
                <a:lnTo>
                  <a:pt x="9009" y="480"/>
                </a:lnTo>
                <a:lnTo>
                  <a:pt x="8709" y="1021"/>
                </a:lnTo>
                <a:lnTo>
                  <a:pt x="8409" y="1622"/>
                </a:lnTo>
                <a:lnTo>
                  <a:pt x="8168" y="2222"/>
                </a:lnTo>
                <a:lnTo>
                  <a:pt x="7808" y="3243"/>
                </a:lnTo>
                <a:lnTo>
                  <a:pt x="7868" y="2162"/>
                </a:lnTo>
                <a:lnTo>
                  <a:pt x="7808" y="1081"/>
                </a:lnTo>
                <a:lnTo>
                  <a:pt x="7808" y="961"/>
                </a:lnTo>
                <a:lnTo>
                  <a:pt x="7688" y="841"/>
                </a:lnTo>
                <a:lnTo>
                  <a:pt x="7568" y="841"/>
                </a:lnTo>
                <a:lnTo>
                  <a:pt x="7448" y="961"/>
                </a:lnTo>
                <a:lnTo>
                  <a:pt x="7087" y="1441"/>
                </a:lnTo>
                <a:lnTo>
                  <a:pt x="6847" y="2042"/>
                </a:lnTo>
                <a:lnTo>
                  <a:pt x="6667" y="2582"/>
                </a:lnTo>
                <a:lnTo>
                  <a:pt x="6487" y="3183"/>
                </a:lnTo>
                <a:lnTo>
                  <a:pt x="6247" y="4444"/>
                </a:lnTo>
                <a:lnTo>
                  <a:pt x="6126" y="5645"/>
                </a:lnTo>
                <a:lnTo>
                  <a:pt x="6066" y="6306"/>
                </a:lnTo>
                <a:lnTo>
                  <a:pt x="6006" y="7207"/>
                </a:lnTo>
                <a:lnTo>
                  <a:pt x="6006" y="7747"/>
                </a:lnTo>
                <a:lnTo>
                  <a:pt x="6066" y="8228"/>
                </a:lnTo>
                <a:lnTo>
                  <a:pt x="6186" y="8648"/>
                </a:lnTo>
                <a:lnTo>
                  <a:pt x="6307" y="8948"/>
                </a:lnTo>
                <a:lnTo>
                  <a:pt x="6066" y="9609"/>
                </a:lnTo>
                <a:lnTo>
                  <a:pt x="6066" y="9669"/>
                </a:lnTo>
                <a:lnTo>
                  <a:pt x="5946" y="8588"/>
                </a:lnTo>
                <a:lnTo>
                  <a:pt x="5886" y="7507"/>
                </a:lnTo>
                <a:lnTo>
                  <a:pt x="5946" y="6366"/>
                </a:lnTo>
                <a:lnTo>
                  <a:pt x="6066" y="5225"/>
                </a:lnTo>
                <a:lnTo>
                  <a:pt x="6066" y="4624"/>
                </a:lnTo>
                <a:lnTo>
                  <a:pt x="6066" y="4024"/>
                </a:lnTo>
                <a:lnTo>
                  <a:pt x="6006" y="3483"/>
                </a:lnTo>
                <a:lnTo>
                  <a:pt x="5886" y="2943"/>
                </a:lnTo>
                <a:lnTo>
                  <a:pt x="5826" y="2823"/>
                </a:lnTo>
                <a:lnTo>
                  <a:pt x="5766" y="2763"/>
                </a:lnTo>
                <a:lnTo>
                  <a:pt x="5646" y="2763"/>
                </a:lnTo>
                <a:lnTo>
                  <a:pt x="5526" y="2823"/>
                </a:lnTo>
                <a:lnTo>
                  <a:pt x="5226" y="3303"/>
                </a:lnTo>
                <a:lnTo>
                  <a:pt x="4985" y="3784"/>
                </a:lnTo>
                <a:lnTo>
                  <a:pt x="4805" y="4384"/>
                </a:lnTo>
                <a:lnTo>
                  <a:pt x="4685" y="4985"/>
                </a:lnTo>
                <a:lnTo>
                  <a:pt x="4565" y="6186"/>
                </a:lnTo>
                <a:lnTo>
                  <a:pt x="4505" y="7327"/>
                </a:lnTo>
                <a:lnTo>
                  <a:pt x="4445" y="8348"/>
                </a:lnTo>
                <a:lnTo>
                  <a:pt x="4024" y="6066"/>
                </a:lnTo>
                <a:lnTo>
                  <a:pt x="3964" y="6006"/>
                </a:lnTo>
                <a:lnTo>
                  <a:pt x="3904" y="5946"/>
                </a:lnTo>
                <a:lnTo>
                  <a:pt x="3844" y="6006"/>
                </a:lnTo>
                <a:lnTo>
                  <a:pt x="3784" y="6066"/>
                </a:lnTo>
                <a:lnTo>
                  <a:pt x="3544" y="7087"/>
                </a:lnTo>
                <a:lnTo>
                  <a:pt x="3364" y="8168"/>
                </a:lnTo>
                <a:lnTo>
                  <a:pt x="3304" y="9309"/>
                </a:lnTo>
                <a:lnTo>
                  <a:pt x="3304" y="10450"/>
                </a:lnTo>
                <a:lnTo>
                  <a:pt x="3424" y="11591"/>
                </a:lnTo>
                <a:lnTo>
                  <a:pt x="3664" y="12672"/>
                </a:lnTo>
                <a:lnTo>
                  <a:pt x="4024" y="13753"/>
                </a:lnTo>
                <a:lnTo>
                  <a:pt x="4265" y="14233"/>
                </a:lnTo>
                <a:lnTo>
                  <a:pt x="4505" y="14714"/>
                </a:lnTo>
                <a:lnTo>
                  <a:pt x="4205" y="16275"/>
                </a:lnTo>
                <a:lnTo>
                  <a:pt x="3964" y="17777"/>
                </a:lnTo>
                <a:lnTo>
                  <a:pt x="3784" y="17476"/>
                </a:lnTo>
                <a:lnTo>
                  <a:pt x="3784" y="17116"/>
                </a:lnTo>
                <a:lnTo>
                  <a:pt x="3784" y="16756"/>
                </a:lnTo>
                <a:lnTo>
                  <a:pt x="3604" y="16035"/>
                </a:lnTo>
                <a:lnTo>
                  <a:pt x="3424" y="15314"/>
                </a:lnTo>
                <a:lnTo>
                  <a:pt x="3244" y="14594"/>
                </a:lnTo>
                <a:lnTo>
                  <a:pt x="3064" y="13633"/>
                </a:lnTo>
                <a:lnTo>
                  <a:pt x="2943" y="12732"/>
                </a:lnTo>
                <a:lnTo>
                  <a:pt x="2823" y="11771"/>
                </a:lnTo>
                <a:lnTo>
                  <a:pt x="2703" y="10810"/>
                </a:lnTo>
                <a:lnTo>
                  <a:pt x="2643" y="10690"/>
                </a:lnTo>
                <a:lnTo>
                  <a:pt x="2583" y="10630"/>
                </a:lnTo>
                <a:lnTo>
                  <a:pt x="2463" y="10570"/>
                </a:lnTo>
                <a:lnTo>
                  <a:pt x="2343" y="10570"/>
                </a:lnTo>
                <a:lnTo>
                  <a:pt x="2163" y="10630"/>
                </a:lnTo>
                <a:lnTo>
                  <a:pt x="2043" y="10690"/>
                </a:lnTo>
                <a:lnTo>
                  <a:pt x="1982" y="10810"/>
                </a:lnTo>
                <a:lnTo>
                  <a:pt x="1862" y="11291"/>
                </a:lnTo>
                <a:lnTo>
                  <a:pt x="1742" y="11771"/>
                </a:lnTo>
                <a:lnTo>
                  <a:pt x="1682" y="12252"/>
                </a:lnTo>
                <a:lnTo>
                  <a:pt x="1682" y="12792"/>
                </a:lnTo>
                <a:lnTo>
                  <a:pt x="1742" y="13753"/>
                </a:lnTo>
                <a:lnTo>
                  <a:pt x="1922" y="14774"/>
                </a:lnTo>
                <a:lnTo>
                  <a:pt x="2043" y="15374"/>
                </a:lnTo>
                <a:lnTo>
                  <a:pt x="2223" y="16035"/>
                </a:lnTo>
                <a:lnTo>
                  <a:pt x="2403" y="16696"/>
                </a:lnTo>
                <a:lnTo>
                  <a:pt x="2763" y="17236"/>
                </a:lnTo>
                <a:lnTo>
                  <a:pt x="2823" y="17356"/>
                </a:lnTo>
                <a:lnTo>
                  <a:pt x="3244" y="18317"/>
                </a:lnTo>
                <a:lnTo>
                  <a:pt x="3544" y="18798"/>
                </a:lnTo>
                <a:lnTo>
                  <a:pt x="3844" y="19218"/>
                </a:lnTo>
                <a:lnTo>
                  <a:pt x="3844" y="19278"/>
                </a:lnTo>
                <a:lnTo>
                  <a:pt x="3304" y="18497"/>
                </a:lnTo>
                <a:lnTo>
                  <a:pt x="2763" y="17657"/>
                </a:lnTo>
                <a:lnTo>
                  <a:pt x="2343" y="16816"/>
                </a:lnTo>
                <a:lnTo>
                  <a:pt x="1802" y="15975"/>
                </a:lnTo>
                <a:lnTo>
                  <a:pt x="1562" y="15555"/>
                </a:lnTo>
                <a:lnTo>
                  <a:pt x="1202" y="15194"/>
                </a:lnTo>
                <a:lnTo>
                  <a:pt x="1142" y="15134"/>
                </a:lnTo>
                <a:lnTo>
                  <a:pt x="1022" y="15074"/>
                </a:lnTo>
                <a:lnTo>
                  <a:pt x="781" y="15134"/>
                </a:lnTo>
                <a:lnTo>
                  <a:pt x="661" y="15254"/>
                </a:lnTo>
                <a:lnTo>
                  <a:pt x="601" y="15435"/>
                </a:lnTo>
                <a:lnTo>
                  <a:pt x="601" y="15975"/>
                </a:lnTo>
                <a:lnTo>
                  <a:pt x="661" y="16516"/>
                </a:lnTo>
                <a:lnTo>
                  <a:pt x="841" y="16996"/>
                </a:lnTo>
                <a:lnTo>
                  <a:pt x="1082" y="17536"/>
                </a:lnTo>
                <a:lnTo>
                  <a:pt x="1622" y="18497"/>
                </a:lnTo>
                <a:lnTo>
                  <a:pt x="2163" y="19398"/>
                </a:lnTo>
                <a:lnTo>
                  <a:pt x="2883" y="20419"/>
                </a:lnTo>
                <a:lnTo>
                  <a:pt x="3304" y="20900"/>
                </a:lnTo>
                <a:lnTo>
                  <a:pt x="3724" y="21320"/>
                </a:lnTo>
                <a:lnTo>
                  <a:pt x="3724" y="22281"/>
                </a:lnTo>
                <a:lnTo>
                  <a:pt x="3304" y="21861"/>
                </a:lnTo>
                <a:lnTo>
                  <a:pt x="2763" y="21200"/>
                </a:lnTo>
                <a:lnTo>
                  <a:pt x="2343" y="20539"/>
                </a:lnTo>
                <a:lnTo>
                  <a:pt x="1922" y="19759"/>
                </a:lnTo>
                <a:lnTo>
                  <a:pt x="1622" y="19038"/>
                </a:lnTo>
                <a:lnTo>
                  <a:pt x="1502" y="18858"/>
                </a:lnTo>
                <a:lnTo>
                  <a:pt x="1442" y="18798"/>
                </a:lnTo>
                <a:lnTo>
                  <a:pt x="1262" y="18738"/>
                </a:lnTo>
                <a:lnTo>
                  <a:pt x="1142" y="18738"/>
                </a:lnTo>
                <a:lnTo>
                  <a:pt x="1022" y="18798"/>
                </a:lnTo>
                <a:lnTo>
                  <a:pt x="901" y="18858"/>
                </a:lnTo>
                <a:lnTo>
                  <a:pt x="841" y="18978"/>
                </a:lnTo>
                <a:lnTo>
                  <a:pt x="841" y="19098"/>
                </a:lnTo>
                <a:lnTo>
                  <a:pt x="901" y="19819"/>
                </a:lnTo>
                <a:lnTo>
                  <a:pt x="1082" y="20479"/>
                </a:lnTo>
                <a:lnTo>
                  <a:pt x="1322" y="21140"/>
                </a:lnTo>
                <a:lnTo>
                  <a:pt x="1622" y="21801"/>
                </a:lnTo>
                <a:lnTo>
                  <a:pt x="901" y="21020"/>
                </a:lnTo>
                <a:lnTo>
                  <a:pt x="241" y="20179"/>
                </a:lnTo>
                <a:lnTo>
                  <a:pt x="181" y="20119"/>
                </a:lnTo>
                <a:lnTo>
                  <a:pt x="61" y="20179"/>
                </a:lnTo>
                <a:lnTo>
                  <a:pt x="1" y="20239"/>
                </a:lnTo>
                <a:lnTo>
                  <a:pt x="1" y="20359"/>
                </a:lnTo>
                <a:lnTo>
                  <a:pt x="541" y="21440"/>
                </a:lnTo>
                <a:lnTo>
                  <a:pt x="1202" y="22461"/>
                </a:lnTo>
                <a:lnTo>
                  <a:pt x="1862" y="23422"/>
                </a:lnTo>
                <a:lnTo>
                  <a:pt x="2583" y="24323"/>
                </a:lnTo>
                <a:lnTo>
                  <a:pt x="3244" y="25044"/>
                </a:lnTo>
                <a:lnTo>
                  <a:pt x="3904" y="25704"/>
                </a:lnTo>
                <a:lnTo>
                  <a:pt x="4024" y="26605"/>
                </a:lnTo>
                <a:lnTo>
                  <a:pt x="3364" y="26065"/>
                </a:lnTo>
                <a:lnTo>
                  <a:pt x="2883" y="25524"/>
                </a:lnTo>
                <a:lnTo>
                  <a:pt x="2343" y="24923"/>
                </a:lnTo>
                <a:lnTo>
                  <a:pt x="1742" y="24383"/>
                </a:lnTo>
                <a:lnTo>
                  <a:pt x="1442" y="24203"/>
                </a:lnTo>
                <a:lnTo>
                  <a:pt x="1142" y="24083"/>
                </a:lnTo>
                <a:lnTo>
                  <a:pt x="1022" y="24023"/>
                </a:lnTo>
                <a:lnTo>
                  <a:pt x="841" y="24083"/>
                </a:lnTo>
                <a:lnTo>
                  <a:pt x="721" y="24203"/>
                </a:lnTo>
                <a:lnTo>
                  <a:pt x="661" y="24323"/>
                </a:lnTo>
                <a:lnTo>
                  <a:pt x="661" y="24743"/>
                </a:lnTo>
                <a:lnTo>
                  <a:pt x="721" y="25104"/>
                </a:lnTo>
                <a:lnTo>
                  <a:pt x="901" y="25524"/>
                </a:lnTo>
                <a:lnTo>
                  <a:pt x="1082" y="25884"/>
                </a:lnTo>
                <a:lnTo>
                  <a:pt x="1622" y="26605"/>
                </a:lnTo>
                <a:lnTo>
                  <a:pt x="2223" y="27206"/>
                </a:lnTo>
                <a:lnTo>
                  <a:pt x="2643" y="27626"/>
                </a:lnTo>
                <a:lnTo>
                  <a:pt x="3184" y="28106"/>
                </a:lnTo>
                <a:lnTo>
                  <a:pt x="3784" y="28587"/>
                </a:lnTo>
                <a:lnTo>
                  <a:pt x="4084" y="28707"/>
                </a:lnTo>
                <a:lnTo>
                  <a:pt x="4385" y="28887"/>
                </a:lnTo>
                <a:lnTo>
                  <a:pt x="4745" y="30329"/>
                </a:lnTo>
                <a:lnTo>
                  <a:pt x="4265" y="30028"/>
                </a:lnTo>
                <a:lnTo>
                  <a:pt x="3904" y="29728"/>
                </a:lnTo>
                <a:lnTo>
                  <a:pt x="3244" y="29127"/>
                </a:lnTo>
                <a:lnTo>
                  <a:pt x="2703" y="28527"/>
                </a:lnTo>
                <a:lnTo>
                  <a:pt x="1562" y="27206"/>
                </a:lnTo>
                <a:lnTo>
                  <a:pt x="1442" y="27085"/>
                </a:lnTo>
                <a:lnTo>
                  <a:pt x="1142" y="27085"/>
                </a:lnTo>
                <a:lnTo>
                  <a:pt x="1022" y="27146"/>
                </a:lnTo>
                <a:lnTo>
                  <a:pt x="901" y="27266"/>
                </a:lnTo>
                <a:lnTo>
                  <a:pt x="841" y="27386"/>
                </a:lnTo>
                <a:lnTo>
                  <a:pt x="781" y="27506"/>
                </a:lnTo>
                <a:lnTo>
                  <a:pt x="781" y="27686"/>
                </a:lnTo>
                <a:lnTo>
                  <a:pt x="901" y="28166"/>
                </a:lnTo>
                <a:lnTo>
                  <a:pt x="1082" y="28587"/>
                </a:lnTo>
                <a:lnTo>
                  <a:pt x="1322" y="29067"/>
                </a:lnTo>
                <a:lnTo>
                  <a:pt x="1562" y="29488"/>
                </a:lnTo>
                <a:lnTo>
                  <a:pt x="2163" y="30268"/>
                </a:lnTo>
                <a:lnTo>
                  <a:pt x="2823" y="30989"/>
                </a:lnTo>
                <a:lnTo>
                  <a:pt x="3184" y="31289"/>
                </a:lnTo>
                <a:lnTo>
                  <a:pt x="2883" y="31289"/>
                </a:lnTo>
                <a:lnTo>
                  <a:pt x="2823" y="31410"/>
                </a:lnTo>
                <a:lnTo>
                  <a:pt x="2763" y="31590"/>
                </a:lnTo>
                <a:lnTo>
                  <a:pt x="2763" y="31710"/>
                </a:lnTo>
                <a:lnTo>
                  <a:pt x="3003" y="32010"/>
                </a:lnTo>
                <a:lnTo>
                  <a:pt x="3184" y="32250"/>
                </a:lnTo>
                <a:lnTo>
                  <a:pt x="3664" y="32731"/>
                </a:lnTo>
                <a:lnTo>
                  <a:pt x="4745" y="33512"/>
                </a:lnTo>
                <a:lnTo>
                  <a:pt x="5466" y="34052"/>
                </a:lnTo>
                <a:lnTo>
                  <a:pt x="5886" y="34352"/>
                </a:lnTo>
                <a:lnTo>
                  <a:pt x="6307" y="34593"/>
                </a:lnTo>
                <a:lnTo>
                  <a:pt x="6607" y="35193"/>
                </a:lnTo>
                <a:lnTo>
                  <a:pt x="6667" y="35313"/>
                </a:lnTo>
                <a:lnTo>
                  <a:pt x="6787" y="35373"/>
                </a:lnTo>
                <a:lnTo>
                  <a:pt x="6847" y="35373"/>
                </a:lnTo>
                <a:lnTo>
                  <a:pt x="6967" y="35313"/>
                </a:lnTo>
                <a:lnTo>
                  <a:pt x="7087" y="35253"/>
                </a:lnTo>
                <a:lnTo>
                  <a:pt x="7147" y="35193"/>
                </a:lnTo>
                <a:lnTo>
                  <a:pt x="7207" y="35073"/>
                </a:lnTo>
                <a:lnTo>
                  <a:pt x="7147" y="34953"/>
                </a:lnTo>
                <a:lnTo>
                  <a:pt x="7147" y="34833"/>
                </a:lnTo>
                <a:lnTo>
                  <a:pt x="7328" y="34773"/>
                </a:lnTo>
                <a:lnTo>
                  <a:pt x="7448" y="34713"/>
                </a:lnTo>
                <a:lnTo>
                  <a:pt x="7568" y="34653"/>
                </a:lnTo>
                <a:lnTo>
                  <a:pt x="7628" y="34532"/>
                </a:lnTo>
                <a:lnTo>
                  <a:pt x="7748" y="34232"/>
                </a:lnTo>
                <a:lnTo>
                  <a:pt x="7688" y="34052"/>
                </a:lnTo>
                <a:lnTo>
                  <a:pt x="7628" y="33932"/>
                </a:lnTo>
                <a:lnTo>
                  <a:pt x="7448" y="33632"/>
                </a:lnTo>
                <a:lnTo>
                  <a:pt x="7207" y="33331"/>
                </a:lnTo>
                <a:lnTo>
                  <a:pt x="6907" y="33091"/>
                </a:lnTo>
                <a:lnTo>
                  <a:pt x="6547" y="32911"/>
                </a:lnTo>
                <a:lnTo>
                  <a:pt x="6427" y="32370"/>
                </a:lnTo>
                <a:lnTo>
                  <a:pt x="6487" y="32130"/>
                </a:lnTo>
                <a:lnTo>
                  <a:pt x="6487" y="31890"/>
                </a:lnTo>
                <a:lnTo>
                  <a:pt x="6967" y="31530"/>
                </a:lnTo>
                <a:lnTo>
                  <a:pt x="7388" y="31109"/>
                </a:lnTo>
                <a:lnTo>
                  <a:pt x="8228" y="30268"/>
                </a:lnTo>
                <a:lnTo>
                  <a:pt x="8709" y="29788"/>
                </a:lnTo>
                <a:lnTo>
                  <a:pt x="9129" y="29248"/>
                </a:lnTo>
                <a:lnTo>
                  <a:pt x="9550" y="28647"/>
                </a:lnTo>
                <a:lnTo>
                  <a:pt x="9850" y="28046"/>
                </a:lnTo>
                <a:lnTo>
                  <a:pt x="9850" y="27926"/>
                </a:lnTo>
                <a:lnTo>
                  <a:pt x="9790" y="27806"/>
                </a:lnTo>
                <a:lnTo>
                  <a:pt x="9730" y="27686"/>
                </a:lnTo>
                <a:lnTo>
                  <a:pt x="9670" y="27626"/>
                </a:lnTo>
                <a:lnTo>
                  <a:pt x="9850" y="27386"/>
                </a:lnTo>
                <a:lnTo>
                  <a:pt x="10030" y="27085"/>
                </a:lnTo>
                <a:lnTo>
                  <a:pt x="10030" y="26785"/>
                </a:lnTo>
                <a:lnTo>
                  <a:pt x="10030" y="26665"/>
                </a:lnTo>
                <a:lnTo>
                  <a:pt x="9910" y="26485"/>
                </a:lnTo>
                <a:lnTo>
                  <a:pt x="9730" y="26305"/>
                </a:lnTo>
                <a:lnTo>
                  <a:pt x="9550" y="26185"/>
                </a:lnTo>
                <a:lnTo>
                  <a:pt x="9850" y="25884"/>
                </a:lnTo>
                <a:lnTo>
                  <a:pt x="10150" y="25584"/>
                </a:lnTo>
                <a:lnTo>
                  <a:pt x="10210" y="25464"/>
                </a:lnTo>
                <a:lnTo>
                  <a:pt x="10270" y="25344"/>
                </a:lnTo>
                <a:lnTo>
                  <a:pt x="10150" y="25104"/>
                </a:lnTo>
                <a:lnTo>
                  <a:pt x="10030" y="24923"/>
                </a:lnTo>
                <a:lnTo>
                  <a:pt x="9790" y="24863"/>
                </a:lnTo>
                <a:lnTo>
                  <a:pt x="9430" y="24863"/>
                </a:lnTo>
                <a:lnTo>
                  <a:pt x="9069" y="24923"/>
                </a:lnTo>
                <a:lnTo>
                  <a:pt x="8709" y="25044"/>
                </a:lnTo>
                <a:lnTo>
                  <a:pt x="8409" y="25164"/>
                </a:lnTo>
                <a:lnTo>
                  <a:pt x="7688" y="25524"/>
                </a:lnTo>
                <a:lnTo>
                  <a:pt x="7087" y="25884"/>
                </a:lnTo>
                <a:lnTo>
                  <a:pt x="6367" y="26305"/>
                </a:lnTo>
                <a:lnTo>
                  <a:pt x="5946" y="25884"/>
                </a:lnTo>
                <a:lnTo>
                  <a:pt x="5526" y="25464"/>
                </a:lnTo>
                <a:lnTo>
                  <a:pt x="6547" y="24923"/>
                </a:lnTo>
                <a:lnTo>
                  <a:pt x="7568" y="24323"/>
                </a:lnTo>
                <a:lnTo>
                  <a:pt x="8649" y="23662"/>
                </a:lnTo>
                <a:lnTo>
                  <a:pt x="9129" y="23242"/>
                </a:lnTo>
                <a:lnTo>
                  <a:pt x="9490" y="22761"/>
                </a:lnTo>
                <a:lnTo>
                  <a:pt x="9610" y="22641"/>
                </a:lnTo>
                <a:lnTo>
                  <a:pt x="9610" y="22461"/>
                </a:lnTo>
                <a:lnTo>
                  <a:pt x="9550" y="22341"/>
                </a:lnTo>
                <a:lnTo>
                  <a:pt x="9490" y="22221"/>
                </a:lnTo>
                <a:lnTo>
                  <a:pt x="9249" y="22101"/>
                </a:lnTo>
                <a:lnTo>
                  <a:pt x="9129" y="22041"/>
                </a:lnTo>
                <a:lnTo>
                  <a:pt x="8949" y="22041"/>
                </a:lnTo>
                <a:lnTo>
                  <a:pt x="8649" y="22161"/>
                </a:lnTo>
                <a:lnTo>
                  <a:pt x="8348" y="22221"/>
                </a:lnTo>
                <a:lnTo>
                  <a:pt x="7688" y="22521"/>
                </a:lnTo>
                <a:lnTo>
                  <a:pt x="7147" y="22942"/>
                </a:lnTo>
                <a:lnTo>
                  <a:pt x="6547" y="23302"/>
                </a:lnTo>
                <a:lnTo>
                  <a:pt x="5406" y="24143"/>
                </a:lnTo>
                <a:lnTo>
                  <a:pt x="5406" y="23963"/>
                </a:lnTo>
                <a:lnTo>
                  <a:pt x="5346" y="23842"/>
                </a:lnTo>
                <a:lnTo>
                  <a:pt x="5226" y="23602"/>
                </a:lnTo>
                <a:lnTo>
                  <a:pt x="4985" y="23362"/>
                </a:lnTo>
                <a:lnTo>
                  <a:pt x="4985" y="23062"/>
                </a:lnTo>
                <a:lnTo>
                  <a:pt x="5766" y="22882"/>
                </a:lnTo>
                <a:lnTo>
                  <a:pt x="6547" y="22581"/>
                </a:lnTo>
                <a:lnTo>
                  <a:pt x="7988" y="21921"/>
                </a:lnTo>
                <a:lnTo>
                  <a:pt x="8709" y="21620"/>
                </a:lnTo>
                <a:lnTo>
                  <a:pt x="9490" y="21260"/>
                </a:lnTo>
                <a:lnTo>
                  <a:pt x="9790" y="21020"/>
                </a:lnTo>
                <a:lnTo>
                  <a:pt x="10150" y="20780"/>
                </a:lnTo>
                <a:lnTo>
                  <a:pt x="10390" y="20539"/>
                </a:lnTo>
                <a:lnTo>
                  <a:pt x="10631" y="20239"/>
                </a:lnTo>
                <a:lnTo>
                  <a:pt x="10691" y="19999"/>
                </a:lnTo>
                <a:lnTo>
                  <a:pt x="10631" y="19759"/>
                </a:lnTo>
                <a:lnTo>
                  <a:pt x="10450" y="19578"/>
                </a:lnTo>
                <a:lnTo>
                  <a:pt x="10210" y="19518"/>
                </a:lnTo>
                <a:lnTo>
                  <a:pt x="9850" y="19518"/>
                </a:lnTo>
                <a:lnTo>
                  <a:pt x="9490" y="19638"/>
                </a:lnTo>
                <a:lnTo>
                  <a:pt x="9069" y="19759"/>
                </a:lnTo>
                <a:lnTo>
                  <a:pt x="8709" y="19939"/>
                </a:lnTo>
                <a:lnTo>
                  <a:pt x="7988" y="20359"/>
                </a:lnTo>
                <a:lnTo>
                  <a:pt x="7328" y="20719"/>
                </a:lnTo>
                <a:lnTo>
                  <a:pt x="6126" y="21500"/>
                </a:lnTo>
                <a:lnTo>
                  <a:pt x="5526" y="21861"/>
                </a:lnTo>
                <a:lnTo>
                  <a:pt x="4985" y="22341"/>
                </a:lnTo>
                <a:lnTo>
                  <a:pt x="4985" y="22041"/>
                </a:lnTo>
                <a:lnTo>
                  <a:pt x="5165" y="22041"/>
                </a:lnTo>
                <a:lnTo>
                  <a:pt x="5286" y="21981"/>
                </a:lnTo>
                <a:lnTo>
                  <a:pt x="5346" y="21861"/>
                </a:lnTo>
                <a:lnTo>
                  <a:pt x="5346" y="21740"/>
                </a:lnTo>
                <a:lnTo>
                  <a:pt x="5226" y="21380"/>
                </a:lnTo>
                <a:lnTo>
                  <a:pt x="5045" y="20960"/>
                </a:lnTo>
                <a:lnTo>
                  <a:pt x="5045" y="20539"/>
                </a:lnTo>
                <a:lnTo>
                  <a:pt x="5406" y="20479"/>
                </a:lnTo>
                <a:lnTo>
                  <a:pt x="5766" y="20419"/>
                </a:lnTo>
                <a:lnTo>
                  <a:pt x="6487" y="20179"/>
                </a:lnTo>
                <a:lnTo>
                  <a:pt x="7147" y="19879"/>
                </a:lnTo>
                <a:lnTo>
                  <a:pt x="7808" y="19518"/>
                </a:lnTo>
                <a:lnTo>
                  <a:pt x="8649" y="19158"/>
                </a:lnTo>
                <a:lnTo>
                  <a:pt x="9369" y="18738"/>
                </a:lnTo>
                <a:lnTo>
                  <a:pt x="9730" y="18497"/>
                </a:lnTo>
                <a:lnTo>
                  <a:pt x="10030" y="18197"/>
                </a:lnTo>
                <a:lnTo>
                  <a:pt x="10330" y="17897"/>
                </a:lnTo>
                <a:lnTo>
                  <a:pt x="10571" y="17536"/>
                </a:lnTo>
                <a:lnTo>
                  <a:pt x="10631" y="17416"/>
                </a:lnTo>
                <a:lnTo>
                  <a:pt x="10691" y="17296"/>
                </a:lnTo>
                <a:lnTo>
                  <a:pt x="10571" y="17056"/>
                </a:lnTo>
                <a:lnTo>
                  <a:pt x="10450" y="16876"/>
                </a:lnTo>
                <a:lnTo>
                  <a:pt x="10330" y="16816"/>
                </a:lnTo>
                <a:lnTo>
                  <a:pt x="10210" y="16816"/>
                </a:lnTo>
                <a:lnTo>
                  <a:pt x="9730" y="16876"/>
                </a:lnTo>
                <a:lnTo>
                  <a:pt x="9309" y="16996"/>
                </a:lnTo>
                <a:lnTo>
                  <a:pt x="8889" y="17116"/>
                </a:lnTo>
                <a:lnTo>
                  <a:pt x="8529" y="17296"/>
                </a:lnTo>
                <a:lnTo>
                  <a:pt x="7808" y="17657"/>
                </a:lnTo>
                <a:lnTo>
                  <a:pt x="7027" y="18197"/>
                </a:lnTo>
                <a:lnTo>
                  <a:pt x="6006" y="18858"/>
                </a:lnTo>
                <a:lnTo>
                  <a:pt x="5526" y="19218"/>
                </a:lnTo>
                <a:lnTo>
                  <a:pt x="5105" y="19638"/>
                </a:lnTo>
                <a:lnTo>
                  <a:pt x="5105" y="19638"/>
                </a:lnTo>
                <a:lnTo>
                  <a:pt x="5286" y="18257"/>
                </a:lnTo>
                <a:lnTo>
                  <a:pt x="5286" y="18197"/>
                </a:lnTo>
                <a:lnTo>
                  <a:pt x="6066" y="17957"/>
                </a:lnTo>
                <a:lnTo>
                  <a:pt x="6847" y="17657"/>
                </a:lnTo>
                <a:lnTo>
                  <a:pt x="8409" y="17056"/>
                </a:lnTo>
                <a:lnTo>
                  <a:pt x="9249" y="16756"/>
                </a:lnTo>
                <a:lnTo>
                  <a:pt x="10150" y="16455"/>
                </a:lnTo>
                <a:lnTo>
                  <a:pt x="10571" y="16275"/>
                </a:lnTo>
                <a:lnTo>
                  <a:pt x="10991" y="16095"/>
                </a:lnTo>
                <a:lnTo>
                  <a:pt x="11351" y="15795"/>
                </a:lnTo>
                <a:lnTo>
                  <a:pt x="11592" y="15495"/>
                </a:lnTo>
                <a:lnTo>
                  <a:pt x="11592" y="15314"/>
                </a:lnTo>
                <a:lnTo>
                  <a:pt x="11592" y="15194"/>
                </a:lnTo>
                <a:lnTo>
                  <a:pt x="11532" y="15014"/>
                </a:lnTo>
                <a:lnTo>
                  <a:pt x="11411" y="14954"/>
                </a:lnTo>
                <a:lnTo>
                  <a:pt x="10991" y="14774"/>
                </a:lnTo>
                <a:lnTo>
                  <a:pt x="10571" y="14714"/>
                </a:lnTo>
                <a:lnTo>
                  <a:pt x="10090" y="14774"/>
                </a:lnTo>
                <a:lnTo>
                  <a:pt x="9610" y="14894"/>
                </a:lnTo>
                <a:lnTo>
                  <a:pt x="9129" y="15074"/>
                </a:lnTo>
                <a:lnTo>
                  <a:pt x="8649" y="15254"/>
                </a:lnTo>
                <a:lnTo>
                  <a:pt x="7808" y="15615"/>
                </a:lnTo>
                <a:lnTo>
                  <a:pt x="6547" y="16275"/>
                </a:lnTo>
                <a:lnTo>
                  <a:pt x="6006" y="16636"/>
                </a:lnTo>
                <a:lnTo>
                  <a:pt x="5406" y="16996"/>
                </a:lnTo>
                <a:lnTo>
                  <a:pt x="5826" y="14834"/>
                </a:lnTo>
                <a:lnTo>
                  <a:pt x="7087" y="14414"/>
                </a:lnTo>
                <a:lnTo>
                  <a:pt x="8288" y="13933"/>
                </a:lnTo>
                <a:lnTo>
                  <a:pt x="8949" y="13693"/>
                </a:lnTo>
                <a:lnTo>
                  <a:pt x="9610" y="13393"/>
                </a:lnTo>
                <a:lnTo>
                  <a:pt x="9910" y="13212"/>
                </a:lnTo>
                <a:lnTo>
                  <a:pt x="10210" y="13032"/>
                </a:lnTo>
                <a:lnTo>
                  <a:pt x="10450" y="12792"/>
                </a:lnTo>
                <a:lnTo>
                  <a:pt x="10631" y="12492"/>
                </a:lnTo>
                <a:lnTo>
                  <a:pt x="10631" y="12312"/>
                </a:lnTo>
                <a:lnTo>
                  <a:pt x="10631" y="12131"/>
                </a:lnTo>
                <a:lnTo>
                  <a:pt x="10511" y="11951"/>
                </a:lnTo>
                <a:lnTo>
                  <a:pt x="10330" y="11831"/>
                </a:lnTo>
                <a:lnTo>
                  <a:pt x="9730" y="11831"/>
                </a:lnTo>
                <a:lnTo>
                  <a:pt x="9430" y="11951"/>
                </a:lnTo>
                <a:lnTo>
                  <a:pt x="9129" y="12071"/>
                </a:lnTo>
                <a:lnTo>
                  <a:pt x="8529" y="12372"/>
                </a:lnTo>
                <a:lnTo>
                  <a:pt x="7988" y="12732"/>
                </a:lnTo>
                <a:lnTo>
                  <a:pt x="6967" y="13333"/>
                </a:lnTo>
                <a:lnTo>
                  <a:pt x="6066" y="13933"/>
                </a:lnTo>
                <a:lnTo>
                  <a:pt x="6367" y="12672"/>
                </a:lnTo>
                <a:lnTo>
                  <a:pt x="7628" y="12131"/>
                </a:lnTo>
                <a:lnTo>
                  <a:pt x="8949" y="11651"/>
                </a:lnTo>
                <a:lnTo>
                  <a:pt x="10270" y="11351"/>
                </a:lnTo>
                <a:lnTo>
                  <a:pt x="10871" y="11110"/>
                </a:lnTo>
                <a:lnTo>
                  <a:pt x="11471" y="10870"/>
                </a:lnTo>
                <a:lnTo>
                  <a:pt x="11652" y="10690"/>
                </a:lnTo>
                <a:lnTo>
                  <a:pt x="11772" y="10570"/>
                </a:lnTo>
                <a:lnTo>
                  <a:pt x="11772" y="10390"/>
                </a:lnTo>
                <a:lnTo>
                  <a:pt x="11772" y="10210"/>
                </a:lnTo>
                <a:lnTo>
                  <a:pt x="11652" y="10029"/>
                </a:lnTo>
                <a:lnTo>
                  <a:pt x="11532" y="9909"/>
                </a:lnTo>
                <a:lnTo>
                  <a:pt x="11411" y="9789"/>
                </a:lnTo>
                <a:lnTo>
                  <a:pt x="11171" y="9729"/>
                </a:lnTo>
                <a:lnTo>
                  <a:pt x="10631" y="9729"/>
                </a:lnTo>
                <a:lnTo>
                  <a:pt x="10030" y="9849"/>
                </a:lnTo>
                <a:lnTo>
                  <a:pt x="9430" y="10029"/>
                </a:lnTo>
                <a:lnTo>
                  <a:pt x="8829" y="10330"/>
                </a:lnTo>
                <a:lnTo>
                  <a:pt x="8228" y="10630"/>
                </a:lnTo>
                <a:lnTo>
                  <a:pt x="7688" y="10990"/>
                </a:lnTo>
                <a:lnTo>
                  <a:pt x="6607" y="11831"/>
                </a:lnTo>
                <a:lnTo>
                  <a:pt x="6607" y="11831"/>
                </a:lnTo>
                <a:lnTo>
                  <a:pt x="7207" y="10089"/>
                </a:lnTo>
                <a:lnTo>
                  <a:pt x="7748" y="9969"/>
                </a:lnTo>
                <a:lnTo>
                  <a:pt x="8228" y="9849"/>
                </a:lnTo>
                <a:lnTo>
                  <a:pt x="9249" y="9489"/>
                </a:lnTo>
                <a:lnTo>
                  <a:pt x="9910" y="9249"/>
                </a:lnTo>
                <a:lnTo>
                  <a:pt x="10511" y="9008"/>
                </a:lnTo>
                <a:lnTo>
                  <a:pt x="10811" y="8828"/>
                </a:lnTo>
                <a:lnTo>
                  <a:pt x="11111" y="8648"/>
                </a:lnTo>
                <a:lnTo>
                  <a:pt x="11351" y="8408"/>
                </a:lnTo>
                <a:lnTo>
                  <a:pt x="11532" y="8168"/>
                </a:lnTo>
                <a:lnTo>
                  <a:pt x="11592" y="7927"/>
                </a:lnTo>
                <a:lnTo>
                  <a:pt x="11592" y="7747"/>
                </a:lnTo>
                <a:lnTo>
                  <a:pt x="11471" y="7567"/>
                </a:lnTo>
                <a:lnTo>
                  <a:pt x="11291" y="7507"/>
                </a:lnTo>
                <a:lnTo>
                  <a:pt x="10931" y="7447"/>
                </a:lnTo>
                <a:lnTo>
                  <a:pt x="10631" y="7507"/>
                </a:lnTo>
                <a:lnTo>
                  <a:pt x="10270" y="7567"/>
                </a:lnTo>
                <a:lnTo>
                  <a:pt x="9970" y="7687"/>
                </a:lnTo>
                <a:lnTo>
                  <a:pt x="9309" y="7927"/>
                </a:lnTo>
                <a:lnTo>
                  <a:pt x="8709" y="8288"/>
                </a:lnTo>
                <a:lnTo>
                  <a:pt x="7748" y="8768"/>
                </a:lnTo>
                <a:lnTo>
                  <a:pt x="7868" y="8468"/>
                </a:lnTo>
                <a:lnTo>
                  <a:pt x="8409" y="8228"/>
                </a:lnTo>
                <a:lnTo>
                  <a:pt x="9009" y="7927"/>
                </a:lnTo>
                <a:lnTo>
                  <a:pt x="10030" y="7267"/>
                </a:lnTo>
                <a:lnTo>
                  <a:pt x="11291" y="6546"/>
                </a:lnTo>
                <a:lnTo>
                  <a:pt x="11892" y="6126"/>
                </a:lnTo>
                <a:lnTo>
                  <a:pt x="12132" y="5825"/>
                </a:lnTo>
                <a:lnTo>
                  <a:pt x="12372" y="5585"/>
                </a:lnTo>
                <a:lnTo>
                  <a:pt x="12432" y="5405"/>
                </a:lnTo>
                <a:lnTo>
                  <a:pt x="12432" y="5225"/>
                </a:lnTo>
                <a:lnTo>
                  <a:pt x="12312" y="5105"/>
                </a:lnTo>
                <a:lnTo>
                  <a:pt x="12072" y="5105"/>
                </a:lnTo>
                <a:lnTo>
                  <a:pt x="11772" y="5225"/>
                </a:lnTo>
                <a:lnTo>
                  <a:pt x="11411" y="5345"/>
                </a:lnTo>
                <a:lnTo>
                  <a:pt x="10811" y="5705"/>
                </a:lnTo>
                <a:lnTo>
                  <a:pt x="9610" y="6546"/>
                </a:lnTo>
                <a:lnTo>
                  <a:pt x="8949" y="6967"/>
                </a:lnTo>
                <a:lnTo>
                  <a:pt x="8288" y="7447"/>
                </a:lnTo>
                <a:lnTo>
                  <a:pt x="9009" y="6066"/>
                </a:lnTo>
                <a:lnTo>
                  <a:pt x="9069" y="5886"/>
                </a:lnTo>
                <a:lnTo>
                  <a:pt x="9850" y="5525"/>
                </a:lnTo>
                <a:lnTo>
                  <a:pt x="10631" y="5105"/>
                </a:lnTo>
                <a:lnTo>
                  <a:pt x="11231" y="4684"/>
                </a:lnTo>
                <a:lnTo>
                  <a:pt x="11832" y="4324"/>
                </a:lnTo>
                <a:lnTo>
                  <a:pt x="12372" y="3904"/>
                </a:lnTo>
                <a:lnTo>
                  <a:pt x="12853" y="3423"/>
                </a:lnTo>
                <a:lnTo>
                  <a:pt x="12973" y="3243"/>
                </a:lnTo>
                <a:lnTo>
                  <a:pt x="12913" y="3063"/>
                </a:lnTo>
                <a:lnTo>
                  <a:pt x="12793" y="2883"/>
                </a:lnTo>
                <a:lnTo>
                  <a:pt x="12613" y="2823"/>
                </a:lnTo>
                <a:lnTo>
                  <a:pt x="13093" y="2582"/>
                </a:lnTo>
                <a:lnTo>
                  <a:pt x="13333" y="2402"/>
                </a:lnTo>
                <a:lnTo>
                  <a:pt x="13453" y="2162"/>
                </a:lnTo>
                <a:lnTo>
                  <a:pt x="13513" y="1982"/>
                </a:lnTo>
                <a:lnTo>
                  <a:pt x="13453" y="1802"/>
                </a:lnTo>
                <a:lnTo>
                  <a:pt x="13393" y="1682"/>
                </a:lnTo>
                <a:lnTo>
                  <a:pt x="13213" y="1561"/>
                </a:lnTo>
                <a:lnTo>
                  <a:pt x="12733" y="1561"/>
                </a:lnTo>
                <a:lnTo>
                  <a:pt x="12192" y="1622"/>
                </a:lnTo>
                <a:lnTo>
                  <a:pt x="11712" y="1862"/>
                </a:lnTo>
                <a:lnTo>
                  <a:pt x="11291" y="2042"/>
                </a:lnTo>
                <a:lnTo>
                  <a:pt x="10991" y="2162"/>
                </a:lnTo>
                <a:lnTo>
                  <a:pt x="10991" y="2162"/>
                </a:lnTo>
                <a:lnTo>
                  <a:pt x="11411" y="1862"/>
                </a:lnTo>
                <a:lnTo>
                  <a:pt x="12072" y="1321"/>
                </a:lnTo>
                <a:lnTo>
                  <a:pt x="12432" y="1021"/>
                </a:lnTo>
                <a:lnTo>
                  <a:pt x="12673" y="721"/>
                </a:lnTo>
                <a:lnTo>
                  <a:pt x="12673" y="541"/>
                </a:lnTo>
                <a:lnTo>
                  <a:pt x="12613" y="360"/>
                </a:lnTo>
                <a:lnTo>
                  <a:pt x="12492" y="300"/>
                </a:lnTo>
                <a:lnTo>
                  <a:pt x="12312" y="300"/>
                </a:lnTo>
                <a:lnTo>
                  <a:pt x="11952" y="420"/>
                </a:lnTo>
                <a:lnTo>
                  <a:pt x="11652" y="661"/>
                </a:lnTo>
                <a:lnTo>
                  <a:pt x="11051" y="1141"/>
                </a:lnTo>
                <a:lnTo>
                  <a:pt x="10330" y="1742"/>
                </a:lnTo>
                <a:lnTo>
                  <a:pt x="9670" y="2342"/>
                </a:lnTo>
                <a:lnTo>
                  <a:pt x="9550" y="2462"/>
                </a:lnTo>
                <a:lnTo>
                  <a:pt x="9550" y="2642"/>
                </a:lnTo>
                <a:lnTo>
                  <a:pt x="9610" y="2763"/>
                </a:lnTo>
                <a:lnTo>
                  <a:pt x="9730" y="2883"/>
                </a:lnTo>
                <a:lnTo>
                  <a:pt x="9369" y="3183"/>
                </a:lnTo>
                <a:lnTo>
                  <a:pt x="9069" y="3543"/>
                </a:lnTo>
                <a:lnTo>
                  <a:pt x="9309" y="2522"/>
                </a:lnTo>
                <a:lnTo>
                  <a:pt x="9430" y="1922"/>
                </a:lnTo>
                <a:lnTo>
                  <a:pt x="9550" y="1321"/>
                </a:lnTo>
                <a:lnTo>
                  <a:pt x="9610" y="661"/>
                </a:lnTo>
                <a:lnTo>
                  <a:pt x="9550" y="60"/>
                </a:lnTo>
                <a:lnTo>
                  <a:pt x="9490" y="0"/>
                </a:lnTo>
                <a:close/>
              </a:path>
            </a:pathLst>
          </a:custGeom>
          <a:solidFill>
            <a:srgbClr val="5E9B54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26" name="Shape 26"/>
          <p:cNvSpPr/>
          <p:nvPr/>
        </p:nvSpPr>
        <p:spPr>
          <a:xfrm>
            <a:off x="2509225" y="873600"/>
            <a:ext cx="4125600" cy="3396299"/>
          </a:xfrm>
          <a:prstGeom prst="rect">
            <a:avLst/>
          </a:prstGeom>
          <a:solidFill>
            <a:srgbClr val="CE2F1C"/>
          </a:solidFill>
          <a:ln w="76200" cap="flat" cmpd="sng">
            <a:solidFill>
              <a:srgbClr val="FFFFFF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27" name="Shape 27"/>
          <p:cNvSpPr/>
          <p:nvPr/>
        </p:nvSpPr>
        <p:spPr>
          <a:xfrm>
            <a:off x="2635749" y="994500"/>
            <a:ext cx="3872399" cy="3154499"/>
          </a:xfrm>
          <a:prstGeom prst="rect">
            <a:avLst/>
          </a:prstGeom>
          <a:noFill/>
          <a:ln w="9525" cap="flat" cmpd="sng">
            <a:solidFill>
              <a:srgbClr val="FFFFFF"/>
            </a:solidFill>
            <a:prstDash val="dot"/>
            <a:miter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28" name="Shape 28"/>
          <p:cNvSpPr txBox="1">
            <a:spLocks noGrp="1"/>
          </p:cNvSpPr>
          <p:nvPr>
            <p:ph type="ctrTitle"/>
          </p:nvPr>
        </p:nvSpPr>
        <p:spPr>
          <a:xfrm>
            <a:off x="2635750" y="994500"/>
            <a:ext cx="3872399" cy="3154499"/>
          </a:xfrm>
          <a:prstGeom prst="rect">
            <a:avLst/>
          </a:prstGeom>
        </p:spPr>
        <p:txBody>
          <a:bodyPr lIns="91425" tIns="91425" rIns="91425" bIns="91425" anchor="ctr" anchorCtr="0"/>
          <a:lstStyle>
            <a:lvl1pPr lvl="0">
              <a:spcBef>
                <a:spcPts val="0"/>
              </a:spcBef>
              <a:buClr>
                <a:srgbClr val="FFFFFF"/>
              </a:buClr>
              <a:buSzPct val="100000"/>
              <a:defRPr sz="3600">
                <a:solidFill>
                  <a:srgbClr val="FFFFFF"/>
                </a:solidFill>
              </a:defRPr>
            </a:lvl1pPr>
            <a:lvl2pPr lvl="1">
              <a:spcBef>
                <a:spcPts val="0"/>
              </a:spcBef>
              <a:buClr>
                <a:srgbClr val="FFFFFF"/>
              </a:buClr>
              <a:buSzPct val="100000"/>
              <a:defRPr sz="3600">
                <a:solidFill>
                  <a:srgbClr val="FFFFFF"/>
                </a:solidFill>
              </a:defRPr>
            </a:lvl2pPr>
            <a:lvl3pPr lvl="2">
              <a:spcBef>
                <a:spcPts val="0"/>
              </a:spcBef>
              <a:buClr>
                <a:srgbClr val="FFFFFF"/>
              </a:buClr>
              <a:buSzPct val="100000"/>
              <a:defRPr sz="3600">
                <a:solidFill>
                  <a:srgbClr val="FFFFFF"/>
                </a:solidFill>
              </a:defRPr>
            </a:lvl3pPr>
            <a:lvl4pPr lvl="3">
              <a:spcBef>
                <a:spcPts val="0"/>
              </a:spcBef>
              <a:buClr>
                <a:srgbClr val="FFFFFF"/>
              </a:buClr>
              <a:buSzPct val="100000"/>
              <a:defRPr sz="3600">
                <a:solidFill>
                  <a:srgbClr val="FFFFFF"/>
                </a:solidFill>
              </a:defRPr>
            </a:lvl4pPr>
            <a:lvl5pPr lvl="4">
              <a:spcBef>
                <a:spcPts val="0"/>
              </a:spcBef>
              <a:buClr>
                <a:srgbClr val="FFFFFF"/>
              </a:buClr>
              <a:buSzPct val="100000"/>
              <a:defRPr sz="3600">
                <a:solidFill>
                  <a:srgbClr val="FFFFFF"/>
                </a:solidFill>
              </a:defRPr>
            </a:lvl5pPr>
            <a:lvl6pPr lvl="5">
              <a:spcBef>
                <a:spcPts val="0"/>
              </a:spcBef>
              <a:buClr>
                <a:srgbClr val="FFFFFF"/>
              </a:buClr>
              <a:buSzPct val="100000"/>
              <a:defRPr sz="3600">
                <a:solidFill>
                  <a:srgbClr val="FFFFFF"/>
                </a:solidFill>
              </a:defRPr>
            </a:lvl6pPr>
            <a:lvl7pPr lvl="6">
              <a:spcBef>
                <a:spcPts val="0"/>
              </a:spcBef>
              <a:buClr>
                <a:srgbClr val="FFFFFF"/>
              </a:buClr>
              <a:buSzPct val="100000"/>
              <a:defRPr sz="3600">
                <a:solidFill>
                  <a:srgbClr val="FFFFFF"/>
                </a:solidFill>
              </a:defRPr>
            </a:lvl7pPr>
            <a:lvl8pPr lvl="7">
              <a:spcBef>
                <a:spcPts val="0"/>
              </a:spcBef>
              <a:buClr>
                <a:srgbClr val="FFFFFF"/>
              </a:buClr>
              <a:buSzPct val="100000"/>
              <a:defRPr sz="3600">
                <a:solidFill>
                  <a:srgbClr val="FFFFFF"/>
                </a:solidFill>
              </a:defRPr>
            </a:lvl8pPr>
            <a:lvl9pPr lvl="8">
              <a:spcBef>
                <a:spcPts val="0"/>
              </a:spcBef>
              <a:buClr>
                <a:srgbClr val="FFFFFF"/>
              </a:buClr>
              <a:buSzPct val="100000"/>
              <a:defRPr sz="3600">
                <a:solidFill>
                  <a:srgbClr val="FFFFFF"/>
                </a:solidFill>
              </a:defRPr>
            </a:lvl9pPr>
          </a:lstStyle>
          <a:p>
            <a:endParaRPr/>
          </a:p>
        </p:txBody>
      </p:sp>
      <p:sp>
        <p:nvSpPr>
          <p:cNvPr id="29" name="Shape 29"/>
          <p:cNvSpPr/>
          <p:nvPr/>
        </p:nvSpPr>
        <p:spPr>
          <a:xfrm rot="-2593752" flipH="1">
            <a:off x="4194024" y="3851032"/>
            <a:ext cx="908350" cy="800253"/>
          </a:xfrm>
          <a:custGeom>
            <a:avLst/>
            <a:gdLst/>
            <a:ahLst/>
            <a:cxnLst/>
            <a:rect l="0" t="0" r="0" b="0"/>
            <a:pathLst>
              <a:path w="36335" h="32011" extrusionOk="0">
                <a:moveTo>
                  <a:pt x="33392" y="2222"/>
                </a:moveTo>
                <a:lnTo>
                  <a:pt x="33452" y="2282"/>
                </a:lnTo>
                <a:lnTo>
                  <a:pt x="33392" y="2342"/>
                </a:lnTo>
                <a:lnTo>
                  <a:pt x="33031" y="2823"/>
                </a:lnTo>
                <a:lnTo>
                  <a:pt x="32551" y="3183"/>
                </a:lnTo>
                <a:lnTo>
                  <a:pt x="31530" y="3904"/>
                </a:lnTo>
                <a:lnTo>
                  <a:pt x="29728" y="5465"/>
                </a:lnTo>
                <a:lnTo>
                  <a:pt x="28707" y="6306"/>
                </a:lnTo>
                <a:lnTo>
                  <a:pt x="27746" y="7207"/>
                </a:lnTo>
                <a:lnTo>
                  <a:pt x="26845" y="8108"/>
                </a:lnTo>
                <a:lnTo>
                  <a:pt x="25945" y="9069"/>
                </a:lnTo>
                <a:lnTo>
                  <a:pt x="24263" y="10930"/>
                </a:lnTo>
                <a:lnTo>
                  <a:pt x="22762" y="12912"/>
                </a:lnTo>
                <a:lnTo>
                  <a:pt x="21981" y="13993"/>
                </a:lnTo>
                <a:lnTo>
                  <a:pt x="21260" y="15074"/>
                </a:lnTo>
                <a:lnTo>
                  <a:pt x="20660" y="16035"/>
                </a:lnTo>
                <a:lnTo>
                  <a:pt x="20359" y="16516"/>
                </a:lnTo>
                <a:lnTo>
                  <a:pt x="20179" y="16756"/>
                </a:lnTo>
                <a:lnTo>
                  <a:pt x="19939" y="16936"/>
                </a:lnTo>
                <a:lnTo>
                  <a:pt x="19639" y="16936"/>
                </a:lnTo>
                <a:lnTo>
                  <a:pt x="19518" y="16816"/>
                </a:lnTo>
                <a:lnTo>
                  <a:pt x="19458" y="16636"/>
                </a:lnTo>
                <a:lnTo>
                  <a:pt x="19518" y="16336"/>
                </a:lnTo>
                <a:lnTo>
                  <a:pt x="19639" y="16095"/>
                </a:lnTo>
                <a:lnTo>
                  <a:pt x="19939" y="15555"/>
                </a:lnTo>
                <a:lnTo>
                  <a:pt x="20599" y="14534"/>
                </a:lnTo>
                <a:lnTo>
                  <a:pt x="21320" y="13513"/>
                </a:lnTo>
                <a:lnTo>
                  <a:pt x="22041" y="12492"/>
                </a:lnTo>
                <a:lnTo>
                  <a:pt x="22822" y="11471"/>
                </a:lnTo>
                <a:lnTo>
                  <a:pt x="23662" y="10450"/>
                </a:lnTo>
                <a:lnTo>
                  <a:pt x="24503" y="9489"/>
                </a:lnTo>
                <a:lnTo>
                  <a:pt x="25404" y="8528"/>
                </a:lnTo>
                <a:lnTo>
                  <a:pt x="27206" y="6726"/>
                </a:lnTo>
                <a:lnTo>
                  <a:pt x="28167" y="5886"/>
                </a:lnTo>
                <a:lnTo>
                  <a:pt x="29128" y="5045"/>
                </a:lnTo>
                <a:lnTo>
                  <a:pt x="30088" y="4264"/>
                </a:lnTo>
                <a:lnTo>
                  <a:pt x="31109" y="3543"/>
                </a:lnTo>
                <a:lnTo>
                  <a:pt x="32130" y="2763"/>
                </a:lnTo>
                <a:lnTo>
                  <a:pt x="32731" y="2462"/>
                </a:lnTo>
                <a:lnTo>
                  <a:pt x="33271" y="2222"/>
                </a:lnTo>
                <a:close/>
                <a:moveTo>
                  <a:pt x="16035" y="17417"/>
                </a:moveTo>
                <a:lnTo>
                  <a:pt x="16155" y="17477"/>
                </a:lnTo>
                <a:lnTo>
                  <a:pt x="16215" y="17597"/>
                </a:lnTo>
                <a:lnTo>
                  <a:pt x="16335" y="17717"/>
                </a:lnTo>
                <a:lnTo>
                  <a:pt x="16335" y="17837"/>
                </a:lnTo>
                <a:lnTo>
                  <a:pt x="16335" y="18017"/>
                </a:lnTo>
                <a:lnTo>
                  <a:pt x="16335" y="18137"/>
                </a:lnTo>
                <a:lnTo>
                  <a:pt x="16215" y="18257"/>
                </a:lnTo>
                <a:lnTo>
                  <a:pt x="16155" y="18317"/>
                </a:lnTo>
                <a:lnTo>
                  <a:pt x="15855" y="18437"/>
                </a:lnTo>
                <a:lnTo>
                  <a:pt x="15735" y="18377"/>
                </a:lnTo>
                <a:lnTo>
                  <a:pt x="15615" y="18377"/>
                </a:lnTo>
                <a:lnTo>
                  <a:pt x="15615" y="18317"/>
                </a:lnTo>
                <a:lnTo>
                  <a:pt x="15435" y="18197"/>
                </a:lnTo>
                <a:lnTo>
                  <a:pt x="15375" y="17957"/>
                </a:lnTo>
                <a:lnTo>
                  <a:pt x="15375" y="17777"/>
                </a:lnTo>
                <a:lnTo>
                  <a:pt x="15495" y="17597"/>
                </a:lnTo>
                <a:lnTo>
                  <a:pt x="15495" y="17537"/>
                </a:lnTo>
                <a:lnTo>
                  <a:pt x="15615" y="17477"/>
                </a:lnTo>
                <a:lnTo>
                  <a:pt x="15735" y="17417"/>
                </a:lnTo>
                <a:close/>
                <a:moveTo>
                  <a:pt x="20479" y="21200"/>
                </a:moveTo>
                <a:lnTo>
                  <a:pt x="20840" y="21260"/>
                </a:lnTo>
                <a:lnTo>
                  <a:pt x="21080" y="21440"/>
                </a:lnTo>
                <a:lnTo>
                  <a:pt x="21260" y="21741"/>
                </a:lnTo>
                <a:lnTo>
                  <a:pt x="21320" y="22041"/>
                </a:lnTo>
                <a:lnTo>
                  <a:pt x="21320" y="22221"/>
                </a:lnTo>
                <a:lnTo>
                  <a:pt x="21260" y="22401"/>
                </a:lnTo>
                <a:lnTo>
                  <a:pt x="21080" y="22641"/>
                </a:lnTo>
                <a:lnTo>
                  <a:pt x="20780" y="22822"/>
                </a:lnTo>
                <a:lnTo>
                  <a:pt x="20479" y="22882"/>
                </a:lnTo>
                <a:lnTo>
                  <a:pt x="20179" y="22822"/>
                </a:lnTo>
                <a:lnTo>
                  <a:pt x="19879" y="22641"/>
                </a:lnTo>
                <a:lnTo>
                  <a:pt x="19699" y="22401"/>
                </a:lnTo>
                <a:lnTo>
                  <a:pt x="19639" y="22041"/>
                </a:lnTo>
                <a:lnTo>
                  <a:pt x="19639" y="21921"/>
                </a:lnTo>
                <a:lnTo>
                  <a:pt x="19699" y="21741"/>
                </a:lnTo>
                <a:lnTo>
                  <a:pt x="19879" y="21440"/>
                </a:lnTo>
                <a:lnTo>
                  <a:pt x="20179" y="21260"/>
                </a:lnTo>
                <a:lnTo>
                  <a:pt x="20479" y="21200"/>
                </a:lnTo>
                <a:close/>
                <a:moveTo>
                  <a:pt x="15855" y="21921"/>
                </a:moveTo>
                <a:lnTo>
                  <a:pt x="16035" y="21981"/>
                </a:lnTo>
                <a:lnTo>
                  <a:pt x="16215" y="22101"/>
                </a:lnTo>
                <a:lnTo>
                  <a:pt x="16335" y="22281"/>
                </a:lnTo>
                <a:lnTo>
                  <a:pt x="16395" y="22461"/>
                </a:lnTo>
                <a:lnTo>
                  <a:pt x="16335" y="22702"/>
                </a:lnTo>
                <a:lnTo>
                  <a:pt x="16215" y="22882"/>
                </a:lnTo>
                <a:lnTo>
                  <a:pt x="16035" y="23002"/>
                </a:lnTo>
                <a:lnTo>
                  <a:pt x="15855" y="23062"/>
                </a:lnTo>
                <a:lnTo>
                  <a:pt x="15615" y="23002"/>
                </a:lnTo>
                <a:lnTo>
                  <a:pt x="15435" y="22882"/>
                </a:lnTo>
                <a:lnTo>
                  <a:pt x="15314" y="22702"/>
                </a:lnTo>
                <a:lnTo>
                  <a:pt x="15254" y="22461"/>
                </a:lnTo>
                <a:lnTo>
                  <a:pt x="15314" y="22281"/>
                </a:lnTo>
                <a:lnTo>
                  <a:pt x="15435" y="22101"/>
                </a:lnTo>
                <a:lnTo>
                  <a:pt x="15615" y="21981"/>
                </a:lnTo>
                <a:lnTo>
                  <a:pt x="15855" y="21921"/>
                </a:lnTo>
                <a:close/>
                <a:moveTo>
                  <a:pt x="25764" y="0"/>
                </a:moveTo>
                <a:lnTo>
                  <a:pt x="25704" y="60"/>
                </a:lnTo>
                <a:lnTo>
                  <a:pt x="25584" y="300"/>
                </a:lnTo>
                <a:lnTo>
                  <a:pt x="25524" y="481"/>
                </a:lnTo>
                <a:lnTo>
                  <a:pt x="25344" y="300"/>
                </a:lnTo>
                <a:lnTo>
                  <a:pt x="25284" y="300"/>
                </a:lnTo>
                <a:lnTo>
                  <a:pt x="25224" y="360"/>
                </a:lnTo>
                <a:lnTo>
                  <a:pt x="24984" y="1021"/>
                </a:lnTo>
                <a:lnTo>
                  <a:pt x="24924" y="1381"/>
                </a:lnTo>
                <a:lnTo>
                  <a:pt x="24803" y="1682"/>
                </a:lnTo>
                <a:lnTo>
                  <a:pt x="24563" y="1982"/>
                </a:lnTo>
                <a:lnTo>
                  <a:pt x="24323" y="2282"/>
                </a:lnTo>
                <a:lnTo>
                  <a:pt x="24083" y="2523"/>
                </a:lnTo>
                <a:lnTo>
                  <a:pt x="23782" y="2763"/>
                </a:lnTo>
                <a:lnTo>
                  <a:pt x="23422" y="3003"/>
                </a:lnTo>
                <a:lnTo>
                  <a:pt x="23062" y="3123"/>
                </a:lnTo>
                <a:lnTo>
                  <a:pt x="22221" y="3363"/>
                </a:lnTo>
                <a:lnTo>
                  <a:pt x="21440" y="3483"/>
                </a:lnTo>
                <a:lnTo>
                  <a:pt x="20599" y="3604"/>
                </a:lnTo>
                <a:lnTo>
                  <a:pt x="20479" y="3664"/>
                </a:lnTo>
                <a:lnTo>
                  <a:pt x="20359" y="3724"/>
                </a:lnTo>
                <a:lnTo>
                  <a:pt x="20179" y="3844"/>
                </a:lnTo>
                <a:lnTo>
                  <a:pt x="20179" y="3964"/>
                </a:lnTo>
                <a:lnTo>
                  <a:pt x="20239" y="4384"/>
                </a:lnTo>
                <a:lnTo>
                  <a:pt x="20359" y="4745"/>
                </a:lnTo>
                <a:lnTo>
                  <a:pt x="20479" y="5165"/>
                </a:lnTo>
                <a:lnTo>
                  <a:pt x="20539" y="5525"/>
                </a:lnTo>
                <a:lnTo>
                  <a:pt x="20539" y="6066"/>
                </a:lnTo>
                <a:lnTo>
                  <a:pt x="20419" y="6546"/>
                </a:lnTo>
                <a:lnTo>
                  <a:pt x="20239" y="7027"/>
                </a:lnTo>
                <a:lnTo>
                  <a:pt x="19939" y="7447"/>
                </a:lnTo>
                <a:lnTo>
                  <a:pt x="19639" y="7747"/>
                </a:lnTo>
                <a:lnTo>
                  <a:pt x="19218" y="7988"/>
                </a:lnTo>
                <a:lnTo>
                  <a:pt x="18858" y="8228"/>
                </a:lnTo>
                <a:lnTo>
                  <a:pt x="18437" y="8348"/>
                </a:lnTo>
                <a:lnTo>
                  <a:pt x="17837" y="8468"/>
                </a:lnTo>
                <a:lnTo>
                  <a:pt x="17597" y="8528"/>
                </a:lnTo>
                <a:lnTo>
                  <a:pt x="17356" y="8648"/>
                </a:lnTo>
                <a:lnTo>
                  <a:pt x="17176" y="8708"/>
                </a:lnTo>
                <a:lnTo>
                  <a:pt x="17056" y="8828"/>
                </a:lnTo>
                <a:lnTo>
                  <a:pt x="16996" y="8949"/>
                </a:lnTo>
                <a:lnTo>
                  <a:pt x="17056" y="9129"/>
                </a:lnTo>
                <a:lnTo>
                  <a:pt x="17236" y="9429"/>
                </a:lnTo>
                <a:lnTo>
                  <a:pt x="17416" y="9729"/>
                </a:lnTo>
                <a:lnTo>
                  <a:pt x="17657" y="9970"/>
                </a:lnTo>
                <a:lnTo>
                  <a:pt x="17837" y="10270"/>
                </a:lnTo>
                <a:lnTo>
                  <a:pt x="18017" y="10630"/>
                </a:lnTo>
                <a:lnTo>
                  <a:pt x="18137" y="11051"/>
                </a:lnTo>
                <a:lnTo>
                  <a:pt x="18197" y="11411"/>
                </a:lnTo>
                <a:lnTo>
                  <a:pt x="18197" y="11831"/>
                </a:lnTo>
                <a:lnTo>
                  <a:pt x="18137" y="12252"/>
                </a:lnTo>
                <a:lnTo>
                  <a:pt x="18077" y="12552"/>
                </a:lnTo>
                <a:lnTo>
                  <a:pt x="17897" y="12912"/>
                </a:lnTo>
                <a:lnTo>
                  <a:pt x="17777" y="13213"/>
                </a:lnTo>
                <a:lnTo>
                  <a:pt x="17356" y="13753"/>
                </a:lnTo>
                <a:lnTo>
                  <a:pt x="16876" y="14354"/>
                </a:lnTo>
                <a:lnTo>
                  <a:pt x="16876" y="14294"/>
                </a:lnTo>
                <a:lnTo>
                  <a:pt x="16756" y="14294"/>
                </a:lnTo>
                <a:lnTo>
                  <a:pt x="16636" y="14354"/>
                </a:lnTo>
                <a:lnTo>
                  <a:pt x="16576" y="14414"/>
                </a:lnTo>
                <a:lnTo>
                  <a:pt x="16576" y="14534"/>
                </a:lnTo>
                <a:lnTo>
                  <a:pt x="16936" y="15255"/>
                </a:lnTo>
                <a:lnTo>
                  <a:pt x="17056" y="15615"/>
                </a:lnTo>
                <a:lnTo>
                  <a:pt x="17176" y="16035"/>
                </a:lnTo>
                <a:lnTo>
                  <a:pt x="17176" y="16336"/>
                </a:lnTo>
                <a:lnTo>
                  <a:pt x="17176" y="16696"/>
                </a:lnTo>
                <a:lnTo>
                  <a:pt x="16816" y="16576"/>
                </a:lnTo>
                <a:lnTo>
                  <a:pt x="16456" y="16456"/>
                </a:lnTo>
                <a:lnTo>
                  <a:pt x="16095" y="16396"/>
                </a:lnTo>
                <a:lnTo>
                  <a:pt x="15735" y="16336"/>
                </a:lnTo>
                <a:lnTo>
                  <a:pt x="15375" y="16396"/>
                </a:lnTo>
                <a:lnTo>
                  <a:pt x="15014" y="16456"/>
                </a:lnTo>
                <a:lnTo>
                  <a:pt x="14654" y="16576"/>
                </a:lnTo>
                <a:lnTo>
                  <a:pt x="14354" y="16816"/>
                </a:lnTo>
                <a:lnTo>
                  <a:pt x="14053" y="16996"/>
                </a:lnTo>
                <a:lnTo>
                  <a:pt x="13813" y="17236"/>
                </a:lnTo>
                <a:lnTo>
                  <a:pt x="13573" y="17537"/>
                </a:lnTo>
                <a:lnTo>
                  <a:pt x="13393" y="17777"/>
                </a:lnTo>
                <a:lnTo>
                  <a:pt x="13273" y="18077"/>
                </a:lnTo>
                <a:lnTo>
                  <a:pt x="13152" y="18437"/>
                </a:lnTo>
                <a:lnTo>
                  <a:pt x="13092" y="18738"/>
                </a:lnTo>
                <a:lnTo>
                  <a:pt x="13032" y="19098"/>
                </a:lnTo>
                <a:lnTo>
                  <a:pt x="13092" y="19458"/>
                </a:lnTo>
                <a:lnTo>
                  <a:pt x="13152" y="19879"/>
                </a:lnTo>
                <a:lnTo>
                  <a:pt x="13333" y="20239"/>
                </a:lnTo>
                <a:lnTo>
                  <a:pt x="13513" y="20539"/>
                </a:lnTo>
                <a:lnTo>
                  <a:pt x="12672" y="20720"/>
                </a:lnTo>
                <a:lnTo>
                  <a:pt x="12312" y="20780"/>
                </a:lnTo>
                <a:lnTo>
                  <a:pt x="11891" y="20840"/>
                </a:lnTo>
                <a:lnTo>
                  <a:pt x="11171" y="20840"/>
                </a:lnTo>
                <a:lnTo>
                  <a:pt x="10510" y="20720"/>
                </a:lnTo>
                <a:lnTo>
                  <a:pt x="9849" y="20539"/>
                </a:lnTo>
                <a:lnTo>
                  <a:pt x="9189" y="20299"/>
                </a:lnTo>
                <a:lnTo>
                  <a:pt x="8948" y="20239"/>
                </a:lnTo>
                <a:lnTo>
                  <a:pt x="8708" y="20359"/>
                </a:lnTo>
                <a:lnTo>
                  <a:pt x="8588" y="20539"/>
                </a:lnTo>
                <a:lnTo>
                  <a:pt x="8588" y="20600"/>
                </a:lnTo>
                <a:lnTo>
                  <a:pt x="8588" y="20780"/>
                </a:lnTo>
                <a:lnTo>
                  <a:pt x="8648" y="21140"/>
                </a:lnTo>
                <a:lnTo>
                  <a:pt x="8648" y="21560"/>
                </a:lnTo>
                <a:lnTo>
                  <a:pt x="8588" y="21921"/>
                </a:lnTo>
                <a:lnTo>
                  <a:pt x="8408" y="22281"/>
                </a:lnTo>
                <a:lnTo>
                  <a:pt x="8168" y="22641"/>
                </a:lnTo>
                <a:lnTo>
                  <a:pt x="7867" y="22882"/>
                </a:lnTo>
                <a:lnTo>
                  <a:pt x="7507" y="23122"/>
                </a:lnTo>
                <a:lnTo>
                  <a:pt x="7147" y="23302"/>
                </a:lnTo>
                <a:lnTo>
                  <a:pt x="6786" y="23422"/>
                </a:lnTo>
                <a:lnTo>
                  <a:pt x="6366" y="23542"/>
                </a:lnTo>
                <a:lnTo>
                  <a:pt x="5585" y="23602"/>
                </a:lnTo>
                <a:lnTo>
                  <a:pt x="4744" y="23542"/>
                </a:lnTo>
                <a:lnTo>
                  <a:pt x="3964" y="23482"/>
                </a:lnTo>
                <a:lnTo>
                  <a:pt x="3844" y="23542"/>
                </a:lnTo>
                <a:lnTo>
                  <a:pt x="3663" y="23602"/>
                </a:lnTo>
                <a:lnTo>
                  <a:pt x="3603" y="23662"/>
                </a:lnTo>
                <a:lnTo>
                  <a:pt x="3483" y="23783"/>
                </a:lnTo>
                <a:lnTo>
                  <a:pt x="3483" y="23963"/>
                </a:lnTo>
                <a:lnTo>
                  <a:pt x="3483" y="24083"/>
                </a:lnTo>
                <a:lnTo>
                  <a:pt x="3543" y="24263"/>
                </a:lnTo>
                <a:lnTo>
                  <a:pt x="3603" y="24383"/>
                </a:lnTo>
                <a:lnTo>
                  <a:pt x="3964" y="24743"/>
                </a:lnTo>
                <a:lnTo>
                  <a:pt x="4144" y="25104"/>
                </a:lnTo>
                <a:lnTo>
                  <a:pt x="4264" y="25524"/>
                </a:lnTo>
                <a:lnTo>
                  <a:pt x="4264" y="26005"/>
                </a:lnTo>
                <a:lnTo>
                  <a:pt x="4204" y="26425"/>
                </a:lnTo>
                <a:lnTo>
                  <a:pt x="4024" y="26905"/>
                </a:lnTo>
                <a:lnTo>
                  <a:pt x="3784" y="27266"/>
                </a:lnTo>
                <a:lnTo>
                  <a:pt x="3483" y="27626"/>
                </a:lnTo>
                <a:lnTo>
                  <a:pt x="3123" y="27986"/>
                </a:lnTo>
                <a:lnTo>
                  <a:pt x="2763" y="28287"/>
                </a:lnTo>
                <a:lnTo>
                  <a:pt x="2342" y="28527"/>
                </a:lnTo>
                <a:lnTo>
                  <a:pt x="1922" y="28707"/>
                </a:lnTo>
                <a:lnTo>
                  <a:pt x="1081" y="29067"/>
                </a:lnTo>
                <a:lnTo>
                  <a:pt x="240" y="29488"/>
                </a:lnTo>
                <a:lnTo>
                  <a:pt x="60" y="29668"/>
                </a:lnTo>
                <a:lnTo>
                  <a:pt x="0" y="29908"/>
                </a:lnTo>
                <a:lnTo>
                  <a:pt x="60" y="30088"/>
                </a:lnTo>
                <a:lnTo>
                  <a:pt x="180" y="30269"/>
                </a:lnTo>
                <a:lnTo>
                  <a:pt x="120" y="30389"/>
                </a:lnTo>
                <a:lnTo>
                  <a:pt x="60" y="30569"/>
                </a:lnTo>
                <a:lnTo>
                  <a:pt x="120" y="30689"/>
                </a:lnTo>
                <a:lnTo>
                  <a:pt x="180" y="30809"/>
                </a:lnTo>
                <a:lnTo>
                  <a:pt x="300" y="30869"/>
                </a:lnTo>
                <a:lnTo>
                  <a:pt x="420" y="30929"/>
                </a:lnTo>
                <a:lnTo>
                  <a:pt x="541" y="30929"/>
                </a:lnTo>
                <a:lnTo>
                  <a:pt x="721" y="30869"/>
                </a:lnTo>
                <a:lnTo>
                  <a:pt x="1441" y="30569"/>
                </a:lnTo>
                <a:lnTo>
                  <a:pt x="2222" y="30329"/>
                </a:lnTo>
                <a:lnTo>
                  <a:pt x="2582" y="30209"/>
                </a:lnTo>
                <a:lnTo>
                  <a:pt x="3003" y="30209"/>
                </a:lnTo>
                <a:lnTo>
                  <a:pt x="3363" y="30149"/>
                </a:lnTo>
                <a:lnTo>
                  <a:pt x="3784" y="30209"/>
                </a:lnTo>
                <a:lnTo>
                  <a:pt x="4204" y="30269"/>
                </a:lnTo>
                <a:lnTo>
                  <a:pt x="4624" y="30389"/>
                </a:lnTo>
                <a:lnTo>
                  <a:pt x="4985" y="30509"/>
                </a:lnTo>
                <a:lnTo>
                  <a:pt x="5405" y="30689"/>
                </a:lnTo>
                <a:lnTo>
                  <a:pt x="5705" y="30869"/>
                </a:lnTo>
                <a:lnTo>
                  <a:pt x="6066" y="31169"/>
                </a:lnTo>
                <a:lnTo>
                  <a:pt x="6366" y="31410"/>
                </a:lnTo>
                <a:lnTo>
                  <a:pt x="6606" y="31710"/>
                </a:lnTo>
                <a:lnTo>
                  <a:pt x="6786" y="31890"/>
                </a:lnTo>
                <a:lnTo>
                  <a:pt x="6907" y="31950"/>
                </a:lnTo>
                <a:lnTo>
                  <a:pt x="7087" y="32010"/>
                </a:lnTo>
                <a:lnTo>
                  <a:pt x="7447" y="32010"/>
                </a:lnTo>
                <a:lnTo>
                  <a:pt x="7567" y="31890"/>
                </a:lnTo>
                <a:lnTo>
                  <a:pt x="7687" y="31770"/>
                </a:lnTo>
                <a:lnTo>
                  <a:pt x="7807" y="31590"/>
                </a:lnTo>
                <a:lnTo>
                  <a:pt x="7927" y="31169"/>
                </a:lnTo>
                <a:lnTo>
                  <a:pt x="8108" y="30809"/>
                </a:lnTo>
                <a:lnTo>
                  <a:pt x="8348" y="30449"/>
                </a:lnTo>
                <a:lnTo>
                  <a:pt x="8588" y="30149"/>
                </a:lnTo>
                <a:lnTo>
                  <a:pt x="8888" y="29848"/>
                </a:lnTo>
                <a:lnTo>
                  <a:pt x="9189" y="29608"/>
                </a:lnTo>
                <a:lnTo>
                  <a:pt x="9489" y="29368"/>
                </a:lnTo>
                <a:lnTo>
                  <a:pt x="9849" y="29188"/>
                </a:lnTo>
                <a:lnTo>
                  <a:pt x="10210" y="29067"/>
                </a:lnTo>
                <a:lnTo>
                  <a:pt x="10570" y="28947"/>
                </a:lnTo>
                <a:lnTo>
                  <a:pt x="10930" y="28887"/>
                </a:lnTo>
                <a:lnTo>
                  <a:pt x="11771" y="28887"/>
                </a:lnTo>
                <a:lnTo>
                  <a:pt x="12192" y="28947"/>
                </a:lnTo>
                <a:lnTo>
                  <a:pt x="12552" y="29067"/>
                </a:lnTo>
                <a:lnTo>
                  <a:pt x="12972" y="29248"/>
                </a:lnTo>
                <a:lnTo>
                  <a:pt x="13212" y="29308"/>
                </a:lnTo>
                <a:lnTo>
                  <a:pt x="13453" y="29248"/>
                </a:lnTo>
                <a:lnTo>
                  <a:pt x="13633" y="29128"/>
                </a:lnTo>
                <a:lnTo>
                  <a:pt x="13753" y="29007"/>
                </a:lnTo>
                <a:lnTo>
                  <a:pt x="13813" y="28827"/>
                </a:lnTo>
                <a:lnTo>
                  <a:pt x="13813" y="28587"/>
                </a:lnTo>
                <a:lnTo>
                  <a:pt x="13753" y="28407"/>
                </a:lnTo>
                <a:lnTo>
                  <a:pt x="13573" y="28227"/>
                </a:lnTo>
                <a:lnTo>
                  <a:pt x="13273" y="28047"/>
                </a:lnTo>
                <a:lnTo>
                  <a:pt x="13032" y="27806"/>
                </a:lnTo>
                <a:lnTo>
                  <a:pt x="12852" y="27506"/>
                </a:lnTo>
                <a:lnTo>
                  <a:pt x="12732" y="27206"/>
                </a:lnTo>
                <a:lnTo>
                  <a:pt x="12672" y="26905"/>
                </a:lnTo>
                <a:lnTo>
                  <a:pt x="12612" y="26545"/>
                </a:lnTo>
                <a:lnTo>
                  <a:pt x="12672" y="26245"/>
                </a:lnTo>
                <a:lnTo>
                  <a:pt x="12792" y="25884"/>
                </a:lnTo>
                <a:lnTo>
                  <a:pt x="12912" y="25704"/>
                </a:lnTo>
                <a:lnTo>
                  <a:pt x="13092" y="25464"/>
                </a:lnTo>
                <a:lnTo>
                  <a:pt x="13453" y="25224"/>
                </a:lnTo>
                <a:lnTo>
                  <a:pt x="14354" y="24743"/>
                </a:lnTo>
                <a:lnTo>
                  <a:pt x="14594" y="24924"/>
                </a:lnTo>
                <a:lnTo>
                  <a:pt x="14834" y="24984"/>
                </a:lnTo>
                <a:lnTo>
                  <a:pt x="15134" y="25104"/>
                </a:lnTo>
                <a:lnTo>
                  <a:pt x="15435" y="25104"/>
                </a:lnTo>
                <a:lnTo>
                  <a:pt x="15795" y="25044"/>
                </a:lnTo>
                <a:lnTo>
                  <a:pt x="16155" y="24924"/>
                </a:lnTo>
                <a:lnTo>
                  <a:pt x="16516" y="24803"/>
                </a:lnTo>
                <a:lnTo>
                  <a:pt x="16756" y="24563"/>
                </a:lnTo>
                <a:lnTo>
                  <a:pt x="16996" y="24323"/>
                </a:lnTo>
                <a:lnTo>
                  <a:pt x="17116" y="24083"/>
                </a:lnTo>
                <a:lnTo>
                  <a:pt x="17296" y="24383"/>
                </a:lnTo>
                <a:lnTo>
                  <a:pt x="17537" y="24683"/>
                </a:lnTo>
                <a:lnTo>
                  <a:pt x="17777" y="24984"/>
                </a:lnTo>
                <a:lnTo>
                  <a:pt x="18077" y="25224"/>
                </a:lnTo>
                <a:lnTo>
                  <a:pt x="18437" y="25404"/>
                </a:lnTo>
                <a:lnTo>
                  <a:pt x="18798" y="25524"/>
                </a:lnTo>
                <a:lnTo>
                  <a:pt x="19158" y="25644"/>
                </a:lnTo>
                <a:lnTo>
                  <a:pt x="19939" y="25644"/>
                </a:lnTo>
                <a:lnTo>
                  <a:pt x="20299" y="25584"/>
                </a:lnTo>
                <a:lnTo>
                  <a:pt x="20660" y="25464"/>
                </a:lnTo>
                <a:lnTo>
                  <a:pt x="21020" y="25344"/>
                </a:lnTo>
                <a:lnTo>
                  <a:pt x="21380" y="25104"/>
                </a:lnTo>
                <a:lnTo>
                  <a:pt x="21680" y="24864"/>
                </a:lnTo>
                <a:lnTo>
                  <a:pt x="21981" y="24623"/>
                </a:lnTo>
                <a:lnTo>
                  <a:pt x="22221" y="24263"/>
                </a:lnTo>
                <a:lnTo>
                  <a:pt x="22401" y="23843"/>
                </a:lnTo>
                <a:lnTo>
                  <a:pt x="22581" y="23362"/>
                </a:lnTo>
                <a:lnTo>
                  <a:pt x="22641" y="22882"/>
                </a:lnTo>
                <a:lnTo>
                  <a:pt x="22581" y="22401"/>
                </a:lnTo>
                <a:lnTo>
                  <a:pt x="22461" y="21921"/>
                </a:lnTo>
                <a:lnTo>
                  <a:pt x="22281" y="21440"/>
                </a:lnTo>
                <a:lnTo>
                  <a:pt x="22041" y="21020"/>
                </a:lnTo>
                <a:lnTo>
                  <a:pt x="21680" y="20660"/>
                </a:lnTo>
                <a:lnTo>
                  <a:pt x="21260" y="20359"/>
                </a:lnTo>
                <a:lnTo>
                  <a:pt x="20780" y="20119"/>
                </a:lnTo>
                <a:lnTo>
                  <a:pt x="20840" y="20059"/>
                </a:lnTo>
                <a:lnTo>
                  <a:pt x="20900" y="19639"/>
                </a:lnTo>
                <a:lnTo>
                  <a:pt x="20900" y="19218"/>
                </a:lnTo>
                <a:lnTo>
                  <a:pt x="21260" y="18798"/>
                </a:lnTo>
                <a:lnTo>
                  <a:pt x="21440" y="18618"/>
                </a:lnTo>
                <a:lnTo>
                  <a:pt x="21680" y="18498"/>
                </a:lnTo>
                <a:lnTo>
                  <a:pt x="22041" y="18317"/>
                </a:lnTo>
                <a:lnTo>
                  <a:pt x="22341" y="18257"/>
                </a:lnTo>
                <a:lnTo>
                  <a:pt x="23062" y="18077"/>
                </a:lnTo>
                <a:lnTo>
                  <a:pt x="23182" y="18137"/>
                </a:lnTo>
                <a:lnTo>
                  <a:pt x="23242" y="18137"/>
                </a:lnTo>
                <a:lnTo>
                  <a:pt x="23302" y="18077"/>
                </a:lnTo>
                <a:lnTo>
                  <a:pt x="23903" y="17296"/>
                </a:lnTo>
                <a:lnTo>
                  <a:pt x="24503" y="16576"/>
                </a:lnTo>
                <a:lnTo>
                  <a:pt x="24863" y="16215"/>
                </a:lnTo>
                <a:lnTo>
                  <a:pt x="25224" y="15915"/>
                </a:lnTo>
                <a:lnTo>
                  <a:pt x="25644" y="15675"/>
                </a:lnTo>
                <a:lnTo>
                  <a:pt x="26125" y="15495"/>
                </a:lnTo>
                <a:lnTo>
                  <a:pt x="26665" y="15375"/>
                </a:lnTo>
                <a:lnTo>
                  <a:pt x="27266" y="15375"/>
                </a:lnTo>
                <a:lnTo>
                  <a:pt x="27866" y="15435"/>
                </a:lnTo>
                <a:lnTo>
                  <a:pt x="28167" y="15495"/>
                </a:lnTo>
                <a:lnTo>
                  <a:pt x="28467" y="15495"/>
                </a:lnTo>
                <a:lnTo>
                  <a:pt x="28647" y="15435"/>
                </a:lnTo>
                <a:lnTo>
                  <a:pt x="28707" y="15555"/>
                </a:lnTo>
                <a:lnTo>
                  <a:pt x="28827" y="15675"/>
                </a:lnTo>
                <a:lnTo>
                  <a:pt x="29067" y="15675"/>
                </a:lnTo>
                <a:lnTo>
                  <a:pt x="29188" y="15615"/>
                </a:lnTo>
                <a:lnTo>
                  <a:pt x="29248" y="15375"/>
                </a:lnTo>
                <a:lnTo>
                  <a:pt x="29308" y="14954"/>
                </a:lnTo>
                <a:lnTo>
                  <a:pt x="29248" y="14534"/>
                </a:lnTo>
                <a:lnTo>
                  <a:pt x="29248" y="14053"/>
                </a:lnTo>
                <a:lnTo>
                  <a:pt x="29308" y="13633"/>
                </a:lnTo>
                <a:lnTo>
                  <a:pt x="29428" y="13153"/>
                </a:lnTo>
                <a:lnTo>
                  <a:pt x="29608" y="12732"/>
                </a:lnTo>
                <a:lnTo>
                  <a:pt x="29908" y="12312"/>
                </a:lnTo>
                <a:lnTo>
                  <a:pt x="30209" y="12011"/>
                </a:lnTo>
                <a:lnTo>
                  <a:pt x="30509" y="11711"/>
                </a:lnTo>
                <a:lnTo>
                  <a:pt x="30869" y="11471"/>
                </a:lnTo>
                <a:lnTo>
                  <a:pt x="31230" y="11291"/>
                </a:lnTo>
                <a:lnTo>
                  <a:pt x="31650" y="11171"/>
                </a:lnTo>
                <a:lnTo>
                  <a:pt x="32130" y="11051"/>
                </a:lnTo>
                <a:lnTo>
                  <a:pt x="32551" y="10870"/>
                </a:lnTo>
                <a:lnTo>
                  <a:pt x="32731" y="10930"/>
                </a:lnTo>
                <a:lnTo>
                  <a:pt x="32851" y="10930"/>
                </a:lnTo>
                <a:lnTo>
                  <a:pt x="32911" y="10870"/>
                </a:lnTo>
                <a:lnTo>
                  <a:pt x="32911" y="10570"/>
                </a:lnTo>
                <a:lnTo>
                  <a:pt x="32911" y="10330"/>
                </a:lnTo>
                <a:lnTo>
                  <a:pt x="32791" y="9849"/>
                </a:lnTo>
                <a:lnTo>
                  <a:pt x="32731" y="9369"/>
                </a:lnTo>
                <a:lnTo>
                  <a:pt x="32731" y="8889"/>
                </a:lnTo>
                <a:lnTo>
                  <a:pt x="32851" y="8408"/>
                </a:lnTo>
                <a:lnTo>
                  <a:pt x="33091" y="7928"/>
                </a:lnTo>
                <a:lnTo>
                  <a:pt x="33392" y="7627"/>
                </a:lnTo>
                <a:lnTo>
                  <a:pt x="33692" y="7387"/>
                </a:lnTo>
                <a:lnTo>
                  <a:pt x="33992" y="7267"/>
                </a:lnTo>
                <a:lnTo>
                  <a:pt x="34292" y="7147"/>
                </a:lnTo>
                <a:lnTo>
                  <a:pt x="35013" y="6967"/>
                </a:lnTo>
                <a:lnTo>
                  <a:pt x="35734" y="6787"/>
                </a:lnTo>
                <a:lnTo>
                  <a:pt x="35794" y="6726"/>
                </a:lnTo>
                <a:lnTo>
                  <a:pt x="36154" y="6666"/>
                </a:lnTo>
                <a:lnTo>
                  <a:pt x="36214" y="6606"/>
                </a:lnTo>
                <a:lnTo>
                  <a:pt x="36274" y="6546"/>
                </a:lnTo>
                <a:lnTo>
                  <a:pt x="36334" y="6426"/>
                </a:lnTo>
                <a:lnTo>
                  <a:pt x="36274" y="6306"/>
                </a:lnTo>
                <a:lnTo>
                  <a:pt x="36094" y="6126"/>
                </a:lnTo>
                <a:lnTo>
                  <a:pt x="35914" y="5946"/>
                </a:lnTo>
                <a:lnTo>
                  <a:pt x="35674" y="5826"/>
                </a:lnTo>
                <a:lnTo>
                  <a:pt x="35433" y="5645"/>
                </a:lnTo>
                <a:lnTo>
                  <a:pt x="35193" y="5345"/>
                </a:lnTo>
                <a:lnTo>
                  <a:pt x="34953" y="4985"/>
                </a:lnTo>
                <a:lnTo>
                  <a:pt x="34773" y="4564"/>
                </a:lnTo>
                <a:lnTo>
                  <a:pt x="34653" y="4204"/>
                </a:lnTo>
                <a:lnTo>
                  <a:pt x="34593" y="3724"/>
                </a:lnTo>
                <a:lnTo>
                  <a:pt x="34593" y="3243"/>
                </a:lnTo>
                <a:lnTo>
                  <a:pt x="34653" y="2763"/>
                </a:lnTo>
                <a:lnTo>
                  <a:pt x="34773" y="2282"/>
                </a:lnTo>
                <a:lnTo>
                  <a:pt x="35013" y="1381"/>
                </a:lnTo>
                <a:lnTo>
                  <a:pt x="35253" y="421"/>
                </a:lnTo>
                <a:lnTo>
                  <a:pt x="35253" y="360"/>
                </a:lnTo>
                <a:lnTo>
                  <a:pt x="35193" y="300"/>
                </a:lnTo>
                <a:lnTo>
                  <a:pt x="35073" y="180"/>
                </a:lnTo>
                <a:lnTo>
                  <a:pt x="34953" y="120"/>
                </a:lnTo>
                <a:lnTo>
                  <a:pt x="34773" y="120"/>
                </a:lnTo>
                <a:lnTo>
                  <a:pt x="33692" y="541"/>
                </a:lnTo>
                <a:lnTo>
                  <a:pt x="32611" y="901"/>
                </a:lnTo>
                <a:lnTo>
                  <a:pt x="31530" y="1141"/>
                </a:lnTo>
                <a:lnTo>
                  <a:pt x="30929" y="1261"/>
                </a:lnTo>
                <a:lnTo>
                  <a:pt x="30389" y="1321"/>
                </a:lnTo>
                <a:lnTo>
                  <a:pt x="28527" y="1321"/>
                </a:lnTo>
                <a:lnTo>
                  <a:pt x="27866" y="1261"/>
                </a:lnTo>
                <a:lnTo>
                  <a:pt x="27266" y="1141"/>
                </a:lnTo>
                <a:lnTo>
                  <a:pt x="26665" y="901"/>
                </a:lnTo>
                <a:lnTo>
                  <a:pt x="26425" y="781"/>
                </a:lnTo>
                <a:lnTo>
                  <a:pt x="26245" y="601"/>
                </a:lnTo>
                <a:lnTo>
                  <a:pt x="26065" y="360"/>
                </a:lnTo>
                <a:lnTo>
                  <a:pt x="25884" y="120"/>
                </a:lnTo>
                <a:lnTo>
                  <a:pt x="25824" y="60"/>
                </a:lnTo>
                <a:lnTo>
                  <a:pt x="25764" y="0"/>
                </a:lnTo>
                <a:close/>
              </a:path>
            </a:pathLst>
          </a:custGeom>
          <a:solidFill>
            <a:srgbClr val="187767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Shape 1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" name="Shape 171"/>
          <p:cNvSpPr/>
          <p:nvPr/>
        </p:nvSpPr>
        <p:spPr>
          <a:xfrm rot="2077193">
            <a:off x="1498055" y="3023638"/>
            <a:ext cx="277319" cy="270222"/>
          </a:xfrm>
          <a:custGeom>
            <a:avLst/>
            <a:gdLst/>
            <a:ahLst/>
            <a:cxnLst/>
            <a:rect l="0" t="0" r="0" b="0"/>
            <a:pathLst>
              <a:path w="21141" h="20600" extrusionOk="0">
                <a:moveTo>
                  <a:pt x="10630" y="1"/>
                </a:moveTo>
                <a:lnTo>
                  <a:pt x="10570" y="121"/>
                </a:lnTo>
                <a:lnTo>
                  <a:pt x="10450" y="601"/>
                </a:lnTo>
                <a:lnTo>
                  <a:pt x="10330" y="1142"/>
                </a:lnTo>
                <a:lnTo>
                  <a:pt x="10270" y="2163"/>
                </a:lnTo>
                <a:lnTo>
                  <a:pt x="10210" y="4265"/>
                </a:lnTo>
                <a:lnTo>
                  <a:pt x="9850" y="3904"/>
                </a:lnTo>
                <a:lnTo>
                  <a:pt x="9489" y="3544"/>
                </a:lnTo>
                <a:lnTo>
                  <a:pt x="8889" y="2943"/>
                </a:lnTo>
                <a:lnTo>
                  <a:pt x="8588" y="2643"/>
                </a:lnTo>
                <a:lnTo>
                  <a:pt x="8228" y="2403"/>
                </a:lnTo>
                <a:lnTo>
                  <a:pt x="8108" y="2403"/>
                </a:lnTo>
                <a:lnTo>
                  <a:pt x="8048" y="2523"/>
                </a:lnTo>
                <a:lnTo>
                  <a:pt x="8048" y="2583"/>
                </a:lnTo>
                <a:lnTo>
                  <a:pt x="8288" y="2943"/>
                </a:lnTo>
                <a:lnTo>
                  <a:pt x="8588" y="3244"/>
                </a:lnTo>
                <a:lnTo>
                  <a:pt x="9189" y="3844"/>
                </a:lnTo>
                <a:lnTo>
                  <a:pt x="9669" y="4325"/>
                </a:lnTo>
                <a:lnTo>
                  <a:pt x="9910" y="4565"/>
                </a:lnTo>
                <a:lnTo>
                  <a:pt x="10210" y="4745"/>
                </a:lnTo>
                <a:lnTo>
                  <a:pt x="10210" y="4925"/>
                </a:lnTo>
                <a:lnTo>
                  <a:pt x="10030" y="9550"/>
                </a:lnTo>
                <a:lnTo>
                  <a:pt x="5165" y="7388"/>
                </a:lnTo>
                <a:lnTo>
                  <a:pt x="3784" y="6787"/>
                </a:lnTo>
                <a:lnTo>
                  <a:pt x="3784" y="6367"/>
                </a:lnTo>
                <a:lnTo>
                  <a:pt x="3784" y="5946"/>
                </a:lnTo>
                <a:lnTo>
                  <a:pt x="3844" y="5406"/>
                </a:lnTo>
                <a:lnTo>
                  <a:pt x="3784" y="4805"/>
                </a:lnTo>
                <a:lnTo>
                  <a:pt x="3784" y="4565"/>
                </a:lnTo>
                <a:lnTo>
                  <a:pt x="3724" y="4385"/>
                </a:lnTo>
                <a:lnTo>
                  <a:pt x="3544" y="3964"/>
                </a:lnTo>
                <a:lnTo>
                  <a:pt x="3424" y="3904"/>
                </a:lnTo>
                <a:lnTo>
                  <a:pt x="3363" y="3964"/>
                </a:lnTo>
                <a:lnTo>
                  <a:pt x="3183" y="4325"/>
                </a:lnTo>
                <a:lnTo>
                  <a:pt x="3063" y="4685"/>
                </a:lnTo>
                <a:lnTo>
                  <a:pt x="3003" y="5346"/>
                </a:lnTo>
                <a:lnTo>
                  <a:pt x="3003" y="5946"/>
                </a:lnTo>
                <a:lnTo>
                  <a:pt x="2943" y="6427"/>
                </a:lnTo>
                <a:lnTo>
                  <a:pt x="2102" y="6066"/>
                </a:lnTo>
                <a:lnTo>
                  <a:pt x="1682" y="5886"/>
                </a:lnTo>
                <a:lnTo>
                  <a:pt x="1322" y="5766"/>
                </a:lnTo>
                <a:lnTo>
                  <a:pt x="961" y="5706"/>
                </a:lnTo>
                <a:lnTo>
                  <a:pt x="721" y="5766"/>
                </a:lnTo>
                <a:lnTo>
                  <a:pt x="541" y="5826"/>
                </a:lnTo>
                <a:lnTo>
                  <a:pt x="541" y="5886"/>
                </a:lnTo>
                <a:lnTo>
                  <a:pt x="601" y="6126"/>
                </a:lnTo>
                <a:lnTo>
                  <a:pt x="721" y="6307"/>
                </a:lnTo>
                <a:lnTo>
                  <a:pt x="901" y="6487"/>
                </a:lnTo>
                <a:lnTo>
                  <a:pt x="1141" y="6667"/>
                </a:lnTo>
                <a:lnTo>
                  <a:pt x="1562" y="6847"/>
                </a:lnTo>
                <a:lnTo>
                  <a:pt x="2042" y="7087"/>
                </a:lnTo>
                <a:lnTo>
                  <a:pt x="2703" y="7388"/>
                </a:lnTo>
                <a:lnTo>
                  <a:pt x="1982" y="7688"/>
                </a:lnTo>
                <a:lnTo>
                  <a:pt x="1261" y="7988"/>
                </a:lnTo>
                <a:lnTo>
                  <a:pt x="601" y="8288"/>
                </a:lnTo>
                <a:lnTo>
                  <a:pt x="301" y="8469"/>
                </a:lnTo>
                <a:lnTo>
                  <a:pt x="0" y="8709"/>
                </a:lnTo>
                <a:lnTo>
                  <a:pt x="0" y="8769"/>
                </a:lnTo>
                <a:lnTo>
                  <a:pt x="60" y="8829"/>
                </a:lnTo>
                <a:lnTo>
                  <a:pt x="421" y="8829"/>
                </a:lnTo>
                <a:lnTo>
                  <a:pt x="781" y="8709"/>
                </a:lnTo>
                <a:lnTo>
                  <a:pt x="1442" y="8469"/>
                </a:lnTo>
                <a:lnTo>
                  <a:pt x="2282" y="8108"/>
                </a:lnTo>
                <a:lnTo>
                  <a:pt x="3063" y="7688"/>
                </a:lnTo>
                <a:lnTo>
                  <a:pt x="3123" y="7628"/>
                </a:lnTo>
                <a:lnTo>
                  <a:pt x="5105" y="8529"/>
                </a:lnTo>
                <a:lnTo>
                  <a:pt x="9369" y="10510"/>
                </a:lnTo>
                <a:lnTo>
                  <a:pt x="6306" y="13693"/>
                </a:lnTo>
                <a:lnTo>
                  <a:pt x="4865" y="15135"/>
                </a:lnTo>
                <a:lnTo>
                  <a:pt x="4745" y="15015"/>
                </a:lnTo>
                <a:lnTo>
                  <a:pt x="4625" y="14895"/>
                </a:lnTo>
                <a:lnTo>
                  <a:pt x="4264" y="14835"/>
                </a:lnTo>
                <a:lnTo>
                  <a:pt x="3604" y="14774"/>
                </a:lnTo>
                <a:lnTo>
                  <a:pt x="3183" y="14714"/>
                </a:lnTo>
                <a:lnTo>
                  <a:pt x="2823" y="14714"/>
                </a:lnTo>
                <a:lnTo>
                  <a:pt x="2403" y="14774"/>
                </a:lnTo>
                <a:lnTo>
                  <a:pt x="2282" y="14835"/>
                </a:lnTo>
                <a:lnTo>
                  <a:pt x="2102" y="14955"/>
                </a:lnTo>
                <a:lnTo>
                  <a:pt x="2042" y="15015"/>
                </a:lnTo>
                <a:lnTo>
                  <a:pt x="2102" y="15135"/>
                </a:lnTo>
                <a:lnTo>
                  <a:pt x="2222" y="15255"/>
                </a:lnTo>
                <a:lnTo>
                  <a:pt x="2343" y="15375"/>
                </a:lnTo>
                <a:lnTo>
                  <a:pt x="2643" y="15495"/>
                </a:lnTo>
                <a:lnTo>
                  <a:pt x="3063" y="15555"/>
                </a:lnTo>
                <a:lnTo>
                  <a:pt x="3363" y="15615"/>
                </a:lnTo>
                <a:lnTo>
                  <a:pt x="3844" y="15675"/>
                </a:lnTo>
                <a:lnTo>
                  <a:pt x="4324" y="15675"/>
                </a:lnTo>
                <a:lnTo>
                  <a:pt x="3484" y="16636"/>
                </a:lnTo>
                <a:lnTo>
                  <a:pt x="2703" y="17657"/>
                </a:lnTo>
                <a:lnTo>
                  <a:pt x="2643" y="17777"/>
                </a:lnTo>
                <a:lnTo>
                  <a:pt x="2703" y="17837"/>
                </a:lnTo>
                <a:lnTo>
                  <a:pt x="2823" y="17897"/>
                </a:lnTo>
                <a:lnTo>
                  <a:pt x="2943" y="17897"/>
                </a:lnTo>
                <a:lnTo>
                  <a:pt x="3724" y="17297"/>
                </a:lnTo>
                <a:lnTo>
                  <a:pt x="4444" y="16696"/>
                </a:lnTo>
                <a:lnTo>
                  <a:pt x="4505" y="17237"/>
                </a:lnTo>
                <a:lnTo>
                  <a:pt x="4565" y="18258"/>
                </a:lnTo>
                <a:lnTo>
                  <a:pt x="4625" y="18798"/>
                </a:lnTo>
                <a:lnTo>
                  <a:pt x="4745" y="19339"/>
                </a:lnTo>
                <a:lnTo>
                  <a:pt x="4865" y="19459"/>
                </a:lnTo>
                <a:lnTo>
                  <a:pt x="4985" y="19519"/>
                </a:lnTo>
                <a:lnTo>
                  <a:pt x="5105" y="19459"/>
                </a:lnTo>
                <a:lnTo>
                  <a:pt x="5225" y="19339"/>
                </a:lnTo>
                <a:lnTo>
                  <a:pt x="5225" y="18798"/>
                </a:lnTo>
                <a:lnTo>
                  <a:pt x="5225" y="18258"/>
                </a:lnTo>
                <a:lnTo>
                  <a:pt x="5225" y="17237"/>
                </a:lnTo>
                <a:lnTo>
                  <a:pt x="5225" y="16576"/>
                </a:lnTo>
                <a:lnTo>
                  <a:pt x="5165" y="15976"/>
                </a:lnTo>
                <a:lnTo>
                  <a:pt x="6727" y="14414"/>
                </a:lnTo>
                <a:lnTo>
                  <a:pt x="9910" y="11171"/>
                </a:lnTo>
                <a:lnTo>
                  <a:pt x="9790" y="14895"/>
                </a:lnTo>
                <a:lnTo>
                  <a:pt x="9669" y="16636"/>
                </a:lnTo>
                <a:lnTo>
                  <a:pt x="9369" y="16816"/>
                </a:lnTo>
                <a:lnTo>
                  <a:pt x="9069" y="17117"/>
                </a:lnTo>
                <a:lnTo>
                  <a:pt x="8588" y="17717"/>
                </a:lnTo>
                <a:lnTo>
                  <a:pt x="7928" y="18378"/>
                </a:lnTo>
                <a:lnTo>
                  <a:pt x="7567" y="18738"/>
                </a:lnTo>
                <a:lnTo>
                  <a:pt x="7327" y="19099"/>
                </a:lnTo>
                <a:lnTo>
                  <a:pt x="7267" y="19219"/>
                </a:lnTo>
                <a:lnTo>
                  <a:pt x="7327" y="19279"/>
                </a:lnTo>
                <a:lnTo>
                  <a:pt x="7447" y="19279"/>
                </a:lnTo>
                <a:lnTo>
                  <a:pt x="7808" y="18978"/>
                </a:lnTo>
                <a:lnTo>
                  <a:pt x="8168" y="18678"/>
                </a:lnTo>
                <a:lnTo>
                  <a:pt x="8829" y="18018"/>
                </a:lnTo>
                <a:lnTo>
                  <a:pt x="9249" y="17657"/>
                </a:lnTo>
                <a:lnTo>
                  <a:pt x="9669" y="17297"/>
                </a:lnTo>
                <a:lnTo>
                  <a:pt x="9609" y="18738"/>
                </a:lnTo>
                <a:lnTo>
                  <a:pt x="9669" y="19399"/>
                </a:lnTo>
                <a:lnTo>
                  <a:pt x="9669" y="20120"/>
                </a:lnTo>
                <a:lnTo>
                  <a:pt x="9729" y="20300"/>
                </a:lnTo>
                <a:lnTo>
                  <a:pt x="9850" y="20420"/>
                </a:lnTo>
                <a:lnTo>
                  <a:pt x="9970" y="20540"/>
                </a:lnTo>
                <a:lnTo>
                  <a:pt x="10150" y="20600"/>
                </a:lnTo>
                <a:lnTo>
                  <a:pt x="10330" y="20600"/>
                </a:lnTo>
                <a:lnTo>
                  <a:pt x="10450" y="20540"/>
                </a:lnTo>
                <a:lnTo>
                  <a:pt x="10570" y="20420"/>
                </a:lnTo>
                <a:lnTo>
                  <a:pt x="10630" y="20240"/>
                </a:lnTo>
                <a:lnTo>
                  <a:pt x="10750" y="19159"/>
                </a:lnTo>
                <a:lnTo>
                  <a:pt x="10811" y="18018"/>
                </a:lnTo>
                <a:lnTo>
                  <a:pt x="11111" y="18258"/>
                </a:lnTo>
                <a:lnTo>
                  <a:pt x="11651" y="18798"/>
                </a:lnTo>
                <a:lnTo>
                  <a:pt x="11952" y="19099"/>
                </a:lnTo>
                <a:lnTo>
                  <a:pt x="12252" y="19279"/>
                </a:lnTo>
                <a:lnTo>
                  <a:pt x="12672" y="19279"/>
                </a:lnTo>
                <a:lnTo>
                  <a:pt x="12792" y="19159"/>
                </a:lnTo>
                <a:lnTo>
                  <a:pt x="12852" y="19099"/>
                </a:lnTo>
                <a:lnTo>
                  <a:pt x="12912" y="18978"/>
                </a:lnTo>
                <a:lnTo>
                  <a:pt x="12912" y="18798"/>
                </a:lnTo>
                <a:lnTo>
                  <a:pt x="12852" y="18678"/>
                </a:lnTo>
                <a:lnTo>
                  <a:pt x="12612" y="18318"/>
                </a:lnTo>
                <a:lnTo>
                  <a:pt x="12312" y="18078"/>
                </a:lnTo>
                <a:lnTo>
                  <a:pt x="11711" y="17537"/>
                </a:lnTo>
                <a:lnTo>
                  <a:pt x="11291" y="17177"/>
                </a:lnTo>
                <a:lnTo>
                  <a:pt x="10811" y="16816"/>
                </a:lnTo>
                <a:lnTo>
                  <a:pt x="10811" y="15375"/>
                </a:lnTo>
                <a:lnTo>
                  <a:pt x="10931" y="11231"/>
                </a:lnTo>
                <a:lnTo>
                  <a:pt x="11171" y="11351"/>
                </a:lnTo>
                <a:lnTo>
                  <a:pt x="16576" y="13874"/>
                </a:lnTo>
                <a:lnTo>
                  <a:pt x="16636" y="14714"/>
                </a:lnTo>
                <a:lnTo>
                  <a:pt x="16756" y="15675"/>
                </a:lnTo>
                <a:lnTo>
                  <a:pt x="16876" y="16096"/>
                </a:lnTo>
                <a:lnTo>
                  <a:pt x="17056" y="16516"/>
                </a:lnTo>
                <a:lnTo>
                  <a:pt x="17237" y="16876"/>
                </a:lnTo>
                <a:lnTo>
                  <a:pt x="17477" y="17237"/>
                </a:lnTo>
                <a:lnTo>
                  <a:pt x="17597" y="17297"/>
                </a:lnTo>
                <a:lnTo>
                  <a:pt x="17657" y="17297"/>
                </a:lnTo>
                <a:lnTo>
                  <a:pt x="17777" y="17237"/>
                </a:lnTo>
                <a:lnTo>
                  <a:pt x="17777" y="17117"/>
                </a:lnTo>
                <a:lnTo>
                  <a:pt x="17777" y="16756"/>
                </a:lnTo>
                <a:lnTo>
                  <a:pt x="17717" y="16456"/>
                </a:lnTo>
                <a:lnTo>
                  <a:pt x="17597" y="15735"/>
                </a:lnTo>
                <a:lnTo>
                  <a:pt x="17357" y="15015"/>
                </a:lnTo>
                <a:lnTo>
                  <a:pt x="17237" y="14354"/>
                </a:lnTo>
                <a:lnTo>
                  <a:pt x="17237" y="14174"/>
                </a:lnTo>
                <a:lnTo>
                  <a:pt x="17297" y="14174"/>
                </a:lnTo>
                <a:lnTo>
                  <a:pt x="20360" y="15555"/>
                </a:lnTo>
                <a:lnTo>
                  <a:pt x="20600" y="15675"/>
                </a:lnTo>
                <a:lnTo>
                  <a:pt x="20840" y="15615"/>
                </a:lnTo>
                <a:lnTo>
                  <a:pt x="20960" y="15435"/>
                </a:lnTo>
                <a:lnTo>
                  <a:pt x="21080" y="15255"/>
                </a:lnTo>
                <a:lnTo>
                  <a:pt x="21080" y="15015"/>
                </a:lnTo>
                <a:lnTo>
                  <a:pt x="20960" y="14774"/>
                </a:lnTo>
                <a:lnTo>
                  <a:pt x="20780" y="14534"/>
                </a:lnTo>
                <a:lnTo>
                  <a:pt x="20480" y="14354"/>
                </a:lnTo>
                <a:lnTo>
                  <a:pt x="17957" y="13153"/>
                </a:lnTo>
                <a:lnTo>
                  <a:pt x="18918" y="12853"/>
                </a:lnTo>
                <a:lnTo>
                  <a:pt x="19999" y="12612"/>
                </a:lnTo>
                <a:lnTo>
                  <a:pt x="21080" y="12312"/>
                </a:lnTo>
                <a:lnTo>
                  <a:pt x="21140" y="12312"/>
                </a:lnTo>
                <a:lnTo>
                  <a:pt x="21080" y="12252"/>
                </a:lnTo>
                <a:lnTo>
                  <a:pt x="20119" y="12192"/>
                </a:lnTo>
                <a:lnTo>
                  <a:pt x="19098" y="12252"/>
                </a:lnTo>
                <a:lnTo>
                  <a:pt x="18558" y="12312"/>
                </a:lnTo>
                <a:lnTo>
                  <a:pt x="18077" y="12432"/>
                </a:lnTo>
                <a:lnTo>
                  <a:pt x="17597" y="12612"/>
                </a:lnTo>
                <a:lnTo>
                  <a:pt x="17177" y="12853"/>
                </a:lnTo>
                <a:lnTo>
                  <a:pt x="11351" y="10150"/>
                </a:lnTo>
                <a:lnTo>
                  <a:pt x="11051" y="10030"/>
                </a:lnTo>
                <a:lnTo>
                  <a:pt x="12792" y="8108"/>
                </a:lnTo>
                <a:lnTo>
                  <a:pt x="14534" y="6186"/>
                </a:lnTo>
                <a:lnTo>
                  <a:pt x="15555" y="5105"/>
                </a:lnTo>
                <a:lnTo>
                  <a:pt x="16876" y="5286"/>
                </a:lnTo>
                <a:lnTo>
                  <a:pt x="17177" y="5346"/>
                </a:lnTo>
                <a:lnTo>
                  <a:pt x="17477" y="5346"/>
                </a:lnTo>
                <a:lnTo>
                  <a:pt x="17717" y="5286"/>
                </a:lnTo>
                <a:lnTo>
                  <a:pt x="18017" y="5165"/>
                </a:lnTo>
                <a:lnTo>
                  <a:pt x="18077" y="5045"/>
                </a:lnTo>
                <a:lnTo>
                  <a:pt x="18077" y="4925"/>
                </a:lnTo>
                <a:lnTo>
                  <a:pt x="17837" y="4745"/>
                </a:lnTo>
                <a:lnTo>
                  <a:pt x="17537" y="4625"/>
                </a:lnTo>
                <a:lnTo>
                  <a:pt x="17237" y="4505"/>
                </a:lnTo>
                <a:lnTo>
                  <a:pt x="16936" y="4505"/>
                </a:lnTo>
                <a:lnTo>
                  <a:pt x="16156" y="4385"/>
                </a:lnTo>
                <a:lnTo>
                  <a:pt x="16396" y="4084"/>
                </a:lnTo>
                <a:lnTo>
                  <a:pt x="17116" y="3304"/>
                </a:lnTo>
                <a:lnTo>
                  <a:pt x="17417" y="2823"/>
                </a:lnTo>
                <a:lnTo>
                  <a:pt x="17537" y="2583"/>
                </a:lnTo>
                <a:lnTo>
                  <a:pt x="17597" y="2343"/>
                </a:lnTo>
                <a:lnTo>
                  <a:pt x="17597" y="2223"/>
                </a:lnTo>
                <a:lnTo>
                  <a:pt x="17477" y="2223"/>
                </a:lnTo>
                <a:lnTo>
                  <a:pt x="17056" y="2463"/>
                </a:lnTo>
                <a:lnTo>
                  <a:pt x="16696" y="2703"/>
                </a:lnTo>
                <a:lnTo>
                  <a:pt x="16035" y="3424"/>
                </a:lnTo>
                <a:lnTo>
                  <a:pt x="15375" y="4145"/>
                </a:lnTo>
                <a:lnTo>
                  <a:pt x="15255" y="3484"/>
                </a:lnTo>
                <a:lnTo>
                  <a:pt x="15255" y="2943"/>
                </a:lnTo>
                <a:lnTo>
                  <a:pt x="15195" y="2643"/>
                </a:lnTo>
                <a:lnTo>
                  <a:pt x="15135" y="2403"/>
                </a:lnTo>
                <a:lnTo>
                  <a:pt x="15014" y="2223"/>
                </a:lnTo>
                <a:lnTo>
                  <a:pt x="14894" y="2163"/>
                </a:lnTo>
                <a:lnTo>
                  <a:pt x="14714" y="2163"/>
                </a:lnTo>
                <a:lnTo>
                  <a:pt x="14534" y="2283"/>
                </a:lnTo>
                <a:lnTo>
                  <a:pt x="14474" y="2583"/>
                </a:lnTo>
                <a:lnTo>
                  <a:pt x="14354" y="2883"/>
                </a:lnTo>
                <a:lnTo>
                  <a:pt x="14354" y="3184"/>
                </a:lnTo>
                <a:lnTo>
                  <a:pt x="14354" y="3544"/>
                </a:lnTo>
                <a:lnTo>
                  <a:pt x="14414" y="3904"/>
                </a:lnTo>
                <a:lnTo>
                  <a:pt x="14474" y="4205"/>
                </a:lnTo>
                <a:lnTo>
                  <a:pt x="14594" y="4505"/>
                </a:lnTo>
                <a:lnTo>
                  <a:pt x="14774" y="4745"/>
                </a:lnTo>
                <a:lnTo>
                  <a:pt x="14114" y="5466"/>
                </a:lnTo>
                <a:lnTo>
                  <a:pt x="10931" y="8829"/>
                </a:lnTo>
                <a:lnTo>
                  <a:pt x="10991" y="4925"/>
                </a:lnTo>
                <a:lnTo>
                  <a:pt x="11051" y="4565"/>
                </a:lnTo>
                <a:lnTo>
                  <a:pt x="11351" y="4205"/>
                </a:lnTo>
                <a:lnTo>
                  <a:pt x="11591" y="3844"/>
                </a:lnTo>
                <a:lnTo>
                  <a:pt x="12612" y="2523"/>
                </a:lnTo>
                <a:lnTo>
                  <a:pt x="12612" y="2403"/>
                </a:lnTo>
                <a:lnTo>
                  <a:pt x="12552" y="2343"/>
                </a:lnTo>
                <a:lnTo>
                  <a:pt x="12432" y="2283"/>
                </a:lnTo>
                <a:lnTo>
                  <a:pt x="12312" y="2343"/>
                </a:lnTo>
                <a:lnTo>
                  <a:pt x="11111" y="3604"/>
                </a:lnTo>
                <a:lnTo>
                  <a:pt x="11051" y="3724"/>
                </a:lnTo>
                <a:lnTo>
                  <a:pt x="11111" y="2763"/>
                </a:lnTo>
                <a:lnTo>
                  <a:pt x="11111" y="1862"/>
                </a:lnTo>
                <a:lnTo>
                  <a:pt x="11051" y="1022"/>
                </a:lnTo>
                <a:lnTo>
                  <a:pt x="10931" y="121"/>
                </a:lnTo>
                <a:lnTo>
                  <a:pt x="10871" y="1"/>
                </a:lnTo>
                <a:close/>
              </a:path>
            </a:pathLst>
          </a:custGeom>
          <a:solidFill>
            <a:srgbClr val="79C6CC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72" name="Shape 172"/>
          <p:cNvSpPr/>
          <p:nvPr/>
        </p:nvSpPr>
        <p:spPr>
          <a:xfrm>
            <a:off x="1134205" y="2316151"/>
            <a:ext cx="252892" cy="263137"/>
          </a:xfrm>
          <a:custGeom>
            <a:avLst/>
            <a:gdLst/>
            <a:ahLst/>
            <a:cxnLst/>
            <a:rect l="0" t="0" r="0" b="0"/>
            <a:pathLst>
              <a:path w="19279" h="20060" extrusionOk="0">
                <a:moveTo>
                  <a:pt x="6727" y="5405"/>
                </a:moveTo>
                <a:lnTo>
                  <a:pt x="7447" y="5946"/>
                </a:lnTo>
                <a:lnTo>
                  <a:pt x="8108" y="6366"/>
                </a:lnTo>
                <a:lnTo>
                  <a:pt x="8528" y="6546"/>
                </a:lnTo>
                <a:lnTo>
                  <a:pt x="8889" y="6666"/>
                </a:lnTo>
                <a:lnTo>
                  <a:pt x="8949" y="8949"/>
                </a:lnTo>
                <a:lnTo>
                  <a:pt x="8949" y="8949"/>
                </a:lnTo>
                <a:lnTo>
                  <a:pt x="6546" y="7567"/>
                </a:lnTo>
                <a:lnTo>
                  <a:pt x="6546" y="7507"/>
                </a:lnTo>
                <a:lnTo>
                  <a:pt x="6606" y="6967"/>
                </a:lnTo>
                <a:lnTo>
                  <a:pt x="6666" y="6486"/>
                </a:lnTo>
                <a:lnTo>
                  <a:pt x="6727" y="5405"/>
                </a:lnTo>
                <a:close/>
                <a:moveTo>
                  <a:pt x="12732" y="4564"/>
                </a:moveTo>
                <a:lnTo>
                  <a:pt x="12432" y="5766"/>
                </a:lnTo>
                <a:lnTo>
                  <a:pt x="12192" y="6666"/>
                </a:lnTo>
                <a:lnTo>
                  <a:pt x="12132" y="7087"/>
                </a:lnTo>
                <a:lnTo>
                  <a:pt x="12132" y="7567"/>
                </a:lnTo>
                <a:lnTo>
                  <a:pt x="10090" y="8828"/>
                </a:lnTo>
                <a:lnTo>
                  <a:pt x="9729" y="9069"/>
                </a:lnTo>
                <a:lnTo>
                  <a:pt x="9789" y="6186"/>
                </a:lnTo>
                <a:lnTo>
                  <a:pt x="10210" y="6006"/>
                </a:lnTo>
                <a:lnTo>
                  <a:pt x="10630" y="5766"/>
                </a:lnTo>
                <a:lnTo>
                  <a:pt x="11471" y="5285"/>
                </a:lnTo>
                <a:lnTo>
                  <a:pt x="12732" y="4564"/>
                </a:lnTo>
                <a:close/>
                <a:moveTo>
                  <a:pt x="12672" y="8228"/>
                </a:moveTo>
                <a:lnTo>
                  <a:pt x="13273" y="8708"/>
                </a:lnTo>
                <a:lnTo>
                  <a:pt x="13873" y="9189"/>
                </a:lnTo>
                <a:lnTo>
                  <a:pt x="15074" y="10210"/>
                </a:lnTo>
                <a:lnTo>
                  <a:pt x="14354" y="10210"/>
                </a:lnTo>
                <a:lnTo>
                  <a:pt x="13693" y="10330"/>
                </a:lnTo>
                <a:lnTo>
                  <a:pt x="12852" y="10570"/>
                </a:lnTo>
                <a:lnTo>
                  <a:pt x="12072" y="10991"/>
                </a:lnTo>
                <a:lnTo>
                  <a:pt x="10330" y="9789"/>
                </a:lnTo>
                <a:lnTo>
                  <a:pt x="10750" y="9489"/>
                </a:lnTo>
                <a:lnTo>
                  <a:pt x="12672" y="8228"/>
                </a:lnTo>
                <a:close/>
                <a:moveTo>
                  <a:pt x="6366" y="8228"/>
                </a:moveTo>
                <a:lnTo>
                  <a:pt x="8708" y="9669"/>
                </a:lnTo>
                <a:lnTo>
                  <a:pt x="6006" y="11411"/>
                </a:lnTo>
                <a:lnTo>
                  <a:pt x="5525" y="11051"/>
                </a:lnTo>
                <a:lnTo>
                  <a:pt x="5045" y="10690"/>
                </a:lnTo>
                <a:lnTo>
                  <a:pt x="4565" y="10390"/>
                </a:lnTo>
                <a:lnTo>
                  <a:pt x="4024" y="10090"/>
                </a:lnTo>
                <a:lnTo>
                  <a:pt x="4504" y="9789"/>
                </a:lnTo>
                <a:lnTo>
                  <a:pt x="4865" y="9489"/>
                </a:lnTo>
                <a:lnTo>
                  <a:pt x="5706" y="8949"/>
                </a:lnTo>
                <a:lnTo>
                  <a:pt x="6126" y="8648"/>
                </a:lnTo>
                <a:lnTo>
                  <a:pt x="6246" y="8468"/>
                </a:lnTo>
                <a:lnTo>
                  <a:pt x="6366" y="8228"/>
                </a:lnTo>
                <a:close/>
                <a:moveTo>
                  <a:pt x="9669" y="10330"/>
                </a:moveTo>
                <a:lnTo>
                  <a:pt x="10991" y="11231"/>
                </a:lnTo>
                <a:lnTo>
                  <a:pt x="10931" y="11411"/>
                </a:lnTo>
                <a:lnTo>
                  <a:pt x="10931" y="11591"/>
                </a:lnTo>
                <a:lnTo>
                  <a:pt x="11471" y="14113"/>
                </a:lnTo>
                <a:lnTo>
                  <a:pt x="11471" y="14113"/>
                </a:lnTo>
                <a:lnTo>
                  <a:pt x="10690" y="13693"/>
                </a:lnTo>
                <a:lnTo>
                  <a:pt x="10150" y="13513"/>
                </a:lnTo>
                <a:lnTo>
                  <a:pt x="9669" y="13273"/>
                </a:lnTo>
                <a:lnTo>
                  <a:pt x="9669" y="10330"/>
                </a:lnTo>
                <a:close/>
                <a:moveTo>
                  <a:pt x="8949" y="10690"/>
                </a:moveTo>
                <a:lnTo>
                  <a:pt x="9009" y="13213"/>
                </a:lnTo>
                <a:lnTo>
                  <a:pt x="8949" y="13213"/>
                </a:lnTo>
                <a:lnTo>
                  <a:pt x="8168" y="13513"/>
                </a:lnTo>
                <a:lnTo>
                  <a:pt x="7387" y="13873"/>
                </a:lnTo>
                <a:lnTo>
                  <a:pt x="5886" y="14654"/>
                </a:lnTo>
                <a:lnTo>
                  <a:pt x="5946" y="14053"/>
                </a:lnTo>
                <a:lnTo>
                  <a:pt x="6126" y="13453"/>
                </a:lnTo>
                <a:lnTo>
                  <a:pt x="6426" y="12312"/>
                </a:lnTo>
                <a:lnTo>
                  <a:pt x="8949" y="10690"/>
                </a:lnTo>
                <a:close/>
                <a:moveTo>
                  <a:pt x="9249" y="0"/>
                </a:moveTo>
                <a:lnTo>
                  <a:pt x="9189" y="60"/>
                </a:lnTo>
                <a:lnTo>
                  <a:pt x="9069" y="1021"/>
                </a:lnTo>
                <a:lnTo>
                  <a:pt x="8949" y="2042"/>
                </a:lnTo>
                <a:lnTo>
                  <a:pt x="8648" y="1982"/>
                </a:lnTo>
                <a:lnTo>
                  <a:pt x="8348" y="1862"/>
                </a:lnTo>
                <a:lnTo>
                  <a:pt x="8108" y="1622"/>
                </a:lnTo>
                <a:lnTo>
                  <a:pt x="7808" y="1261"/>
                </a:lnTo>
                <a:lnTo>
                  <a:pt x="7748" y="1201"/>
                </a:lnTo>
                <a:lnTo>
                  <a:pt x="7627" y="1201"/>
                </a:lnTo>
                <a:lnTo>
                  <a:pt x="7567" y="1261"/>
                </a:lnTo>
                <a:lnTo>
                  <a:pt x="7507" y="1381"/>
                </a:lnTo>
                <a:lnTo>
                  <a:pt x="7507" y="1622"/>
                </a:lnTo>
                <a:lnTo>
                  <a:pt x="7567" y="1862"/>
                </a:lnTo>
                <a:lnTo>
                  <a:pt x="7748" y="2102"/>
                </a:lnTo>
                <a:lnTo>
                  <a:pt x="7928" y="2282"/>
                </a:lnTo>
                <a:lnTo>
                  <a:pt x="8108" y="2463"/>
                </a:lnTo>
                <a:lnTo>
                  <a:pt x="8348" y="2583"/>
                </a:lnTo>
                <a:lnTo>
                  <a:pt x="8889" y="2823"/>
                </a:lnTo>
                <a:lnTo>
                  <a:pt x="8829" y="4204"/>
                </a:lnTo>
                <a:lnTo>
                  <a:pt x="8829" y="5525"/>
                </a:lnTo>
                <a:lnTo>
                  <a:pt x="8048" y="5105"/>
                </a:lnTo>
                <a:lnTo>
                  <a:pt x="7267" y="4625"/>
                </a:lnTo>
                <a:lnTo>
                  <a:pt x="6546" y="4084"/>
                </a:lnTo>
                <a:lnTo>
                  <a:pt x="6426" y="4024"/>
                </a:lnTo>
                <a:lnTo>
                  <a:pt x="6306" y="3964"/>
                </a:lnTo>
                <a:lnTo>
                  <a:pt x="6066" y="4024"/>
                </a:lnTo>
                <a:lnTo>
                  <a:pt x="5946" y="4084"/>
                </a:lnTo>
                <a:lnTo>
                  <a:pt x="5826" y="4144"/>
                </a:lnTo>
                <a:lnTo>
                  <a:pt x="5766" y="4264"/>
                </a:lnTo>
                <a:lnTo>
                  <a:pt x="5766" y="4444"/>
                </a:lnTo>
                <a:lnTo>
                  <a:pt x="5766" y="5826"/>
                </a:lnTo>
                <a:lnTo>
                  <a:pt x="5766" y="6486"/>
                </a:lnTo>
                <a:lnTo>
                  <a:pt x="5826" y="7147"/>
                </a:lnTo>
                <a:lnTo>
                  <a:pt x="5826" y="7147"/>
                </a:lnTo>
                <a:lnTo>
                  <a:pt x="5225" y="6847"/>
                </a:lnTo>
                <a:lnTo>
                  <a:pt x="4204" y="6246"/>
                </a:lnTo>
                <a:lnTo>
                  <a:pt x="3063" y="5646"/>
                </a:lnTo>
                <a:lnTo>
                  <a:pt x="3063" y="5165"/>
                </a:lnTo>
                <a:lnTo>
                  <a:pt x="3063" y="4564"/>
                </a:lnTo>
                <a:lnTo>
                  <a:pt x="3063" y="4264"/>
                </a:lnTo>
                <a:lnTo>
                  <a:pt x="3003" y="3964"/>
                </a:lnTo>
                <a:lnTo>
                  <a:pt x="2943" y="3784"/>
                </a:lnTo>
                <a:lnTo>
                  <a:pt x="2823" y="3724"/>
                </a:lnTo>
                <a:lnTo>
                  <a:pt x="2763" y="3664"/>
                </a:lnTo>
                <a:lnTo>
                  <a:pt x="2463" y="3664"/>
                </a:lnTo>
                <a:lnTo>
                  <a:pt x="2402" y="3724"/>
                </a:lnTo>
                <a:lnTo>
                  <a:pt x="2282" y="3784"/>
                </a:lnTo>
                <a:lnTo>
                  <a:pt x="2222" y="3964"/>
                </a:lnTo>
                <a:lnTo>
                  <a:pt x="2162" y="4264"/>
                </a:lnTo>
                <a:lnTo>
                  <a:pt x="2162" y="4564"/>
                </a:lnTo>
                <a:lnTo>
                  <a:pt x="2162" y="5165"/>
                </a:lnTo>
                <a:lnTo>
                  <a:pt x="2162" y="5285"/>
                </a:lnTo>
                <a:lnTo>
                  <a:pt x="1622" y="5165"/>
                </a:lnTo>
                <a:lnTo>
                  <a:pt x="1141" y="5105"/>
                </a:lnTo>
                <a:lnTo>
                  <a:pt x="1081" y="5165"/>
                </a:lnTo>
                <a:lnTo>
                  <a:pt x="1081" y="5225"/>
                </a:lnTo>
                <a:lnTo>
                  <a:pt x="1562" y="5646"/>
                </a:lnTo>
                <a:lnTo>
                  <a:pt x="2102" y="6006"/>
                </a:lnTo>
                <a:lnTo>
                  <a:pt x="2102" y="6066"/>
                </a:lnTo>
                <a:lnTo>
                  <a:pt x="1382" y="6186"/>
                </a:lnTo>
                <a:lnTo>
                  <a:pt x="661" y="6306"/>
                </a:lnTo>
                <a:lnTo>
                  <a:pt x="361" y="6426"/>
                </a:lnTo>
                <a:lnTo>
                  <a:pt x="120" y="6546"/>
                </a:lnTo>
                <a:lnTo>
                  <a:pt x="0" y="6727"/>
                </a:lnTo>
                <a:lnTo>
                  <a:pt x="0" y="6787"/>
                </a:lnTo>
                <a:lnTo>
                  <a:pt x="0" y="6907"/>
                </a:lnTo>
                <a:lnTo>
                  <a:pt x="60" y="7027"/>
                </a:lnTo>
                <a:lnTo>
                  <a:pt x="180" y="7087"/>
                </a:lnTo>
                <a:lnTo>
                  <a:pt x="481" y="7147"/>
                </a:lnTo>
                <a:lnTo>
                  <a:pt x="1021" y="7207"/>
                </a:lnTo>
                <a:lnTo>
                  <a:pt x="1862" y="7147"/>
                </a:lnTo>
                <a:lnTo>
                  <a:pt x="2703" y="7027"/>
                </a:lnTo>
                <a:lnTo>
                  <a:pt x="2883" y="6967"/>
                </a:lnTo>
                <a:lnTo>
                  <a:pt x="3003" y="6847"/>
                </a:lnTo>
                <a:lnTo>
                  <a:pt x="3063" y="6666"/>
                </a:lnTo>
                <a:lnTo>
                  <a:pt x="3123" y="6546"/>
                </a:lnTo>
                <a:lnTo>
                  <a:pt x="4024" y="6967"/>
                </a:lnTo>
                <a:lnTo>
                  <a:pt x="4925" y="7387"/>
                </a:lnTo>
                <a:lnTo>
                  <a:pt x="5585" y="7747"/>
                </a:lnTo>
                <a:lnTo>
                  <a:pt x="5165" y="7928"/>
                </a:lnTo>
                <a:lnTo>
                  <a:pt x="4805" y="8168"/>
                </a:lnTo>
                <a:lnTo>
                  <a:pt x="4144" y="8648"/>
                </a:lnTo>
                <a:lnTo>
                  <a:pt x="3784" y="8949"/>
                </a:lnTo>
                <a:lnTo>
                  <a:pt x="3363" y="9189"/>
                </a:lnTo>
                <a:lnTo>
                  <a:pt x="3003" y="9549"/>
                </a:lnTo>
                <a:lnTo>
                  <a:pt x="2883" y="9729"/>
                </a:lnTo>
                <a:lnTo>
                  <a:pt x="2823" y="9970"/>
                </a:lnTo>
                <a:lnTo>
                  <a:pt x="2823" y="10090"/>
                </a:lnTo>
                <a:lnTo>
                  <a:pt x="2883" y="10210"/>
                </a:lnTo>
                <a:lnTo>
                  <a:pt x="2943" y="10270"/>
                </a:lnTo>
                <a:lnTo>
                  <a:pt x="3063" y="10330"/>
                </a:lnTo>
                <a:lnTo>
                  <a:pt x="3423" y="10330"/>
                </a:lnTo>
                <a:lnTo>
                  <a:pt x="3664" y="10630"/>
                </a:lnTo>
                <a:lnTo>
                  <a:pt x="3964" y="10870"/>
                </a:lnTo>
                <a:lnTo>
                  <a:pt x="4565" y="11411"/>
                </a:lnTo>
                <a:lnTo>
                  <a:pt x="5165" y="11891"/>
                </a:lnTo>
                <a:lnTo>
                  <a:pt x="4144" y="12492"/>
                </a:lnTo>
                <a:lnTo>
                  <a:pt x="3123" y="13093"/>
                </a:lnTo>
                <a:lnTo>
                  <a:pt x="2583" y="12852"/>
                </a:lnTo>
                <a:lnTo>
                  <a:pt x="2042" y="12672"/>
                </a:lnTo>
                <a:lnTo>
                  <a:pt x="1502" y="12612"/>
                </a:lnTo>
                <a:lnTo>
                  <a:pt x="901" y="12732"/>
                </a:lnTo>
                <a:lnTo>
                  <a:pt x="841" y="12792"/>
                </a:lnTo>
                <a:lnTo>
                  <a:pt x="901" y="12912"/>
                </a:lnTo>
                <a:lnTo>
                  <a:pt x="1622" y="13273"/>
                </a:lnTo>
                <a:lnTo>
                  <a:pt x="2402" y="13693"/>
                </a:lnTo>
                <a:lnTo>
                  <a:pt x="2042" y="13993"/>
                </a:lnTo>
                <a:lnTo>
                  <a:pt x="1682" y="14354"/>
                </a:lnTo>
                <a:lnTo>
                  <a:pt x="1622" y="14474"/>
                </a:lnTo>
                <a:lnTo>
                  <a:pt x="1682" y="14594"/>
                </a:lnTo>
                <a:lnTo>
                  <a:pt x="1742" y="14654"/>
                </a:lnTo>
                <a:lnTo>
                  <a:pt x="1862" y="14654"/>
                </a:lnTo>
                <a:lnTo>
                  <a:pt x="2282" y="14594"/>
                </a:lnTo>
                <a:lnTo>
                  <a:pt x="2162" y="15134"/>
                </a:lnTo>
                <a:lnTo>
                  <a:pt x="2162" y="15675"/>
                </a:lnTo>
                <a:lnTo>
                  <a:pt x="2162" y="15795"/>
                </a:lnTo>
                <a:lnTo>
                  <a:pt x="2282" y="15915"/>
                </a:lnTo>
                <a:lnTo>
                  <a:pt x="2342" y="15975"/>
                </a:lnTo>
                <a:lnTo>
                  <a:pt x="2463" y="16035"/>
                </a:lnTo>
                <a:lnTo>
                  <a:pt x="2583" y="16035"/>
                </a:lnTo>
                <a:lnTo>
                  <a:pt x="2703" y="15975"/>
                </a:lnTo>
                <a:lnTo>
                  <a:pt x="2763" y="15915"/>
                </a:lnTo>
                <a:lnTo>
                  <a:pt x="2823" y="15795"/>
                </a:lnTo>
                <a:lnTo>
                  <a:pt x="2943" y="15014"/>
                </a:lnTo>
                <a:lnTo>
                  <a:pt x="3123" y="14294"/>
                </a:lnTo>
                <a:lnTo>
                  <a:pt x="3724" y="13993"/>
                </a:lnTo>
                <a:lnTo>
                  <a:pt x="4324" y="13633"/>
                </a:lnTo>
                <a:lnTo>
                  <a:pt x="5405" y="12912"/>
                </a:lnTo>
                <a:lnTo>
                  <a:pt x="5225" y="13573"/>
                </a:lnTo>
                <a:lnTo>
                  <a:pt x="5105" y="14174"/>
                </a:lnTo>
                <a:lnTo>
                  <a:pt x="4925" y="15435"/>
                </a:lnTo>
                <a:lnTo>
                  <a:pt x="4925" y="15555"/>
                </a:lnTo>
                <a:lnTo>
                  <a:pt x="4985" y="15675"/>
                </a:lnTo>
                <a:lnTo>
                  <a:pt x="5165" y="15795"/>
                </a:lnTo>
                <a:lnTo>
                  <a:pt x="5405" y="15855"/>
                </a:lnTo>
                <a:lnTo>
                  <a:pt x="5585" y="15795"/>
                </a:lnTo>
                <a:lnTo>
                  <a:pt x="7327" y="15014"/>
                </a:lnTo>
                <a:lnTo>
                  <a:pt x="8228" y="14534"/>
                </a:lnTo>
                <a:lnTo>
                  <a:pt x="9009" y="14053"/>
                </a:lnTo>
                <a:lnTo>
                  <a:pt x="9069" y="17777"/>
                </a:lnTo>
                <a:lnTo>
                  <a:pt x="9009" y="17777"/>
                </a:lnTo>
                <a:lnTo>
                  <a:pt x="8768" y="17837"/>
                </a:lnTo>
                <a:lnTo>
                  <a:pt x="8528" y="17957"/>
                </a:lnTo>
                <a:lnTo>
                  <a:pt x="8288" y="18197"/>
                </a:lnTo>
                <a:lnTo>
                  <a:pt x="8048" y="18438"/>
                </a:lnTo>
                <a:lnTo>
                  <a:pt x="7868" y="18738"/>
                </a:lnTo>
                <a:lnTo>
                  <a:pt x="7748" y="19038"/>
                </a:lnTo>
                <a:lnTo>
                  <a:pt x="7748" y="19338"/>
                </a:lnTo>
                <a:lnTo>
                  <a:pt x="7808" y="19579"/>
                </a:lnTo>
                <a:lnTo>
                  <a:pt x="7868" y="19639"/>
                </a:lnTo>
                <a:lnTo>
                  <a:pt x="7988" y="19699"/>
                </a:lnTo>
                <a:lnTo>
                  <a:pt x="8168" y="19639"/>
                </a:lnTo>
                <a:lnTo>
                  <a:pt x="8288" y="19519"/>
                </a:lnTo>
                <a:lnTo>
                  <a:pt x="8588" y="19278"/>
                </a:lnTo>
                <a:lnTo>
                  <a:pt x="8829" y="18978"/>
                </a:lnTo>
                <a:lnTo>
                  <a:pt x="9069" y="18678"/>
                </a:lnTo>
                <a:lnTo>
                  <a:pt x="9069" y="19759"/>
                </a:lnTo>
                <a:lnTo>
                  <a:pt x="9129" y="19879"/>
                </a:lnTo>
                <a:lnTo>
                  <a:pt x="9189" y="19999"/>
                </a:lnTo>
                <a:lnTo>
                  <a:pt x="9249" y="20059"/>
                </a:lnTo>
                <a:lnTo>
                  <a:pt x="9489" y="20059"/>
                </a:lnTo>
                <a:lnTo>
                  <a:pt x="9549" y="19999"/>
                </a:lnTo>
                <a:lnTo>
                  <a:pt x="9609" y="19879"/>
                </a:lnTo>
                <a:lnTo>
                  <a:pt x="9669" y="19759"/>
                </a:lnTo>
                <a:lnTo>
                  <a:pt x="9669" y="18317"/>
                </a:lnTo>
                <a:lnTo>
                  <a:pt x="9850" y="18377"/>
                </a:lnTo>
                <a:lnTo>
                  <a:pt x="9970" y="18438"/>
                </a:lnTo>
                <a:lnTo>
                  <a:pt x="10090" y="18498"/>
                </a:lnTo>
                <a:lnTo>
                  <a:pt x="10210" y="18618"/>
                </a:lnTo>
                <a:lnTo>
                  <a:pt x="10330" y="18738"/>
                </a:lnTo>
                <a:lnTo>
                  <a:pt x="10390" y="18798"/>
                </a:lnTo>
                <a:lnTo>
                  <a:pt x="10510" y="18738"/>
                </a:lnTo>
                <a:lnTo>
                  <a:pt x="10630" y="18738"/>
                </a:lnTo>
                <a:lnTo>
                  <a:pt x="10690" y="18678"/>
                </a:lnTo>
                <a:lnTo>
                  <a:pt x="10750" y="18558"/>
                </a:lnTo>
                <a:lnTo>
                  <a:pt x="10750" y="18498"/>
                </a:lnTo>
                <a:lnTo>
                  <a:pt x="10690" y="18377"/>
                </a:lnTo>
                <a:lnTo>
                  <a:pt x="10510" y="18077"/>
                </a:lnTo>
                <a:lnTo>
                  <a:pt x="10270" y="17897"/>
                </a:lnTo>
                <a:lnTo>
                  <a:pt x="9970" y="17777"/>
                </a:lnTo>
                <a:lnTo>
                  <a:pt x="9669" y="17717"/>
                </a:lnTo>
                <a:lnTo>
                  <a:pt x="9669" y="14354"/>
                </a:lnTo>
                <a:lnTo>
                  <a:pt x="10210" y="14714"/>
                </a:lnTo>
                <a:lnTo>
                  <a:pt x="10810" y="15014"/>
                </a:lnTo>
                <a:lnTo>
                  <a:pt x="11951" y="15555"/>
                </a:lnTo>
                <a:lnTo>
                  <a:pt x="12132" y="15615"/>
                </a:lnTo>
                <a:lnTo>
                  <a:pt x="12432" y="15615"/>
                </a:lnTo>
                <a:lnTo>
                  <a:pt x="12552" y="15495"/>
                </a:lnTo>
                <a:lnTo>
                  <a:pt x="12612" y="15435"/>
                </a:lnTo>
                <a:lnTo>
                  <a:pt x="12732" y="15315"/>
                </a:lnTo>
                <a:lnTo>
                  <a:pt x="12732" y="15134"/>
                </a:lnTo>
                <a:lnTo>
                  <a:pt x="12732" y="14954"/>
                </a:lnTo>
                <a:lnTo>
                  <a:pt x="12132" y="12072"/>
                </a:lnTo>
                <a:lnTo>
                  <a:pt x="15135" y="14414"/>
                </a:lnTo>
                <a:lnTo>
                  <a:pt x="14834" y="14894"/>
                </a:lnTo>
                <a:lnTo>
                  <a:pt x="14594" y="15435"/>
                </a:lnTo>
                <a:lnTo>
                  <a:pt x="14474" y="16035"/>
                </a:lnTo>
                <a:lnTo>
                  <a:pt x="14474" y="16576"/>
                </a:lnTo>
                <a:lnTo>
                  <a:pt x="14534" y="16756"/>
                </a:lnTo>
                <a:lnTo>
                  <a:pt x="14594" y="16816"/>
                </a:lnTo>
                <a:lnTo>
                  <a:pt x="14714" y="16876"/>
                </a:lnTo>
                <a:lnTo>
                  <a:pt x="14834" y="16876"/>
                </a:lnTo>
                <a:lnTo>
                  <a:pt x="15074" y="16816"/>
                </a:lnTo>
                <a:lnTo>
                  <a:pt x="15195" y="16696"/>
                </a:lnTo>
                <a:lnTo>
                  <a:pt x="15255" y="16576"/>
                </a:lnTo>
                <a:lnTo>
                  <a:pt x="15435" y="15975"/>
                </a:lnTo>
                <a:lnTo>
                  <a:pt x="15615" y="15375"/>
                </a:lnTo>
                <a:lnTo>
                  <a:pt x="15795" y="14894"/>
                </a:lnTo>
                <a:lnTo>
                  <a:pt x="16996" y="15855"/>
                </a:lnTo>
                <a:lnTo>
                  <a:pt x="17116" y="15915"/>
                </a:lnTo>
                <a:lnTo>
                  <a:pt x="17417" y="15915"/>
                </a:lnTo>
                <a:lnTo>
                  <a:pt x="17537" y="15795"/>
                </a:lnTo>
                <a:lnTo>
                  <a:pt x="17597" y="15735"/>
                </a:lnTo>
                <a:lnTo>
                  <a:pt x="17657" y="15555"/>
                </a:lnTo>
                <a:lnTo>
                  <a:pt x="17597" y="15435"/>
                </a:lnTo>
                <a:lnTo>
                  <a:pt x="17537" y="15315"/>
                </a:lnTo>
                <a:lnTo>
                  <a:pt x="16756" y="14654"/>
                </a:lnTo>
                <a:lnTo>
                  <a:pt x="17176" y="14534"/>
                </a:lnTo>
                <a:lnTo>
                  <a:pt x="17477" y="14474"/>
                </a:lnTo>
                <a:lnTo>
                  <a:pt x="17837" y="14354"/>
                </a:lnTo>
                <a:lnTo>
                  <a:pt x="18137" y="14174"/>
                </a:lnTo>
                <a:lnTo>
                  <a:pt x="18197" y="14053"/>
                </a:lnTo>
                <a:lnTo>
                  <a:pt x="18318" y="13933"/>
                </a:lnTo>
                <a:lnTo>
                  <a:pt x="18318" y="13753"/>
                </a:lnTo>
                <a:lnTo>
                  <a:pt x="18257" y="13633"/>
                </a:lnTo>
                <a:lnTo>
                  <a:pt x="18137" y="13513"/>
                </a:lnTo>
                <a:lnTo>
                  <a:pt x="17957" y="13393"/>
                </a:lnTo>
                <a:lnTo>
                  <a:pt x="17597" y="13333"/>
                </a:lnTo>
                <a:lnTo>
                  <a:pt x="17236" y="13333"/>
                </a:lnTo>
                <a:lnTo>
                  <a:pt x="16876" y="13393"/>
                </a:lnTo>
                <a:lnTo>
                  <a:pt x="16276" y="13513"/>
                </a:lnTo>
                <a:lnTo>
                  <a:pt x="15975" y="13573"/>
                </a:lnTo>
                <a:lnTo>
                  <a:pt x="15735" y="13693"/>
                </a:lnTo>
                <a:lnTo>
                  <a:pt x="14354" y="12612"/>
                </a:lnTo>
                <a:lnTo>
                  <a:pt x="13033" y="11591"/>
                </a:lnTo>
                <a:lnTo>
                  <a:pt x="13693" y="11291"/>
                </a:lnTo>
                <a:lnTo>
                  <a:pt x="14354" y="10991"/>
                </a:lnTo>
                <a:lnTo>
                  <a:pt x="15074" y="10750"/>
                </a:lnTo>
                <a:lnTo>
                  <a:pt x="15795" y="10690"/>
                </a:lnTo>
                <a:lnTo>
                  <a:pt x="15915" y="10630"/>
                </a:lnTo>
                <a:lnTo>
                  <a:pt x="16035" y="10510"/>
                </a:lnTo>
                <a:lnTo>
                  <a:pt x="16035" y="10330"/>
                </a:lnTo>
                <a:lnTo>
                  <a:pt x="15975" y="10210"/>
                </a:lnTo>
                <a:lnTo>
                  <a:pt x="15135" y="9549"/>
                </a:lnTo>
                <a:lnTo>
                  <a:pt x="14294" y="8889"/>
                </a:lnTo>
                <a:lnTo>
                  <a:pt x="13693" y="8408"/>
                </a:lnTo>
                <a:lnTo>
                  <a:pt x="13033" y="7988"/>
                </a:lnTo>
                <a:lnTo>
                  <a:pt x="15074" y="6546"/>
                </a:lnTo>
                <a:lnTo>
                  <a:pt x="16756" y="5405"/>
                </a:lnTo>
                <a:lnTo>
                  <a:pt x="16996" y="5525"/>
                </a:lnTo>
                <a:lnTo>
                  <a:pt x="17236" y="5585"/>
                </a:lnTo>
                <a:lnTo>
                  <a:pt x="17717" y="5646"/>
                </a:lnTo>
                <a:lnTo>
                  <a:pt x="18257" y="5525"/>
                </a:lnTo>
                <a:lnTo>
                  <a:pt x="18738" y="5405"/>
                </a:lnTo>
                <a:lnTo>
                  <a:pt x="18858" y="5285"/>
                </a:lnTo>
                <a:lnTo>
                  <a:pt x="18978" y="5165"/>
                </a:lnTo>
                <a:lnTo>
                  <a:pt x="18978" y="4985"/>
                </a:lnTo>
                <a:lnTo>
                  <a:pt x="18978" y="4865"/>
                </a:lnTo>
                <a:lnTo>
                  <a:pt x="18918" y="4745"/>
                </a:lnTo>
                <a:lnTo>
                  <a:pt x="18798" y="4625"/>
                </a:lnTo>
                <a:lnTo>
                  <a:pt x="18678" y="4564"/>
                </a:lnTo>
                <a:lnTo>
                  <a:pt x="18498" y="4625"/>
                </a:lnTo>
                <a:lnTo>
                  <a:pt x="18077" y="4745"/>
                </a:lnTo>
                <a:lnTo>
                  <a:pt x="17837" y="4805"/>
                </a:lnTo>
                <a:lnTo>
                  <a:pt x="17597" y="4865"/>
                </a:lnTo>
                <a:lnTo>
                  <a:pt x="18438" y="4264"/>
                </a:lnTo>
                <a:lnTo>
                  <a:pt x="19218" y="3604"/>
                </a:lnTo>
                <a:lnTo>
                  <a:pt x="19278" y="3483"/>
                </a:lnTo>
                <a:lnTo>
                  <a:pt x="19278" y="3363"/>
                </a:lnTo>
                <a:lnTo>
                  <a:pt x="19278" y="3303"/>
                </a:lnTo>
                <a:lnTo>
                  <a:pt x="19218" y="3183"/>
                </a:lnTo>
                <a:lnTo>
                  <a:pt x="19038" y="3063"/>
                </a:lnTo>
                <a:lnTo>
                  <a:pt x="18918" y="3063"/>
                </a:lnTo>
                <a:lnTo>
                  <a:pt x="18798" y="3123"/>
                </a:lnTo>
                <a:lnTo>
                  <a:pt x="18077" y="3483"/>
                </a:lnTo>
                <a:lnTo>
                  <a:pt x="17357" y="3964"/>
                </a:lnTo>
                <a:lnTo>
                  <a:pt x="17477" y="3724"/>
                </a:lnTo>
                <a:lnTo>
                  <a:pt x="17597" y="3483"/>
                </a:lnTo>
                <a:lnTo>
                  <a:pt x="17657" y="3243"/>
                </a:lnTo>
                <a:lnTo>
                  <a:pt x="17537" y="3003"/>
                </a:lnTo>
                <a:lnTo>
                  <a:pt x="17477" y="2883"/>
                </a:lnTo>
                <a:lnTo>
                  <a:pt x="17176" y="2883"/>
                </a:lnTo>
                <a:lnTo>
                  <a:pt x="17116" y="2943"/>
                </a:lnTo>
                <a:lnTo>
                  <a:pt x="16996" y="3123"/>
                </a:lnTo>
                <a:lnTo>
                  <a:pt x="16876" y="3363"/>
                </a:lnTo>
                <a:lnTo>
                  <a:pt x="16576" y="3784"/>
                </a:lnTo>
                <a:lnTo>
                  <a:pt x="16396" y="4204"/>
                </a:lnTo>
                <a:lnTo>
                  <a:pt x="16336" y="4444"/>
                </a:lnTo>
                <a:lnTo>
                  <a:pt x="16336" y="4685"/>
                </a:lnTo>
                <a:lnTo>
                  <a:pt x="14474" y="6006"/>
                </a:lnTo>
                <a:lnTo>
                  <a:pt x="12972" y="7027"/>
                </a:lnTo>
                <a:lnTo>
                  <a:pt x="13213" y="5946"/>
                </a:lnTo>
                <a:lnTo>
                  <a:pt x="13633" y="3844"/>
                </a:lnTo>
                <a:lnTo>
                  <a:pt x="13633" y="3664"/>
                </a:lnTo>
                <a:lnTo>
                  <a:pt x="13513" y="3483"/>
                </a:lnTo>
                <a:lnTo>
                  <a:pt x="13333" y="3423"/>
                </a:lnTo>
                <a:lnTo>
                  <a:pt x="13093" y="3483"/>
                </a:lnTo>
                <a:lnTo>
                  <a:pt x="12072" y="4024"/>
                </a:lnTo>
                <a:lnTo>
                  <a:pt x="11111" y="4625"/>
                </a:lnTo>
                <a:lnTo>
                  <a:pt x="10450" y="5045"/>
                </a:lnTo>
                <a:lnTo>
                  <a:pt x="9789" y="5465"/>
                </a:lnTo>
                <a:lnTo>
                  <a:pt x="9789" y="4144"/>
                </a:lnTo>
                <a:lnTo>
                  <a:pt x="9729" y="2883"/>
                </a:lnTo>
                <a:lnTo>
                  <a:pt x="9970" y="2763"/>
                </a:lnTo>
                <a:lnTo>
                  <a:pt x="10210" y="2643"/>
                </a:lnTo>
                <a:lnTo>
                  <a:pt x="10570" y="2282"/>
                </a:lnTo>
                <a:lnTo>
                  <a:pt x="11171" y="1622"/>
                </a:lnTo>
                <a:lnTo>
                  <a:pt x="11471" y="1261"/>
                </a:lnTo>
                <a:lnTo>
                  <a:pt x="11591" y="901"/>
                </a:lnTo>
                <a:lnTo>
                  <a:pt x="11591" y="721"/>
                </a:lnTo>
                <a:lnTo>
                  <a:pt x="11591" y="601"/>
                </a:lnTo>
                <a:lnTo>
                  <a:pt x="11471" y="481"/>
                </a:lnTo>
                <a:lnTo>
                  <a:pt x="11351" y="421"/>
                </a:lnTo>
                <a:lnTo>
                  <a:pt x="11111" y="421"/>
                </a:lnTo>
                <a:lnTo>
                  <a:pt x="10870" y="481"/>
                </a:lnTo>
                <a:lnTo>
                  <a:pt x="10630" y="601"/>
                </a:lnTo>
                <a:lnTo>
                  <a:pt x="10450" y="781"/>
                </a:lnTo>
                <a:lnTo>
                  <a:pt x="10150" y="1201"/>
                </a:lnTo>
                <a:lnTo>
                  <a:pt x="9789" y="1562"/>
                </a:lnTo>
                <a:lnTo>
                  <a:pt x="9609" y="1742"/>
                </a:lnTo>
                <a:lnTo>
                  <a:pt x="9549" y="901"/>
                </a:lnTo>
                <a:lnTo>
                  <a:pt x="9369" y="60"/>
                </a:lnTo>
                <a:lnTo>
                  <a:pt x="9369" y="0"/>
                </a:lnTo>
                <a:close/>
              </a:path>
            </a:pathLst>
          </a:custGeom>
          <a:solidFill>
            <a:srgbClr val="79C6CC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73" name="Shape 173"/>
          <p:cNvSpPr/>
          <p:nvPr/>
        </p:nvSpPr>
        <p:spPr>
          <a:xfrm rot="2852827">
            <a:off x="169596" y="2310035"/>
            <a:ext cx="327167" cy="1117787"/>
          </a:xfrm>
          <a:custGeom>
            <a:avLst/>
            <a:gdLst/>
            <a:ahLst/>
            <a:cxnLst/>
            <a:rect l="0" t="0" r="0" b="0"/>
            <a:pathLst>
              <a:path w="12973" h="44323" extrusionOk="0">
                <a:moveTo>
                  <a:pt x="5645" y="1"/>
                </a:moveTo>
                <a:lnTo>
                  <a:pt x="5465" y="61"/>
                </a:lnTo>
                <a:lnTo>
                  <a:pt x="5465" y="181"/>
                </a:lnTo>
                <a:lnTo>
                  <a:pt x="5405" y="241"/>
                </a:lnTo>
                <a:lnTo>
                  <a:pt x="5525" y="1803"/>
                </a:lnTo>
                <a:lnTo>
                  <a:pt x="5585" y="2403"/>
                </a:lnTo>
                <a:lnTo>
                  <a:pt x="5345" y="2223"/>
                </a:lnTo>
                <a:lnTo>
                  <a:pt x="4685" y="1803"/>
                </a:lnTo>
                <a:lnTo>
                  <a:pt x="4084" y="1322"/>
                </a:lnTo>
                <a:lnTo>
                  <a:pt x="3363" y="962"/>
                </a:lnTo>
                <a:lnTo>
                  <a:pt x="3003" y="842"/>
                </a:lnTo>
                <a:lnTo>
                  <a:pt x="2643" y="722"/>
                </a:lnTo>
                <a:lnTo>
                  <a:pt x="2462" y="782"/>
                </a:lnTo>
                <a:lnTo>
                  <a:pt x="2282" y="902"/>
                </a:lnTo>
                <a:lnTo>
                  <a:pt x="2222" y="1082"/>
                </a:lnTo>
                <a:lnTo>
                  <a:pt x="2222" y="1262"/>
                </a:lnTo>
                <a:lnTo>
                  <a:pt x="2402" y="1562"/>
                </a:lnTo>
                <a:lnTo>
                  <a:pt x="2643" y="1923"/>
                </a:lnTo>
                <a:lnTo>
                  <a:pt x="3123" y="2523"/>
                </a:lnTo>
                <a:lnTo>
                  <a:pt x="3784" y="3004"/>
                </a:lnTo>
                <a:lnTo>
                  <a:pt x="4384" y="3484"/>
                </a:lnTo>
                <a:lnTo>
                  <a:pt x="5345" y="4325"/>
                </a:lnTo>
                <a:lnTo>
                  <a:pt x="5285" y="4565"/>
                </a:lnTo>
                <a:lnTo>
                  <a:pt x="4925" y="4265"/>
                </a:lnTo>
                <a:lnTo>
                  <a:pt x="3423" y="3004"/>
                </a:lnTo>
                <a:lnTo>
                  <a:pt x="2643" y="2403"/>
                </a:lnTo>
                <a:lnTo>
                  <a:pt x="1862" y="1803"/>
                </a:lnTo>
                <a:lnTo>
                  <a:pt x="1682" y="1803"/>
                </a:lnTo>
                <a:lnTo>
                  <a:pt x="1502" y="1863"/>
                </a:lnTo>
                <a:lnTo>
                  <a:pt x="1441" y="2043"/>
                </a:lnTo>
                <a:lnTo>
                  <a:pt x="1441" y="2103"/>
                </a:lnTo>
                <a:lnTo>
                  <a:pt x="1441" y="2223"/>
                </a:lnTo>
                <a:lnTo>
                  <a:pt x="2042" y="3004"/>
                </a:lnTo>
                <a:lnTo>
                  <a:pt x="2643" y="3784"/>
                </a:lnTo>
                <a:lnTo>
                  <a:pt x="3964" y="5286"/>
                </a:lnTo>
                <a:lnTo>
                  <a:pt x="4624" y="6007"/>
                </a:lnTo>
                <a:lnTo>
                  <a:pt x="5285" y="6787"/>
                </a:lnTo>
                <a:lnTo>
                  <a:pt x="5285" y="6907"/>
                </a:lnTo>
                <a:lnTo>
                  <a:pt x="4624" y="6067"/>
                </a:lnTo>
                <a:lnTo>
                  <a:pt x="3844" y="5286"/>
                </a:lnTo>
                <a:lnTo>
                  <a:pt x="3423" y="4926"/>
                </a:lnTo>
                <a:lnTo>
                  <a:pt x="2943" y="4565"/>
                </a:lnTo>
                <a:lnTo>
                  <a:pt x="2523" y="4325"/>
                </a:lnTo>
                <a:lnTo>
                  <a:pt x="1982" y="4145"/>
                </a:lnTo>
                <a:lnTo>
                  <a:pt x="1802" y="4145"/>
                </a:lnTo>
                <a:lnTo>
                  <a:pt x="1622" y="4265"/>
                </a:lnTo>
                <a:lnTo>
                  <a:pt x="1562" y="4445"/>
                </a:lnTo>
                <a:lnTo>
                  <a:pt x="1562" y="4565"/>
                </a:lnTo>
                <a:lnTo>
                  <a:pt x="1622" y="4685"/>
                </a:lnTo>
                <a:lnTo>
                  <a:pt x="1862" y="5106"/>
                </a:lnTo>
                <a:lnTo>
                  <a:pt x="2162" y="5466"/>
                </a:lnTo>
                <a:lnTo>
                  <a:pt x="2883" y="6187"/>
                </a:lnTo>
                <a:lnTo>
                  <a:pt x="3604" y="6907"/>
                </a:lnTo>
                <a:lnTo>
                  <a:pt x="4264" y="7688"/>
                </a:lnTo>
                <a:lnTo>
                  <a:pt x="4624" y="8289"/>
                </a:lnTo>
                <a:lnTo>
                  <a:pt x="3243" y="6847"/>
                </a:lnTo>
                <a:lnTo>
                  <a:pt x="1862" y="5526"/>
                </a:lnTo>
                <a:lnTo>
                  <a:pt x="1742" y="5406"/>
                </a:lnTo>
                <a:lnTo>
                  <a:pt x="1502" y="5406"/>
                </a:lnTo>
                <a:lnTo>
                  <a:pt x="1381" y="5466"/>
                </a:lnTo>
                <a:lnTo>
                  <a:pt x="1261" y="5586"/>
                </a:lnTo>
                <a:lnTo>
                  <a:pt x="1201" y="5706"/>
                </a:lnTo>
                <a:lnTo>
                  <a:pt x="1201" y="5826"/>
                </a:lnTo>
                <a:lnTo>
                  <a:pt x="1261" y="6007"/>
                </a:lnTo>
                <a:lnTo>
                  <a:pt x="2342" y="7448"/>
                </a:lnTo>
                <a:lnTo>
                  <a:pt x="3423" y="8889"/>
                </a:lnTo>
                <a:lnTo>
                  <a:pt x="4324" y="10030"/>
                </a:lnTo>
                <a:lnTo>
                  <a:pt x="4745" y="10571"/>
                </a:lnTo>
                <a:lnTo>
                  <a:pt x="5285" y="11111"/>
                </a:lnTo>
                <a:lnTo>
                  <a:pt x="5285" y="11652"/>
                </a:lnTo>
                <a:lnTo>
                  <a:pt x="5105" y="11472"/>
                </a:lnTo>
                <a:lnTo>
                  <a:pt x="4564" y="10811"/>
                </a:lnTo>
                <a:lnTo>
                  <a:pt x="4024" y="10150"/>
                </a:lnTo>
                <a:lnTo>
                  <a:pt x="3423" y="9610"/>
                </a:lnTo>
                <a:lnTo>
                  <a:pt x="2763" y="9069"/>
                </a:lnTo>
                <a:lnTo>
                  <a:pt x="2703" y="9009"/>
                </a:lnTo>
                <a:lnTo>
                  <a:pt x="2583" y="9009"/>
                </a:lnTo>
                <a:lnTo>
                  <a:pt x="2402" y="9129"/>
                </a:lnTo>
                <a:lnTo>
                  <a:pt x="2282" y="9310"/>
                </a:lnTo>
                <a:lnTo>
                  <a:pt x="2282" y="9370"/>
                </a:lnTo>
                <a:lnTo>
                  <a:pt x="2342" y="9490"/>
                </a:lnTo>
                <a:lnTo>
                  <a:pt x="2763" y="10271"/>
                </a:lnTo>
                <a:lnTo>
                  <a:pt x="3243" y="10991"/>
                </a:lnTo>
                <a:lnTo>
                  <a:pt x="4204" y="12433"/>
                </a:lnTo>
                <a:lnTo>
                  <a:pt x="4685" y="13273"/>
                </a:lnTo>
                <a:lnTo>
                  <a:pt x="4985" y="13694"/>
                </a:lnTo>
                <a:lnTo>
                  <a:pt x="5285" y="14114"/>
                </a:lnTo>
                <a:lnTo>
                  <a:pt x="5225" y="14835"/>
                </a:lnTo>
                <a:lnTo>
                  <a:pt x="4564" y="13874"/>
                </a:lnTo>
                <a:lnTo>
                  <a:pt x="3904" y="13033"/>
                </a:lnTo>
                <a:lnTo>
                  <a:pt x="2763" y="11472"/>
                </a:lnTo>
                <a:lnTo>
                  <a:pt x="2162" y="10691"/>
                </a:lnTo>
                <a:lnTo>
                  <a:pt x="1502" y="9910"/>
                </a:lnTo>
                <a:lnTo>
                  <a:pt x="1381" y="9850"/>
                </a:lnTo>
                <a:lnTo>
                  <a:pt x="1261" y="9790"/>
                </a:lnTo>
                <a:lnTo>
                  <a:pt x="1141" y="9850"/>
                </a:lnTo>
                <a:lnTo>
                  <a:pt x="1081" y="9910"/>
                </a:lnTo>
                <a:lnTo>
                  <a:pt x="961" y="9970"/>
                </a:lnTo>
                <a:lnTo>
                  <a:pt x="961" y="10090"/>
                </a:lnTo>
                <a:lnTo>
                  <a:pt x="901" y="10210"/>
                </a:lnTo>
                <a:lnTo>
                  <a:pt x="961" y="10331"/>
                </a:lnTo>
                <a:lnTo>
                  <a:pt x="1441" y="11352"/>
                </a:lnTo>
                <a:lnTo>
                  <a:pt x="1922" y="12252"/>
                </a:lnTo>
                <a:lnTo>
                  <a:pt x="1742" y="12072"/>
                </a:lnTo>
                <a:lnTo>
                  <a:pt x="1682" y="12012"/>
                </a:lnTo>
                <a:lnTo>
                  <a:pt x="1502" y="12012"/>
                </a:lnTo>
                <a:lnTo>
                  <a:pt x="1381" y="12072"/>
                </a:lnTo>
                <a:lnTo>
                  <a:pt x="1261" y="12252"/>
                </a:lnTo>
                <a:lnTo>
                  <a:pt x="1261" y="12312"/>
                </a:lnTo>
                <a:lnTo>
                  <a:pt x="1321" y="12433"/>
                </a:lnTo>
                <a:lnTo>
                  <a:pt x="1862" y="13514"/>
                </a:lnTo>
                <a:lnTo>
                  <a:pt x="2402" y="14595"/>
                </a:lnTo>
                <a:lnTo>
                  <a:pt x="3063" y="15616"/>
                </a:lnTo>
                <a:lnTo>
                  <a:pt x="3724" y="16637"/>
                </a:lnTo>
                <a:lnTo>
                  <a:pt x="4504" y="17958"/>
                </a:lnTo>
                <a:lnTo>
                  <a:pt x="4504" y="18078"/>
                </a:lnTo>
                <a:lnTo>
                  <a:pt x="4564" y="18198"/>
                </a:lnTo>
                <a:lnTo>
                  <a:pt x="4745" y="18318"/>
                </a:lnTo>
                <a:lnTo>
                  <a:pt x="4925" y="18678"/>
                </a:lnTo>
                <a:lnTo>
                  <a:pt x="5045" y="18859"/>
                </a:lnTo>
                <a:lnTo>
                  <a:pt x="5225" y="19039"/>
                </a:lnTo>
                <a:lnTo>
                  <a:pt x="5225" y="19099"/>
                </a:lnTo>
                <a:lnTo>
                  <a:pt x="5105" y="19039"/>
                </a:lnTo>
                <a:lnTo>
                  <a:pt x="4985" y="18919"/>
                </a:lnTo>
                <a:lnTo>
                  <a:pt x="4865" y="18739"/>
                </a:lnTo>
                <a:lnTo>
                  <a:pt x="4504" y="18318"/>
                </a:lnTo>
                <a:lnTo>
                  <a:pt x="4204" y="17838"/>
                </a:lnTo>
                <a:lnTo>
                  <a:pt x="3664" y="16937"/>
                </a:lnTo>
                <a:lnTo>
                  <a:pt x="3183" y="15976"/>
                </a:lnTo>
                <a:lnTo>
                  <a:pt x="2583" y="15075"/>
                </a:lnTo>
                <a:lnTo>
                  <a:pt x="2462" y="14955"/>
                </a:lnTo>
                <a:lnTo>
                  <a:pt x="2282" y="14895"/>
                </a:lnTo>
                <a:lnTo>
                  <a:pt x="2102" y="14835"/>
                </a:lnTo>
                <a:lnTo>
                  <a:pt x="1982" y="14835"/>
                </a:lnTo>
                <a:lnTo>
                  <a:pt x="1802" y="14895"/>
                </a:lnTo>
                <a:lnTo>
                  <a:pt x="1682" y="15015"/>
                </a:lnTo>
                <a:lnTo>
                  <a:pt x="1562" y="15195"/>
                </a:lnTo>
                <a:lnTo>
                  <a:pt x="1562" y="15375"/>
                </a:lnTo>
                <a:lnTo>
                  <a:pt x="1622" y="15916"/>
                </a:lnTo>
                <a:lnTo>
                  <a:pt x="1802" y="16456"/>
                </a:lnTo>
                <a:lnTo>
                  <a:pt x="1982" y="17057"/>
                </a:lnTo>
                <a:lnTo>
                  <a:pt x="2282" y="17537"/>
                </a:lnTo>
                <a:lnTo>
                  <a:pt x="2883" y="18618"/>
                </a:lnTo>
                <a:lnTo>
                  <a:pt x="3483" y="19519"/>
                </a:lnTo>
                <a:lnTo>
                  <a:pt x="4264" y="20480"/>
                </a:lnTo>
                <a:lnTo>
                  <a:pt x="4745" y="21021"/>
                </a:lnTo>
                <a:lnTo>
                  <a:pt x="5225" y="21441"/>
                </a:lnTo>
                <a:lnTo>
                  <a:pt x="5225" y="22822"/>
                </a:lnTo>
                <a:lnTo>
                  <a:pt x="5225" y="23603"/>
                </a:lnTo>
                <a:lnTo>
                  <a:pt x="4564" y="22522"/>
                </a:lnTo>
                <a:lnTo>
                  <a:pt x="3904" y="21441"/>
                </a:lnTo>
                <a:lnTo>
                  <a:pt x="3303" y="20420"/>
                </a:lnTo>
                <a:lnTo>
                  <a:pt x="2643" y="19339"/>
                </a:lnTo>
                <a:lnTo>
                  <a:pt x="2342" y="18859"/>
                </a:lnTo>
                <a:lnTo>
                  <a:pt x="1982" y="18378"/>
                </a:lnTo>
                <a:lnTo>
                  <a:pt x="1562" y="17898"/>
                </a:lnTo>
                <a:lnTo>
                  <a:pt x="1081" y="17477"/>
                </a:lnTo>
                <a:lnTo>
                  <a:pt x="901" y="17477"/>
                </a:lnTo>
                <a:lnTo>
                  <a:pt x="841" y="17537"/>
                </a:lnTo>
                <a:lnTo>
                  <a:pt x="841" y="17657"/>
                </a:lnTo>
                <a:lnTo>
                  <a:pt x="961" y="18258"/>
                </a:lnTo>
                <a:lnTo>
                  <a:pt x="1141" y="18859"/>
                </a:lnTo>
                <a:lnTo>
                  <a:pt x="1321" y="19399"/>
                </a:lnTo>
                <a:lnTo>
                  <a:pt x="1622" y="19940"/>
                </a:lnTo>
                <a:lnTo>
                  <a:pt x="2222" y="21081"/>
                </a:lnTo>
                <a:lnTo>
                  <a:pt x="2823" y="22102"/>
                </a:lnTo>
                <a:lnTo>
                  <a:pt x="3604" y="23663"/>
                </a:lnTo>
                <a:lnTo>
                  <a:pt x="4024" y="24444"/>
                </a:lnTo>
                <a:lnTo>
                  <a:pt x="4504" y="25225"/>
                </a:lnTo>
                <a:lnTo>
                  <a:pt x="4504" y="25345"/>
                </a:lnTo>
                <a:lnTo>
                  <a:pt x="4024" y="24744"/>
                </a:lnTo>
                <a:lnTo>
                  <a:pt x="3123" y="23723"/>
                </a:lnTo>
                <a:lnTo>
                  <a:pt x="2222" y="22702"/>
                </a:lnTo>
                <a:lnTo>
                  <a:pt x="1862" y="22282"/>
                </a:lnTo>
                <a:lnTo>
                  <a:pt x="1502" y="21982"/>
                </a:lnTo>
                <a:lnTo>
                  <a:pt x="1141" y="21741"/>
                </a:lnTo>
                <a:lnTo>
                  <a:pt x="901" y="21621"/>
                </a:lnTo>
                <a:lnTo>
                  <a:pt x="601" y="21621"/>
                </a:lnTo>
                <a:lnTo>
                  <a:pt x="601" y="21861"/>
                </a:lnTo>
                <a:lnTo>
                  <a:pt x="661" y="22102"/>
                </a:lnTo>
                <a:lnTo>
                  <a:pt x="781" y="22522"/>
                </a:lnTo>
                <a:lnTo>
                  <a:pt x="1021" y="22942"/>
                </a:lnTo>
                <a:lnTo>
                  <a:pt x="1321" y="23363"/>
                </a:lnTo>
                <a:lnTo>
                  <a:pt x="2222" y="24564"/>
                </a:lnTo>
                <a:lnTo>
                  <a:pt x="3123" y="25765"/>
                </a:lnTo>
                <a:lnTo>
                  <a:pt x="4084" y="27146"/>
                </a:lnTo>
                <a:lnTo>
                  <a:pt x="4624" y="27927"/>
                </a:lnTo>
                <a:lnTo>
                  <a:pt x="4925" y="28287"/>
                </a:lnTo>
                <a:lnTo>
                  <a:pt x="5225" y="28588"/>
                </a:lnTo>
                <a:lnTo>
                  <a:pt x="5225" y="30209"/>
                </a:lnTo>
                <a:lnTo>
                  <a:pt x="4564" y="29308"/>
                </a:lnTo>
                <a:lnTo>
                  <a:pt x="3904" y="28408"/>
                </a:lnTo>
                <a:lnTo>
                  <a:pt x="2703" y="26306"/>
                </a:lnTo>
                <a:lnTo>
                  <a:pt x="2222" y="25285"/>
                </a:lnTo>
                <a:lnTo>
                  <a:pt x="1922" y="24864"/>
                </a:lnTo>
                <a:lnTo>
                  <a:pt x="1682" y="24684"/>
                </a:lnTo>
                <a:lnTo>
                  <a:pt x="1502" y="24504"/>
                </a:lnTo>
                <a:lnTo>
                  <a:pt x="1381" y="24444"/>
                </a:lnTo>
                <a:lnTo>
                  <a:pt x="1261" y="24504"/>
                </a:lnTo>
                <a:lnTo>
                  <a:pt x="1141" y="24564"/>
                </a:lnTo>
                <a:lnTo>
                  <a:pt x="1081" y="24684"/>
                </a:lnTo>
                <a:lnTo>
                  <a:pt x="1021" y="24924"/>
                </a:lnTo>
                <a:lnTo>
                  <a:pt x="961" y="25225"/>
                </a:lnTo>
                <a:lnTo>
                  <a:pt x="1021" y="25825"/>
                </a:lnTo>
                <a:lnTo>
                  <a:pt x="1201" y="26486"/>
                </a:lnTo>
                <a:lnTo>
                  <a:pt x="1441" y="27146"/>
                </a:lnTo>
                <a:lnTo>
                  <a:pt x="1742" y="27747"/>
                </a:lnTo>
                <a:lnTo>
                  <a:pt x="2042" y="28348"/>
                </a:lnTo>
                <a:lnTo>
                  <a:pt x="2643" y="29369"/>
                </a:lnTo>
                <a:lnTo>
                  <a:pt x="3183" y="30269"/>
                </a:lnTo>
                <a:lnTo>
                  <a:pt x="3784" y="31170"/>
                </a:lnTo>
                <a:lnTo>
                  <a:pt x="4084" y="31591"/>
                </a:lnTo>
                <a:lnTo>
                  <a:pt x="4444" y="32011"/>
                </a:lnTo>
                <a:lnTo>
                  <a:pt x="4805" y="32371"/>
                </a:lnTo>
                <a:lnTo>
                  <a:pt x="5225" y="32672"/>
                </a:lnTo>
                <a:lnTo>
                  <a:pt x="5225" y="34053"/>
                </a:lnTo>
                <a:lnTo>
                  <a:pt x="4144" y="32792"/>
                </a:lnTo>
                <a:lnTo>
                  <a:pt x="3604" y="32191"/>
                </a:lnTo>
                <a:lnTo>
                  <a:pt x="3123" y="31591"/>
                </a:lnTo>
                <a:lnTo>
                  <a:pt x="2462" y="30570"/>
                </a:lnTo>
                <a:lnTo>
                  <a:pt x="1862" y="29489"/>
                </a:lnTo>
                <a:lnTo>
                  <a:pt x="1261" y="28408"/>
                </a:lnTo>
                <a:lnTo>
                  <a:pt x="901" y="27927"/>
                </a:lnTo>
                <a:lnTo>
                  <a:pt x="541" y="27447"/>
                </a:lnTo>
                <a:lnTo>
                  <a:pt x="481" y="27387"/>
                </a:lnTo>
                <a:lnTo>
                  <a:pt x="360" y="27327"/>
                </a:lnTo>
                <a:lnTo>
                  <a:pt x="240" y="27387"/>
                </a:lnTo>
                <a:lnTo>
                  <a:pt x="60" y="27507"/>
                </a:lnTo>
                <a:lnTo>
                  <a:pt x="0" y="27687"/>
                </a:lnTo>
                <a:lnTo>
                  <a:pt x="60" y="28287"/>
                </a:lnTo>
                <a:lnTo>
                  <a:pt x="180" y="28948"/>
                </a:lnTo>
                <a:lnTo>
                  <a:pt x="360" y="29549"/>
                </a:lnTo>
                <a:lnTo>
                  <a:pt x="601" y="30209"/>
                </a:lnTo>
                <a:lnTo>
                  <a:pt x="901" y="30810"/>
                </a:lnTo>
                <a:lnTo>
                  <a:pt x="1201" y="31410"/>
                </a:lnTo>
                <a:lnTo>
                  <a:pt x="1862" y="32552"/>
                </a:lnTo>
                <a:lnTo>
                  <a:pt x="1922" y="33092"/>
                </a:lnTo>
                <a:lnTo>
                  <a:pt x="2102" y="33633"/>
                </a:lnTo>
                <a:lnTo>
                  <a:pt x="2342" y="34173"/>
                </a:lnTo>
                <a:lnTo>
                  <a:pt x="2583" y="34714"/>
                </a:lnTo>
                <a:lnTo>
                  <a:pt x="3664" y="36755"/>
                </a:lnTo>
                <a:lnTo>
                  <a:pt x="4084" y="37656"/>
                </a:lnTo>
                <a:lnTo>
                  <a:pt x="4564" y="38677"/>
                </a:lnTo>
                <a:lnTo>
                  <a:pt x="4264" y="38377"/>
                </a:lnTo>
                <a:lnTo>
                  <a:pt x="3664" y="37656"/>
                </a:lnTo>
                <a:lnTo>
                  <a:pt x="2943" y="36996"/>
                </a:lnTo>
                <a:lnTo>
                  <a:pt x="2222" y="36335"/>
                </a:lnTo>
                <a:lnTo>
                  <a:pt x="1502" y="35795"/>
                </a:lnTo>
                <a:lnTo>
                  <a:pt x="1141" y="35795"/>
                </a:lnTo>
                <a:lnTo>
                  <a:pt x="1021" y="35855"/>
                </a:lnTo>
                <a:lnTo>
                  <a:pt x="961" y="36095"/>
                </a:lnTo>
                <a:lnTo>
                  <a:pt x="961" y="36215"/>
                </a:lnTo>
                <a:lnTo>
                  <a:pt x="961" y="36335"/>
                </a:lnTo>
                <a:lnTo>
                  <a:pt x="1381" y="37116"/>
                </a:lnTo>
                <a:lnTo>
                  <a:pt x="1862" y="37897"/>
                </a:lnTo>
                <a:lnTo>
                  <a:pt x="2462" y="38617"/>
                </a:lnTo>
                <a:lnTo>
                  <a:pt x="3003" y="39338"/>
                </a:lnTo>
                <a:lnTo>
                  <a:pt x="4024" y="40659"/>
                </a:lnTo>
                <a:lnTo>
                  <a:pt x="4564" y="41260"/>
                </a:lnTo>
                <a:lnTo>
                  <a:pt x="4925" y="41500"/>
                </a:lnTo>
                <a:lnTo>
                  <a:pt x="5225" y="41740"/>
                </a:lnTo>
                <a:lnTo>
                  <a:pt x="5225" y="41980"/>
                </a:lnTo>
                <a:lnTo>
                  <a:pt x="4624" y="41500"/>
                </a:lnTo>
                <a:lnTo>
                  <a:pt x="4084" y="41019"/>
                </a:lnTo>
                <a:lnTo>
                  <a:pt x="3543" y="40539"/>
                </a:lnTo>
                <a:lnTo>
                  <a:pt x="2943" y="40179"/>
                </a:lnTo>
                <a:lnTo>
                  <a:pt x="2763" y="40119"/>
                </a:lnTo>
                <a:lnTo>
                  <a:pt x="2643" y="40059"/>
                </a:lnTo>
                <a:lnTo>
                  <a:pt x="2462" y="40059"/>
                </a:lnTo>
                <a:lnTo>
                  <a:pt x="2342" y="40179"/>
                </a:lnTo>
                <a:lnTo>
                  <a:pt x="2222" y="40239"/>
                </a:lnTo>
                <a:lnTo>
                  <a:pt x="2102" y="40359"/>
                </a:lnTo>
                <a:lnTo>
                  <a:pt x="2042" y="40479"/>
                </a:lnTo>
                <a:lnTo>
                  <a:pt x="2042" y="40659"/>
                </a:lnTo>
                <a:lnTo>
                  <a:pt x="2042" y="40839"/>
                </a:lnTo>
                <a:lnTo>
                  <a:pt x="2222" y="41200"/>
                </a:lnTo>
                <a:lnTo>
                  <a:pt x="2402" y="41500"/>
                </a:lnTo>
                <a:lnTo>
                  <a:pt x="2943" y="42161"/>
                </a:lnTo>
                <a:lnTo>
                  <a:pt x="3543" y="42761"/>
                </a:lnTo>
                <a:lnTo>
                  <a:pt x="4144" y="43242"/>
                </a:lnTo>
                <a:lnTo>
                  <a:pt x="4745" y="43722"/>
                </a:lnTo>
                <a:lnTo>
                  <a:pt x="5045" y="43962"/>
                </a:lnTo>
                <a:lnTo>
                  <a:pt x="5405" y="44142"/>
                </a:lnTo>
                <a:lnTo>
                  <a:pt x="5766" y="44263"/>
                </a:lnTo>
                <a:lnTo>
                  <a:pt x="6126" y="44323"/>
                </a:lnTo>
                <a:lnTo>
                  <a:pt x="6486" y="44323"/>
                </a:lnTo>
                <a:lnTo>
                  <a:pt x="6847" y="44202"/>
                </a:lnTo>
                <a:lnTo>
                  <a:pt x="6967" y="44082"/>
                </a:lnTo>
                <a:lnTo>
                  <a:pt x="7027" y="43962"/>
                </a:lnTo>
                <a:lnTo>
                  <a:pt x="7027" y="43842"/>
                </a:lnTo>
                <a:lnTo>
                  <a:pt x="7027" y="43722"/>
                </a:lnTo>
                <a:lnTo>
                  <a:pt x="6967" y="43422"/>
                </a:lnTo>
                <a:lnTo>
                  <a:pt x="6847" y="43242"/>
                </a:lnTo>
                <a:lnTo>
                  <a:pt x="6666" y="43001"/>
                </a:lnTo>
                <a:lnTo>
                  <a:pt x="6486" y="42821"/>
                </a:lnTo>
                <a:lnTo>
                  <a:pt x="7147" y="41920"/>
                </a:lnTo>
                <a:lnTo>
                  <a:pt x="7928" y="40839"/>
                </a:lnTo>
                <a:lnTo>
                  <a:pt x="8648" y="39758"/>
                </a:lnTo>
                <a:lnTo>
                  <a:pt x="9309" y="38677"/>
                </a:lnTo>
                <a:lnTo>
                  <a:pt x="10030" y="37536"/>
                </a:lnTo>
                <a:lnTo>
                  <a:pt x="10330" y="36936"/>
                </a:lnTo>
                <a:lnTo>
                  <a:pt x="10630" y="36275"/>
                </a:lnTo>
                <a:lnTo>
                  <a:pt x="10810" y="35674"/>
                </a:lnTo>
                <a:lnTo>
                  <a:pt x="10930" y="35014"/>
                </a:lnTo>
                <a:lnTo>
                  <a:pt x="10930" y="34954"/>
                </a:lnTo>
                <a:lnTo>
                  <a:pt x="10870" y="34954"/>
                </a:lnTo>
                <a:lnTo>
                  <a:pt x="10330" y="35314"/>
                </a:lnTo>
                <a:lnTo>
                  <a:pt x="9849" y="35734"/>
                </a:lnTo>
                <a:lnTo>
                  <a:pt x="9429" y="36215"/>
                </a:lnTo>
                <a:lnTo>
                  <a:pt x="8949" y="36695"/>
                </a:lnTo>
                <a:lnTo>
                  <a:pt x="8168" y="37776"/>
                </a:lnTo>
                <a:lnTo>
                  <a:pt x="7507" y="38857"/>
                </a:lnTo>
                <a:lnTo>
                  <a:pt x="6907" y="39698"/>
                </a:lnTo>
                <a:lnTo>
                  <a:pt x="6847" y="39578"/>
                </a:lnTo>
                <a:lnTo>
                  <a:pt x="7447" y="38797"/>
                </a:lnTo>
                <a:lnTo>
                  <a:pt x="7988" y="37957"/>
                </a:lnTo>
                <a:lnTo>
                  <a:pt x="9009" y="36335"/>
                </a:lnTo>
                <a:lnTo>
                  <a:pt x="9669" y="35254"/>
                </a:lnTo>
                <a:lnTo>
                  <a:pt x="10270" y="34233"/>
                </a:lnTo>
                <a:lnTo>
                  <a:pt x="11471" y="32071"/>
                </a:lnTo>
                <a:lnTo>
                  <a:pt x="11531" y="31951"/>
                </a:lnTo>
                <a:lnTo>
                  <a:pt x="11531" y="31891"/>
                </a:lnTo>
                <a:lnTo>
                  <a:pt x="11351" y="31651"/>
                </a:lnTo>
                <a:lnTo>
                  <a:pt x="11291" y="31591"/>
                </a:lnTo>
                <a:lnTo>
                  <a:pt x="11171" y="31591"/>
                </a:lnTo>
                <a:lnTo>
                  <a:pt x="11051" y="31651"/>
                </a:lnTo>
                <a:lnTo>
                  <a:pt x="10991" y="31711"/>
                </a:lnTo>
                <a:lnTo>
                  <a:pt x="9549" y="33452"/>
                </a:lnTo>
                <a:lnTo>
                  <a:pt x="8168" y="35194"/>
                </a:lnTo>
                <a:lnTo>
                  <a:pt x="8828" y="33873"/>
                </a:lnTo>
                <a:lnTo>
                  <a:pt x="9429" y="32612"/>
                </a:lnTo>
                <a:lnTo>
                  <a:pt x="10030" y="31410"/>
                </a:lnTo>
                <a:lnTo>
                  <a:pt x="10630" y="30209"/>
                </a:lnTo>
                <a:lnTo>
                  <a:pt x="11711" y="27747"/>
                </a:lnTo>
                <a:lnTo>
                  <a:pt x="11711" y="27627"/>
                </a:lnTo>
                <a:lnTo>
                  <a:pt x="11711" y="27507"/>
                </a:lnTo>
                <a:lnTo>
                  <a:pt x="11651" y="27447"/>
                </a:lnTo>
                <a:lnTo>
                  <a:pt x="11591" y="27387"/>
                </a:lnTo>
                <a:lnTo>
                  <a:pt x="11471" y="27327"/>
                </a:lnTo>
                <a:lnTo>
                  <a:pt x="11411" y="27327"/>
                </a:lnTo>
                <a:lnTo>
                  <a:pt x="11291" y="27387"/>
                </a:lnTo>
                <a:lnTo>
                  <a:pt x="11231" y="27447"/>
                </a:lnTo>
                <a:lnTo>
                  <a:pt x="9669" y="29669"/>
                </a:lnTo>
                <a:lnTo>
                  <a:pt x="8889" y="30750"/>
                </a:lnTo>
                <a:lnTo>
                  <a:pt x="8168" y="31891"/>
                </a:lnTo>
                <a:lnTo>
                  <a:pt x="7147" y="33512"/>
                </a:lnTo>
                <a:lnTo>
                  <a:pt x="6606" y="34353"/>
                </a:lnTo>
                <a:lnTo>
                  <a:pt x="6186" y="35194"/>
                </a:lnTo>
                <a:lnTo>
                  <a:pt x="6186" y="33993"/>
                </a:lnTo>
                <a:lnTo>
                  <a:pt x="6426" y="33933"/>
                </a:lnTo>
                <a:lnTo>
                  <a:pt x="6606" y="33813"/>
                </a:lnTo>
                <a:lnTo>
                  <a:pt x="6967" y="33452"/>
                </a:lnTo>
                <a:lnTo>
                  <a:pt x="7327" y="33032"/>
                </a:lnTo>
                <a:lnTo>
                  <a:pt x="7928" y="32131"/>
                </a:lnTo>
                <a:lnTo>
                  <a:pt x="9069" y="30329"/>
                </a:lnTo>
                <a:lnTo>
                  <a:pt x="10270" y="28408"/>
                </a:lnTo>
                <a:lnTo>
                  <a:pt x="11411" y="26426"/>
                </a:lnTo>
                <a:lnTo>
                  <a:pt x="11411" y="26246"/>
                </a:lnTo>
                <a:lnTo>
                  <a:pt x="11411" y="26065"/>
                </a:lnTo>
                <a:lnTo>
                  <a:pt x="11351" y="25885"/>
                </a:lnTo>
                <a:lnTo>
                  <a:pt x="11231" y="25765"/>
                </a:lnTo>
                <a:lnTo>
                  <a:pt x="11111" y="25705"/>
                </a:lnTo>
                <a:lnTo>
                  <a:pt x="10930" y="25645"/>
                </a:lnTo>
                <a:lnTo>
                  <a:pt x="10750" y="25705"/>
                </a:lnTo>
                <a:lnTo>
                  <a:pt x="10630" y="25825"/>
                </a:lnTo>
                <a:lnTo>
                  <a:pt x="9309" y="27567"/>
                </a:lnTo>
                <a:lnTo>
                  <a:pt x="7988" y="29369"/>
                </a:lnTo>
                <a:lnTo>
                  <a:pt x="8108" y="29188"/>
                </a:lnTo>
                <a:lnTo>
                  <a:pt x="9429" y="26846"/>
                </a:lnTo>
                <a:lnTo>
                  <a:pt x="10270" y="25645"/>
                </a:lnTo>
                <a:lnTo>
                  <a:pt x="11111" y="24384"/>
                </a:lnTo>
                <a:lnTo>
                  <a:pt x="11951" y="23243"/>
                </a:lnTo>
                <a:lnTo>
                  <a:pt x="12912" y="22102"/>
                </a:lnTo>
                <a:lnTo>
                  <a:pt x="12972" y="21982"/>
                </a:lnTo>
                <a:lnTo>
                  <a:pt x="12972" y="21861"/>
                </a:lnTo>
                <a:lnTo>
                  <a:pt x="12972" y="21741"/>
                </a:lnTo>
                <a:lnTo>
                  <a:pt x="12912" y="21681"/>
                </a:lnTo>
                <a:lnTo>
                  <a:pt x="12792" y="21561"/>
                </a:lnTo>
                <a:lnTo>
                  <a:pt x="12552" y="21561"/>
                </a:lnTo>
                <a:lnTo>
                  <a:pt x="12432" y="21621"/>
                </a:lnTo>
                <a:lnTo>
                  <a:pt x="11471" y="22522"/>
                </a:lnTo>
                <a:lnTo>
                  <a:pt x="10570" y="23423"/>
                </a:lnTo>
                <a:lnTo>
                  <a:pt x="9729" y="24324"/>
                </a:lnTo>
                <a:lnTo>
                  <a:pt x="8889" y="25345"/>
                </a:lnTo>
                <a:lnTo>
                  <a:pt x="9129" y="24864"/>
                </a:lnTo>
                <a:lnTo>
                  <a:pt x="11351" y="21081"/>
                </a:lnTo>
                <a:lnTo>
                  <a:pt x="11411" y="20901"/>
                </a:lnTo>
                <a:lnTo>
                  <a:pt x="11351" y="20720"/>
                </a:lnTo>
                <a:lnTo>
                  <a:pt x="11291" y="20600"/>
                </a:lnTo>
                <a:lnTo>
                  <a:pt x="11171" y="20540"/>
                </a:lnTo>
                <a:lnTo>
                  <a:pt x="11051" y="20480"/>
                </a:lnTo>
                <a:lnTo>
                  <a:pt x="10870" y="20480"/>
                </a:lnTo>
                <a:lnTo>
                  <a:pt x="10690" y="20540"/>
                </a:lnTo>
                <a:lnTo>
                  <a:pt x="10570" y="20660"/>
                </a:lnTo>
                <a:lnTo>
                  <a:pt x="7988" y="24204"/>
                </a:lnTo>
                <a:lnTo>
                  <a:pt x="7087" y="25465"/>
                </a:lnTo>
                <a:lnTo>
                  <a:pt x="6606" y="26065"/>
                </a:lnTo>
                <a:lnTo>
                  <a:pt x="6186" y="26726"/>
                </a:lnTo>
                <a:lnTo>
                  <a:pt x="6186" y="25345"/>
                </a:lnTo>
                <a:lnTo>
                  <a:pt x="6606" y="24984"/>
                </a:lnTo>
                <a:lnTo>
                  <a:pt x="6967" y="24624"/>
                </a:lnTo>
                <a:lnTo>
                  <a:pt x="7627" y="23723"/>
                </a:lnTo>
                <a:lnTo>
                  <a:pt x="8889" y="22042"/>
                </a:lnTo>
                <a:lnTo>
                  <a:pt x="10450" y="20000"/>
                </a:lnTo>
                <a:lnTo>
                  <a:pt x="12011" y="17898"/>
                </a:lnTo>
                <a:lnTo>
                  <a:pt x="12072" y="17778"/>
                </a:lnTo>
                <a:lnTo>
                  <a:pt x="12072" y="17657"/>
                </a:lnTo>
                <a:lnTo>
                  <a:pt x="12011" y="17537"/>
                </a:lnTo>
                <a:lnTo>
                  <a:pt x="11891" y="17417"/>
                </a:lnTo>
                <a:lnTo>
                  <a:pt x="11771" y="17357"/>
                </a:lnTo>
                <a:lnTo>
                  <a:pt x="11651" y="17297"/>
                </a:lnTo>
                <a:lnTo>
                  <a:pt x="11471" y="17357"/>
                </a:lnTo>
                <a:lnTo>
                  <a:pt x="11351" y="17417"/>
                </a:lnTo>
                <a:lnTo>
                  <a:pt x="8949" y="19940"/>
                </a:lnTo>
                <a:lnTo>
                  <a:pt x="9309" y="19219"/>
                </a:lnTo>
                <a:lnTo>
                  <a:pt x="10270" y="17357"/>
                </a:lnTo>
                <a:lnTo>
                  <a:pt x="11231" y="15495"/>
                </a:lnTo>
                <a:lnTo>
                  <a:pt x="11291" y="15435"/>
                </a:lnTo>
                <a:lnTo>
                  <a:pt x="11231" y="15315"/>
                </a:lnTo>
                <a:lnTo>
                  <a:pt x="11111" y="15135"/>
                </a:lnTo>
                <a:lnTo>
                  <a:pt x="10930" y="15135"/>
                </a:lnTo>
                <a:lnTo>
                  <a:pt x="10870" y="15195"/>
                </a:lnTo>
                <a:lnTo>
                  <a:pt x="10750" y="15255"/>
                </a:lnTo>
                <a:lnTo>
                  <a:pt x="9549" y="16937"/>
                </a:lnTo>
                <a:lnTo>
                  <a:pt x="8348" y="18678"/>
                </a:lnTo>
                <a:lnTo>
                  <a:pt x="7567" y="19820"/>
                </a:lnTo>
                <a:lnTo>
                  <a:pt x="7147" y="20420"/>
                </a:lnTo>
                <a:lnTo>
                  <a:pt x="6787" y="21021"/>
                </a:lnTo>
                <a:lnTo>
                  <a:pt x="6666" y="20660"/>
                </a:lnTo>
                <a:lnTo>
                  <a:pt x="7027" y="20300"/>
                </a:lnTo>
                <a:lnTo>
                  <a:pt x="7327" y="19880"/>
                </a:lnTo>
                <a:lnTo>
                  <a:pt x="7928" y="18919"/>
                </a:lnTo>
                <a:lnTo>
                  <a:pt x="8949" y="17057"/>
                </a:lnTo>
                <a:lnTo>
                  <a:pt x="10270" y="14835"/>
                </a:lnTo>
                <a:lnTo>
                  <a:pt x="10930" y="13694"/>
                </a:lnTo>
                <a:lnTo>
                  <a:pt x="11411" y="12493"/>
                </a:lnTo>
                <a:lnTo>
                  <a:pt x="11411" y="12373"/>
                </a:lnTo>
                <a:lnTo>
                  <a:pt x="11411" y="12312"/>
                </a:lnTo>
                <a:lnTo>
                  <a:pt x="11291" y="12192"/>
                </a:lnTo>
                <a:lnTo>
                  <a:pt x="11111" y="12132"/>
                </a:lnTo>
                <a:lnTo>
                  <a:pt x="10991" y="12132"/>
                </a:lnTo>
                <a:lnTo>
                  <a:pt x="10930" y="12192"/>
                </a:lnTo>
                <a:lnTo>
                  <a:pt x="10090" y="13153"/>
                </a:lnTo>
                <a:lnTo>
                  <a:pt x="9309" y="14114"/>
                </a:lnTo>
                <a:lnTo>
                  <a:pt x="7868" y="16156"/>
                </a:lnTo>
                <a:lnTo>
                  <a:pt x="7207" y="17117"/>
                </a:lnTo>
                <a:lnTo>
                  <a:pt x="6426" y="18138"/>
                </a:lnTo>
                <a:lnTo>
                  <a:pt x="6246" y="17838"/>
                </a:lnTo>
                <a:lnTo>
                  <a:pt x="6246" y="17297"/>
                </a:lnTo>
                <a:lnTo>
                  <a:pt x="6726" y="16637"/>
                </a:lnTo>
                <a:lnTo>
                  <a:pt x="7087" y="15976"/>
                </a:lnTo>
                <a:lnTo>
                  <a:pt x="7868" y="14715"/>
                </a:lnTo>
                <a:lnTo>
                  <a:pt x="9189" y="12433"/>
                </a:lnTo>
                <a:lnTo>
                  <a:pt x="10450" y="10090"/>
                </a:lnTo>
                <a:lnTo>
                  <a:pt x="10510" y="9970"/>
                </a:lnTo>
                <a:lnTo>
                  <a:pt x="10510" y="9790"/>
                </a:lnTo>
                <a:lnTo>
                  <a:pt x="10450" y="9670"/>
                </a:lnTo>
                <a:lnTo>
                  <a:pt x="10330" y="9610"/>
                </a:lnTo>
                <a:lnTo>
                  <a:pt x="10210" y="9490"/>
                </a:lnTo>
                <a:lnTo>
                  <a:pt x="9970" y="9490"/>
                </a:lnTo>
                <a:lnTo>
                  <a:pt x="9849" y="9610"/>
                </a:lnTo>
                <a:lnTo>
                  <a:pt x="8288" y="11712"/>
                </a:lnTo>
                <a:lnTo>
                  <a:pt x="6847" y="13814"/>
                </a:lnTo>
                <a:lnTo>
                  <a:pt x="6546" y="14234"/>
                </a:lnTo>
                <a:lnTo>
                  <a:pt x="6486" y="13994"/>
                </a:lnTo>
                <a:lnTo>
                  <a:pt x="6847" y="13634"/>
                </a:lnTo>
                <a:lnTo>
                  <a:pt x="7207" y="13213"/>
                </a:lnTo>
                <a:lnTo>
                  <a:pt x="7747" y="12312"/>
                </a:lnTo>
                <a:lnTo>
                  <a:pt x="8228" y="11352"/>
                </a:lnTo>
                <a:lnTo>
                  <a:pt x="8708" y="10451"/>
                </a:lnTo>
                <a:lnTo>
                  <a:pt x="9669" y="8409"/>
                </a:lnTo>
                <a:lnTo>
                  <a:pt x="10570" y="6307"/>
                </a:lnTo>
                <a:lnTo>
                  <a:pt x="10570" y="6247"/>
                </a:lnTo>
                <a:lnTo>
                  <a:pt x="10570" y="6127"/>
                </a:lnTo>
                <a:lnTo>
                  <a:pt x="10390" y="6007"/>
                </a:lnTo>
                <a:lnTo>
                  <a:pt x="10210" y="6007"/>
                </a:lnTo>
                <a:lnTo>
                  <a:pt x="10150" y="6067"/>
                </a:lnTo>
                <a:lnTo>
                  <a:pt x="10090" y="6127"/>
                </a:lnTo>
                <a:lnTo>
                  <a:pt x="8949" y="8169"/>
                </a:lnTo>
                <a:lnTo>
                  <a:pt x="7687" y="10150"/>
                </a:lnTo>
                <a:lnTo>
                  <a:pt x="6967" y="11171"/>
                </a:lnTo>
                <a:lnTo>
                  <a:pt x="6186" y="12192"/>
                </a:lnTo>
                <a:lnTo>
                  <a:pt x="6186" y="11592"/>
                </a:lnTo>
                <a:lnTo>
                  <a:pt x="6366" y="11532"/>
                </a:lnTo>
                <a:lnTo>
                  <a:pt x="6486" y="11412"/>
                </a:lnTo>
                <a:lnTo>
                  <a:pt x="6606" y="11292"/>
                </a:lnTo>
                <a:lnTo>
                  <a:pt x="6666" y="11111"/>
                </a:lnTo>
                <a:lnTo>
                  <a:pt x="6847" y="11051"/>
                </a:lnTo>
                <a:lnTo>
                  <a:pt x="7027" y="10931"/>
                </a:lnTo>
                <a:lnTo>
                  <a:pt x="7147" y="10751"/>
                </a:lnTo>
                <a:lnTo>
                  <a:pt x="7207" y="10571"/>
                </a:lnTo>
                <a:lnTo>
                  <a:pt x="7147" y="10271"/>
                </a:lnTo>
                <a:lnTo>
                  <a:pt x="7087" y="9910"/>
                </a:lnTo>
                <a:lnTo>
                  <a:pt x="7507" y="9310"/>
                </a:lnTo>
                <a:lnTo>
                  <a:pt x="7868" y="8649"/>
                </a:lnTo>
                <a:lnTo>
                  <a:pt x="8528" y="7388"/>
                </a:lnTo>
                <a:lnTo>
                  <a:pt x="9129" y="6367"/>
                </a:lnTo>
                <a:lnTo>
                  <a:pt x="9669" y="5346"/>
                </a:lnTo>
                <a:lnTo>
                  <a:pt x="10630" y="3184"/>
                </a:lnTo>
                <a:lnTo>
                  <a:pt x="10630" y="3124"/>
                </a:lnTo>
                <a:lnTo>
                  <a:pt x="10570" y="3004"/>
                </a:lnTo>
                <a:lnTo>
                  <a:pt x="10510" y="3004"/>
                </a:lnTo>
                <a:lnTo>
                  <a:pt x="10450" y="3064"/>
                </a:lnTo>
                <a:lnTo>
                  <a:pt x="9009" y="4805"/>
                </a:lnTo>
                <a:lnTo>
                  <a:pt x="8348" y="5706"/>
                </a:lnTo>
                <a:lnTo>
                  <a:pt x="7687" y="6607"/>
                </a:lnTo>
                <a:lnTo>
                  <a:pt x="7447" y="6967"/>
                </a:lnTo>
                <a:lnTo>
                  <a:pt x="7327" y="6727"/>
                </a:lnTo>
                <a:lnTo>
                  <a:pt x="7627" y="6307"/>
                </a:lnTo>
                <a:lnTo>
                  <a:pt x="7807" y="5766"/>
                </a:lnTo>
                <a:lnTo>
                  <a:pt x="8228" y="4805"/>
                </a:lnTo>
                <a:lnTo>
                  <a:pt x="8468" y="4025"/>
                </a:lnTo>
                <a:lnTo>
                  <a:pt x="8708" y="3244"/>
                </a:lnTo>
                <a:lnTo>
                  <a:pt x="9129" y="1682"/>
                </a:lnTo>
                <a:lnTo>
                  <a:pt x="9129" y="1622"/>
                </a:lnTo>
                <a:lnTo>
                  <a:pt x="9009" y="1622"/>
                </a:lnTo>
                <a:lnTo>
                  <a:pt x="8168" y="2944"/>
                </a:lnTo>
                <a:lnTo>
                  <a:pt x="7387" y="4265"/>
                </a:lnTo>
                <a:lnTo>
                  <a:pt x="7267" y="3965"/>
                </a:lnTo>
                <a:lnTo>
                  <a:pt x="7087" y="3724"/>
                </a:lnTo>
                <a:lnTo>
                  <a:pt x="7267" y="2944"/>
                </a:lnTo>
                <a:lnTo>
                  <a:pt x="7447" y="1743"/>
                </a:lnTo>
                <a:lnTo>
                  <a:pt x="7567" y="481"/>
                </a:lnTo>
                <a:lnTo>
                  <a:pt x="7567" y="421"/>
                </a:lnTo>
                <a:lnTo>
                  <a:pt x="7447" y="361"/>
                </a:lnTo>
                <a:lnTo>
                  <a:pt x="7387" y="361"/>
                </a:lnTo>
                <a:lnTo>
                  <a:pt x="7327" y="421"/>
                </a:lnTo>
                <a:lnTo>
                  <a:pt x="6847" y="1562"/>
                </a:lnTo>
                <a:lnTo>
                  <a:pt x="6426" y="2703"/>
                </a:lnTo>
                <a:lnTo>
                  <a:pt x="6366" y="3004"/>
                </a:lnTo>
                <a:lnTo>
                  <a:pt x="6126" y="2824"/>
                </a:lnTo>
                <a:lnTo>
                  <a:pt x="6186" y="2163"/>
                </a:lnTo>
                <a:lnTo>
                  <a:pt x="6066" y="1502"/>
                </a:lnTo>
                <a:lnTo>
                  <a:pt x="5886" y="181"/>
                </a:lnTo>
                <a:lnTo>
                  <a:pt x="5886" y="121"/>
                </a:lnTo>
                <a:lnTo>
                  <a:pt x="5826" y="61"/>
                </a:lnTo>
                <a:lnTo>
                  <a:pt x="5645" y="1"/>
                </a:lnTo>
                <a:close/>
              </a:path>
            </a:pathLst>
          </a:custGeom>
          <a:solidFill>
            <a:srgbClr val="187767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74" name="Shape 174"/>
          <p:cNvSpPr/>
          <p:nvPr/>
        </p:nvSpPr>
        <p:spPr>
          <a:xfrm rot="1632989">
            <a:off x="-20989" y="2378026"/>
            <a:ext cx="220711" cy="790975"/>
          </a:xfrm>
          <a:custGeom>
            <a:avLst/>
            <a:gdLst/>
            <a:ahLst/>
            <a:cxnLst/>
            <a:rect l="0" t="0" r="0" b="0"/>
            <a:pathLst>
              <a:path w="11111" h="39819" extrusionOk="0">
                <a:moveTo>
                  <a:pt x="4625" y="1"/>
                </a:moveTo>
                <a:lnTo>
                  <a:pt x="4564" y="61"/>
                </a:lnTo>
                <a:lnTo>
                  <a:pt x="4504" y="481"/>
                </a:lnTo>
                <a:lnTo>
                  <a:pt x="4504" y="962"/>
                </a:lnTo>
                <a:lnTo>
                  <a:pt x="4564" y="1382"/>
                </a:lnTo>
                <a:lnTo>
                  <a:pt x="4625" y="1803"/>
                </a:lnTo>
                <a:lnTo>
                  <a:pt x="4925" y="2643"/>
                </a:lnTo>
                <a:lnTo>
                  <a:pt x="5105" y="3484"/>
                </a:lnTo>
                <a:lnTo>
                  <a:pt x="5285" y="4865"/>
                </a:lnTo>
                <a:lnTo>
                  <a:pt x="5465" y="6187"/>
                </a:lnTo>
                <a:lnTo>
                  <a:pt x="5345" y="7448"/>
                </a:lnTo>
                <a:lnTo>
                  <a:pt x="5285" y="8769"/>
                </a:lnTo>
                <a:lnTo>
                  <a:pt x="5225" y="11292"/>
                </a:lnTo>
                <a:lnTo>
                  <a:pt x="5045" y="11171"/>
                </a:lnTo>
                <a:lnTo>
                  <a:pt x="4625" y="10811"/>
                </a:lnTo>
                <a:lnTo>
                  <a:pt x="4264" y="10451"/>
                </a:lnTo>
                <a:lnTo>
                  <a:pt x="3904" y="9970"/>
                </a:lnTo>
                <a:lnTo>
                  <a:pt x="3604" y="9490"/>
                </a:lnTo>
                <a:lnTo>
                  <a:pt x="3303" y="8949"/>
                </a:lnTo>
                <a:lnTo>
                  <a:pt x="3123" y="8409"/>
                </a:lnTo>
                <a:lnTo>
                  <a:pt x="3003" y="7868"/>
                </a:lnTo>
                <a:lnTo>
                  <a:pt x="2883" y="7268"/>
                </a:lnTo>
                <a:lnTo>
                  <a:pt x="2883" y="6787"/>
                </a:lnTo>
                <a:lnTo>
                  <a:pt x="2883" y="6307"/>
                </a:lnTo>
                <a:lnTo>
                  <a:pt x="2883" y="5886"/>
                </a:lnTo>
                <a:lnTo>
                  <a:pt x="2883" y="5406"/>
                </a:lnTo>
                <a:lnTo>
                  <a:pt x="2823" y="5286"/>
                </a:lnTo>
                <a:lnTo>
                  <a:pt x="2703" y="5226"/>
                </a:lnTo>
                <a:lnTo>
                  <a:pt x="2583" y="5226"/>
                </a:lnTo>
                <a:lnTo>
                  <a:pt x="2463" y="5286"/>
                </a:lnTo>
                <a:lnTo>
                  <a:pt x="2222" y="5526"/>
                </a:lnTo>
                <a:lnTo>
                  <a:pt x="2042" y="5766"/>
                </a:lnTo>
                <a:lnTo>
                  <a:pt x="1922" y="6067"/>
                </a:lnTo>
                <a:lnTo>
                  <a:pt x="1802" y="6367"/>
                </a:lnTo>
                <a:lnTo>
                  <a:pt x="1682" y="6967"/>
                </a:lnTo>
                <a:lnTo>
                  <a:pt x="1682" y="7688"/>
                </a:lnTo>
                <a:lnTo>
                  <a:pt x="1742" y="8349"/>
                </a:lnTo>
                <a:lnTo>
                  <a:pt x="1922" y="9069"/>
                </a:lnTo>
                <a:lnTo>
                  <a:pt x="2102" y="9670"/>
                </a:lnTo>
                <a:lnTo>
                  <a:pt x="2342" y="10211"/>
                </a:lnTo>
                <a:lnTo>
                  <a:pt x="2823" y="11051"/>
                </a:lnTo>
                <a:lnTo>
                  <a:pt x="3123" y="11472"/>
                </a:lnTo>
                <a:lnTo>
                  <a:pt x="3483" y="11892"/>
                </a:lnTo>
                <a:lnTo>
                  <a:pt x="3844" y="12312"/>
                </a:lnTo>
                <a:lnTo>
                  <a:pt x="4264" y="12673"/>
                </a:lnTo>
                <a:lnTo>
                  <a:pt x="4745" y="12973"/>
                </a:lnTo>
                <a:lnTo>
                  <a:pt x="5165" y="13153"/>
                </a:lnTo>
                <a:lnTo>
                  <a:pt x="5165" y="13994"/>
                </a:lnTo>
                <a:lnTo>
                  <a:pt x="4324" y="13874"/>
                </a:lnTo>
                <a:lnTo>
                  <a:pt x="3904" y="13754"/>
                </a:lnTo>
                <a:lnTo>
                  <a:pt x="3483" y="13634"/>
                </a:lnTo>
                <a:lnTo>
                  <a:pt x="2703" y="13273"/>
                </a:lnTo>
                <a:lnTo>
                  <a:pt x="1982" y="12853"/>
                </a:lnTo>
                <a:lnTo>
                  <a:pt x="1321" y="12312"/>
                </a:lnTo>
                <a:lnTo>
                  <a:pt x="721" y="11712"/>
                </a:lnTo>
                <a:lnTo>
                  <a:pt x="601" y="11652"/>
                </a:lnTo>
                <a:lnTo>
                  <a:pt x="481" y="11712"/>
                </a:lnTo>
                <a:lnTo>
                  <a:pt x="361" y="11832"/>
                </a:lnTo>
                <a:lnTo>
                  <a:pt x="361" y="11952"/>
                </a:lnTo>
                <a:lnTo>
                  <a:pt x="541" y="12433"/>
                </a:lnTo>
                <a:lnTo>
                  <a:pt x="781" y="12853"/>
                </a:lnTo>
                <a:lnTo>
                  <a:pt x="1021" y="13273"/>
                </a:lnTo>
                <a:lnTo>
                  <a:pt x="1321" y="13634"/>
                </a:lnTo>
                <a:lnTo>
                  <a:pt x="1682" y="13994"/>
                </a:lnTo>
                <a:lnTo>
                  <a:pt x="2042" y="14354"/>
                </a:lnTo>
                <a:lnTo>
                  <a:pt x="2402" y="14595"/>
                </a:lnTo>
                <a:lnTo>
                  <a:pt x="2823" y="14895"/>
                </a:lnTo>
                <a:lnTo>
                  <a:pt x="3363" y="15075"/>
                </a:lnTo>
                <a:lnTo>
                  <a:pt x="3904" y="15315"/>
                </a:lnTo>
                <a:lnTo>
                  <a:pt x="4504" y="15495"/>
                </a:lnTo>
                <a:lnTo>
                  <a:pt x="5105" y="15556"/>
                </a:lnTo>
                <a:lnTo>
                  <a:pt x="5105" y="17778"/>
                </a:lnTo>
                <a:lnTo>
                  <a:pt x="4084" y="17537"/>
                </a:lnTo>
                <a:lnTo>
                  <a:pt x="3063" y="17117"/>
                </a:lnTo>
                <a:lnTo>
                  <a:pt x="2162" y="16576"/>
                </a:lnTo>
                <a:lnTo>
                  <a:pt x="1201" y="16036"/>
                </a:lnTo>
                <a:lnTo>
                  <a:pt x="1081" y="15976"/>
                </a:lnTo>
                <a:lnTo>
                  <a:pt x="961" y="16036"/>
                </a:lnTo>
                <a:lnTo>
                  <a:pt x="901" y="16156"/>
                </a:lnTo>
                <a:lnTo>
                  <a:pt x="961" y="16276"/>
                </a:lnTo>
                <a:lnTo>
                  <a:pt x="1321" y="16817"/>
                </a:lnTo>
                <a:lnTo>
                  <a:pt x="1742" y="17297"/>
                </a:lnTo>
                <a:lnTo>
                  <a:pt x="2222" y="17778"/>
                </a:lnTo>
                <a:lnTo>
                  <a:pt x="2703" y="18138"/>
                </a:lnTo>
                <a:lnTo>
                  <a:pt x="3243" y="18438"/>
                </a:lnTo>
                <a:lnTo>
                  <a:pt x="3844" y="18739"/>
                </a:lnTo>
                <a:lnTo>
                  <a:pt x="4444" y="18979"/>
                </a:lnTo>
                <a:lnTo>
                  <a:pt x="5045" y="19099"/>
                </a:lnTo>
                <a:lnTo>
                  <a:pt x="5045" y="21741"/>
                </a:lnTo>
                <a:lnTo>
                  <a:pt x="5045" y="22042"/>
                </a:lnTo>
                <a:lnTo>
                  <a:pt x="4324" y="21741"/>
                </a:lnTo>
                <a:lnTo>
                  <a:pt x="4024" y="21561"/>
                </a:lnTo>
                <a:lnTo>
                  <a:pt x="3664" y="21321"/>
                </a:lnTo>
                <a:lnTo>
                  <a:pt x="3423" y="21081"/>
                </a:lnTo>
                <a:lnTo>
                  <a:pt x="3183" y="20841"/>
                </a:lnTo>
                <a:lnTo>
                  <a:pt x="2823" y="20240"/>
                </a:lnTo>
                <a:lnTo>
                  <a:pt x="2402" y="19639"/>
                </a:lnTo>
                <a:lnTo>
                  <a:pt x="2222" y="19339"/>
                </a:lnTo>
                <a:lnTo>
                  <a:pt x="1982" y="19099"/>
                </a:lnTo>
                <a:lnTo>
                  <a:pt x="1862" y="18979"/>
                </a:lnTo>
                <a:lnTo>
                  <a:pt x="1682" y="18979"/>
                </a:lnTo>
                <a:lnTo>
                  <a:pt x="1502" y="19039"/>
                </a:lnTo>
                <a:lnTo>
                  <a:pt x="1381" y="19159"/>
                </a:lnTo>
                <a:lnTo>
                  <a:pt x="1261" y="19459"/>
                </a:lnTo>
                <a:lnTo>
                  <a:pt x="1201" y="19820"/>
                </a:lnTo>
                <a:lnTo>
                  <a:pt x="1141" y="20180"/>
                </a:lnTo>
                <a:lnTo>
                  <a:pt x="1261" y="20540"/>
                </a:lnTo>
                <a:lnTo>
                  <a:pt x="1381" y="20961"/>
                </a:lnTo>
                <a:lnTo>
                  <a:pt x="1562" y="21321"/>
                </a:lnTo>
                <a:lnTo>
                  <a:pt x="1742" y="21681"/>
                </a:lnTo>
                <a:lnTo>
                  <a:pt x="2042" y="21982"/>
                </a:lnTo>
                <a:lnTo>
                  <a:pt x="2342" y="22342"/>
                </a:lnTo>
                <a:lnTo>
                  <a:pt x="2643" y="22642"/>
                </a:lnTo>
                <a:lnTo>
                  <a:pt x="3003" y="22882"/>
                </a:lnTo>
                <a:lnTo>
                  <a:pt x="3363" y="23123"/>
                </a:lnTo>
                <a:lnTo>
                  <a:pt x="3784" y="23303"/>
                </a:lnTo>
                <a:lnTo>
                  <a:pt x="4144" y="23483"/>
                </a:lnTo>
                <a:lnTo>
                  <a:pt x="4504" y="23543"/>
                </a:lnTo>
                <a:lnTo>
                  <a:pt x="4865" y="23603"/>
                </a:lnTo>
                <a:lnTo>
                  <a:pt x="4925" y="23663"/>
                </a:lnTo>
                <a:lnTo>
                  <a:pt x="5045" y="23783"/>
                </a:lnTo>
                <a:lnTo>
                  <a:pt x="4985" y="26786"/>
                </a:lnTo>
                <a:lnTo>
                  <a:pt x="4444" y="26426"/>
                </a:lnTo>
                <a:lnTo>
                  <a:pt x="3964" y="26005"/>
                </a:lnTo>
                <a:lnTo>
                  <a:pt x="3724" y="25705"/>
                </a:lnTo>
                <a:lnTo>
                  <a:pt x="3483" y="25405"/>
                </a:lnTo>
                <a:lnTo>
                  <a:pt x="3123" y="24684"/>
                </a:lnTo>
                <a:lnTo>
                  <a:pt x="2703" y="24084"/>
                </a:lnTo>
                <a:lnTo>
                  <a:pt x="2402" y="23783"/>
                </a:lnTo>
                <a:lnTo>
                  <a:pt x="2162" y="23603"/>
                </a:lnTo>
                <a:lnTo>
                  <a:pt x="1982" y="23543"/>
                </a:lnTo>
                <a:lnTo>
                  <a:pt x="1862" y="23543"/>
                </a:lnTo>
                <a:lnTo>
                  <a:pt x="1742" y="23603"/>
                </a:lnTo>
                <a:lnTo>
                  <a:pt x="1622" y="23723"/>
                </a:lnTo>
                <a:lnTo>
                  <a:pt x="1502" y="23903"/>
                </a:lnTo>
                <a:lnTo>
                  <a:pt x="1442" y="24144"/>
                </a:lnTo>
                <a:lnTo>
                  <a:pt x="1381" y="24564"/>
                </a:lnTo>
                <a:lnTo>
                  <a:pt x="1442" y="25044"/>
                </a:lnTo>
                <a:lnTo>
                  <a:pt x="1622" y="25525"/>
                </a:lnTo>
                <a:lnTo>
                  <a:pt x="1862" y="26005"/>
                </a:lnTo>
                <a:lnTo>
                  <a:pt x="2102" y="26426"/>
                </a:lnTo>
                <a:lnTo>
                  <a:pt x="2643" y="27146"/>
                </a:lnTo>
                <a:lnTo>
                  <a:pt x="3123" y="27627"/>
                </a:lnTo>
                <a:lnTo>
                  <a:pt x="3664" y="28107"/>
                </a:lnTo>
                <a:lnTo>
                  <a:pt x="4324" y="28528"/>
                </a:lnTo>
                <a:lnTo>
                  <a:pt x="4625" y="28708"/>
                </a:lnTo>
                <a:lnTo>
                  <a:pt x="4985" y="28828"/>
                </a:lnTo>
                <a:lnTo>
                  <a:pt x="4985" y="30510"/>
                </a:lnTo>
                <a:lnTo>
                  <a:pt x="4925" y="30870"/>
                </a:lnTo>
                <a:lnTo>
                  <a:pt x="4504" y="30510"/>
                </a:lnTo>
                <a:lnTo>
                  <a:pt x="4084" y="30149"/>
                </a:lnTo>
                <a:lnTo>
                  <a:pt x="3303" y="29248"/>
                </a:lnTo>
                <a:lnTo>
                  <a:pt x="2583" y="28288"/>
                </a:lnTo>
                <a:lnTo>
                  <a:pt x="2463" y="28167"/>
                </a:lnTo>
                <a:lnTo>
                  <a:pt x="2342" y="28107"/>
                </a:lnTo>
                <a:lnTo>
                  <a:pt x="2042" y="28107"/>
                </a:lnTo>
                <a:lnTo>
                  <a:pt x="1922" y="28167"/>
                </a:lnTo>
                <a:lnTo>
                  <a:pt x="1802" y="28288"/>
                </a:lnTo>
                <a:lnTo>
                  <a:pt x="1802" y="28468"/>
                </a:lnTo>
                <a:lnTo>
                  <a:pt x="1802" y="28588"/>
                </a:lnTo>
                <a:lnTo>
                  <a:pt x="1982" y="29308"/>
                </a:lnTo>
                <a:lnTo>
                  <a:pt x="2222" y="29909"/>
                </a:lnTo>
                <a:lnTo>
                  <a:pt x="2583" y="30510"/>
                </a:lnTo>
                <a:lnTo>
                  <a:pt x="3063" y="31050"/>
                </a:lnTo>
                <a:lnTo>
                  <a:pt x="3423" y="31471"/>
                </a:lnTo>
                <a:lnTo>
                  <a:pt x="3904" y="31831"/>
                </a:lnTo>
                <a:lnTo>
                  <a:pt x="4144" y="31951"/>
                </a:lnTo>
                <a:lnTo>
                  <a:pt x="4384" y="32071"/>
                </a:lnTo>
                <a:lnTo>
                  <a:pt x="4625" y="32131"/>
                </a:lnTo>
                <a:lnTo>
                  <a:pt x="4925" y="32191"/>
                </a:lnTo>
                <a:lnTo>
                  <a:pt x="4865" y="34113"/>
                </a:lnTo>
                <a:lnTo>
                  <a:pt x="4805" y="36095"/>
                </a:lnTo>
                <a:lnTo>
                  <a:pt x="3844" y="35134"/>
                </a:lnTo>
                <a:lnTo>
                  <a:pt x="3363" y="34593"/>
                </a:lnTo>
                <a:lnTo>
                  <a:pt x="2883" y="34113"/>
                </a:lnTo>
                <a:lnTo>
                  <a:pt x="2282" y="33272"/>
                </a:lnTo>
                <a:lnTo>
                  <a:pt x="1682" y="32491"/>
                </a:lnTo>
                <a:lnTo>
                  <a:pt x="1381" y="32071"/>
                </a:lnTo>
                <a:lnTo>
                  <a:pt x="1021" y="31711"/>
                </a:lnTo>
                <a:lnTo>
                  <a:pt x="661" y="31350"/>
                </a:lnTo>
                <a:lnTo>
                  <a:pt x="240" y="31110"/>
                </a:lnTo>
                <a:lnTo>
                  <a:pt x="120" y="31050"/>
                </a:lnTo>
                <a:lnTo>
                  <a:pt x="60" y="31110"/>
                </a:lnTo>
                <a:lnTo>
                  <a:pt x="0" y="31170"/>
                </a:lnTo>
                <a:lnTo>
                  <a:pt x="0" y="31230"/>
                </a:lnTo>
                <a:lnTo>
                  <a:pt x="0" y="31771"/>
                </a:lnTo>
                <a:lnTo>
                  <a:pt x="60" y="32251"/>
                </a:lnTo>
                <a:lnTo>
                  <a:pt x="240" y="32792"/>
                </a:lnTo>
                <a:lnTo>
                  <a:pt x="481" y="33272"/>
                </a:lnTo>
                <a:lnTo>
                  <a:pt x="781" y="33693"/>
                </a:lnTo>
                <a:lnTo>
                  <a:pt x="1081" y="34173"/>
                </a:lnTo>
                <a:lnTo>
                  <a:pt x="1742" y="35014"/>
                </a:lnTo>
                <a:lnTo>
                  <a:pt x="2402" y="35795"/>
                </a:lnTo>
                <a:lnTo>
                  <a:pt x="3123" y="36575"/>
                </a:lnTo>
                <a:lnTo>
                  <a:pt x="3544" y="36936"/>
                </a:lnTo>
                <a:lnTo>
                  <a:pt x="3964" y="37236"/>
                </a:lnTo>
                <a:lnTo>
                  <a:pt x="4384" y="37536"/>
                </a:lnTo>
                <a:lnTo>
                  <a:pt x="4865" y="37776"/>
                </a:lnTo>
                <a:lnTo>
                  <a:pt x="4985" y="39518"/>
                </a:lnTo>
                <a:lnTo>
                  <a:pt x="5045" y="39638"/>
                </a:lnTo>
                <a:lnTo>
                  <a:pt x="5105" y="39698"/>
                </a:lnTo>
                <a:lnTo>
                  <a:pt x="5285" y="39818"/>
                </a:lnTo>
                <a:lnTo>
                  <a:pt x="5405" y="39818"/>
                </a:lnTo>
                <a:lnTo>
                  <a:pt x="5465" y="39758"/>
                </a:lnTo>
                <a:lnTo>
                  <a:pt x="5585" y="39698"/>
                </a:lnTo>
                <a:lnTo>
                  <a:pt x="5585" y="39578"/>
                </a:lnTo>
                <a:lnTo>
                  <a:pt x="5766" y="38317"/>
                </a:lnTo>
                <a:lnTo>
                  <a:pt x="5826" y="36996"/>
                </a:lnTo>
                <a:lnTo>
                  <a:pt x="6426" y="36335"/>
                </a:lnTo>
                <a:lnTo>
                  <a:pt x="6967" y="35674"/>
                </a:lnTo>
                <a:lnTo>
                  <a:pt x="8048" y="34413"/>
                </a:lnTo>
                <a:lnTo>
                  <a:pt x="8648" y="33633"/>
                </a:lnTo>
                <a:lnTo>
                  <a:pt x="9249" y="32912"/>
                </a:lnTo>
                <a:lnTo>
                  <a:pt x="9729" y="32131"/>
                </a:lnTo>
                <a:lnTo>
                  <a:pt x="10210" y="31290"/>
                </a:lnTo>
                <a:lnTo>
                  <a:pt x="10210" y="31170"/>
                </a:lnTo>
                <a:lnTo>
                  <a:pt x="10210" y="31050"/>
                </a:lnTo>
                <a:lnTo>
                  <a:pt x="10090" y="30990"/>
                </a:lnTo>
                <a:lnTo>
                  <a:pt x="9970" y="31050"/>
                </a:lnTo>
                <a:lnTo>
                  <a:pt x="9189" y="31651"/>
                </a:lnTo>
                <a:lnTo>
                  <a:pt x="8408" y="32311"/>
                </a:lnTo>
                <a:lnTo>
                  <a:pt x="7747" y="32972"/>
                </a:lnTo>
                <a:lnTo>
                  <a:pt x="7027" y="33693"/>
                </a:lnTo>
                <a:lnTo>
                  <a:pt x="5886" y="34954"/>
                </a:lnTo>
                <a:lnTo>
                  <a:pt x="5946" y="32431"/>
                </a:lnTo>
                <a:lnTo>
                  <a:pt x="6366" y="32431"/>
                </a:lnTo>
                <a:lnTo>
                  <a:pt x="6787" y="32311"/>
                </a:lnTo>
                <a:lnTo>
                  <a:pt x="7207" y="32011"/>
                </a:lnTo>
                <a:lnTo>
                  <a:pt x="7627" y="31711"/>
                </a:lnTo>
                <a:lnTo>
                  <a:pt x="7988" y="31350"/>
                </a:lnTo>
                <a:lnTo>
                  <a:pt x="8348" y="30930"/>
                </a:lnTo>
                <a:lnTo>
                  <a:pt x="8949" y="30269"/>
                </a:lnTo>
                <a:lnTo>
                  <a:pt x="9489" y="29609"/>
                </a:lnTo>
                <a:lnTo>
                  <a:pt x="10090" y="28768"/>
                </a:lnTo>
                <a:lnTo>
                  <a:pt x="10330" y="28348"/>
                </a:lnTo>
                <a:lnTo>
                  <a:pt x="10510" y="27867"/>
                </a:lnTo>
                <a:lnTo>
                  <a:pt x="10570" y="27447"/>
                </a:lnTo>
                <a:lnTo>
                  <a:pt x="10570" y="26966"/>
                </a:lnTo>
                <a:lnTo>
                  <a:pt x="10510" y="26906"/>
                </a:lnTo>
                <a:lnTo>
                  <a:pt x="10390" y="26906"/>
                </a:lnTo>
                <a:lnTo>
                  <a:pt x="10030" y="27146"/>
                </a:lnTo>
                <a:lnTo>
                  <a:pt x="9729" y="27387"/>
                </a:lnTo>
                <a:lnTo>
                  <a:pt x="9189" y="28047"/>
                </a:lnTo>
                <a:lnTo>
                  <a:pt x="8528" y="28828"/>
                </a:lnTo>
                <a:lnTo>
                  <a:pt x="7808" y="29609"/>
                </a:lnTo>
                <a:lnTo>
                  <a:pt x="7387" y="30029"/>
                </a:lnTo>
                <a:lnTo>
                  <a:pt x="6907" y="30389"/>
                </a:lnTo>
                <a:lnTo>
                  <a:pt x="6366" y="30810"/>
                </a:lnTo>
                <a:lnTo>
                  <a:pt x="5946" y="31290"/>
                </a:lnTo>
                <a:lnTo>
                  <a:pt x="5946" y="31230"/>
                </a:lnTo>
                <a:lnTo>
                  <a:pt x="6006" y="28828"/>
                </a:lnTo>
                <a:lnTo>
                  <a:pt x="6066" y="28768"/>
                </a:lnTo>
                <a:lnTo>
                  <a:pt x="6186" y="28708"/>
                </a:lnTo>
                <a:lnTo>
                  <a:pt x="6366" y="28588"/>
                </a:lnTo>
                <a:lnTo>
                  <a:pt x="6426" y="28408"/>
                </a:lnTo>
                <a:lnTo>
                  <a:pt x="6486" y="28227"/>
                </a:lnTo>
                <a:lnTo>
                  <a:pt x="7027" y="27687"/>
                </a:lnTo>
                <a:lnTo>
                  <a:pt x="7507" y="27086"/>
                </a:lnTo>
                <a:lnTo>
                  <a:pt x="8408" y="25885"/>
                </a:lnTo>
                <a:lnTo>
                  <a:pt x="9789" y="24024"/>
                </a:lnTo>
                <a:lnTo>
                  <a:pt x="11111" y="22102"/>
                </a:lnTo>
                <a:lnTo>
                  <a:pt x="11111" y="21922"/>
                </a:lnTo>
                <a:lnTo>
                  <a:pt x="11051" y="21861"/>
                </a:lnTo>
                <a:lnTo>
                  <a:pt x="10931" y="21801"/>
                </a:lnTo>
                <a:lnTo>
                  <a:pt x="10810" y="21861"/>
                </a:lnTo>
                <a:lnTo>
                  <a:pt x="9069" y="23483"/>
                </a:lnTo>
                <a:lnTo>
                  <a:pt x="7447" y="25165"/>
                </a:lnTo>
                <a:lnTo>
                  <a:pt x="6727" y="25825"/>
                </a:lnTo>
                <a:lnTo>
                  <a:pt x="6066" y="26606"/>
                </a:lnTo>
                <a:lnTo>
                  <a:pt x="6126" y="23423"/>
                </a:lnTo>
                <a:lnTo>
                  <a:pt x="6426" y="23183"/>
                </a:lnTo>
                <a:lnTo>
                  <a:pt x="6727" y="22882"/>
                </a:lnTo>
                <a:lnTo>
                  <a:pt x="7267" y="22222"/>
                </a:lnTo>
                <a:lnTo>
                  <a:pt x="7808" y="21561"/>
                </a:lnTo>
                <a:lnTo>
                  <a:pt x="8288" y="20961"/>
                </a:lnTo>
                <a:lnTo>
                  <a:pt x="9009" y="20120"/>
                </a:lnTo>
                <a:lnTo>
                  <a:pt x="9729" y="19219"/>
                </a:lnTo>
                <a:lnTo>
                  <a:pt x="10330" y="18318"/>
                </a:lnTo>
                <a:lnTo>
                  <a:pt x="10931" y="17297"/>
                </a:lnTo>
                <a:lnTo>
                  <a:pt x="10931" y="17237"/>
                </a:lnTo>
                <a:lnTo>
                  <a:pt x="10870" y="17117"/>
                </a:lnTo>
                <a:lnTo>
                  <a:pt x="10810" y="17057"/>
                </a:lnTo>
                <a:lnTo>
                  <a:pt x="10690" y="17117"/>
                </a:lnTo>
                <a:lnTo>
                  <a:pt x="9729" y="17778"/>
                </a:lnTo>
                <a:lnTo>
                  <a:pt x="8889" y="18558"/>
                </a:lnTo>
                <a:lnTo>
                  <a:pt x="8048" y="19399"/>
                </a:lnTo>
                <a:lnTo>
                  <a:pt x="7267" y="20240"/>
                </a:lnTo>
                <a:lnTo>
                  <a:pt x="6186" y="21381"/>
                </a:lnTo>
                <a:lnTo>
                  <a:pt x="6186" y="19279"/>
                </a:lnTo>
                <a:lnTo>
                  <a:pt x="6366" y="19219"/>
                </a:lnTo>
                <a:lnTo>
                  <a:pt x="6486" y="19099"/>
                </a:lnTo>
                <a:lnTo>
                  <a:pt x="6666" y="18859"/>
                </a:lnTo>
                <a:lnTo>
                  <a:pt x="7207" y="18378"/>
                </a:lnTo>
                <a:lnTo>
                  <a:pt x="7747" y="17778"/>
                </a:lnTo>
                <a:lnTo>
                  <a:pt x="8588" y="16697"/>
                </a:lnTo>
                <a:lnTo>
                  <a:pt x="9249" y="15796"/>
                </a:lnTo>
                <a:lnTo>
                  <a:pt x="9849" y="14835"/>
                </a:lnTo>
                <a:lnTo>
                  <a:pt x="10090" y="14294"/>
                </a:lnTo>
                <a:lnTo>
                  <a:pt x="10330" y="13754"/>
                </a:lnTo>
                <a:lnTo>
                  <a:pt x="10510" y="13213"/>
                </a:lnTo>
                <a:lnTo>
                  <a:pt x="10630" y="12673"/>
                </a:lnTo>
                <a:lnTo>
                  <a:pt x="10570" y="12613"/>
                </a:lnTo>
                <a:lnTo>
                  <a:pt x="10570" y="12553"/>
                </a:lnTo>
                <a:lnTo>
                  <a:pt x="10450" y="12553"/>
                </a:lnTo>
                <a:lnTo>
                  <a:pt x="9609" y="13394"/>
                </a:lnTo>
                <a:lnTo>
                  <a:pt x="8889" y="14294"/>
                </a:lnTo>
                <a:lnTo>
                  <a:pt x="8168" y="15195"/>
                </a:lnTo>
                <a:lnTo>
                  <a:pt x="7447" y="16096"/>
                </a:lnTo>
                <a:lnTo>
                  <a:pt x="6907" y="16697"/>
                </a:lnTo>
                <a:lnTo>
                  <a:pt x="6246" y="17297"/>
                </a:lnTo>
                <a:lnTo>
                  <a:pt x="6306" y="15435"/>
                </a:lnTo>
                <a:lnTo>
                  <a:pt x="6666" y="15255"/>
                </a:lnTo>
                <a:lnTo>
                  <a:pt x="6847" y="15135"/>
                </a:lnTo>
                <a:lnTo>
                  <a:pt x="6907" y="14955"/>
                </a:lnTo>
                <a:lnTo>
                  <a:pt x="6967" y="14775"/>
                </a:lnTo>
                <a:lnTo>
                  <a:pt x="6907" y="14535"/>
                </a:lnTo>
                <a:lnTo>
                  <a:pt x="7447" y="13934"/>
                </a:lnTo>
                <a:lnTo>
                  <a:pt x="7988" y="13213"/>
                </a:lnTo>
                <a:lnTo>
                  <a:pt x="8408" y="12493"/>
                </a:lnTo>
                <a:lnTo>
                  <a:pt x="8768" y="11832"/>
                </a:lnTo>
                <a:lnTo>
                  <a:pt x="9429" y="10631"/>
                </a:lnTo>
                <a:lnTo>
                  <a:pt x="9669" y="9970"/>
                </a:lnTo>
                <a:lnTo>
                  <a:pt x="9910" y="9310"/>
                </a:lnTo>
                <a:lnTo>
                  <a:pt x="10090" y="8649"/>
                </a:lnTo>
                <a:lnTo>
                  <a:pt x="10210" y="7988"/>
                </a:lnTo>
                <a:lnTo>
                  <a:pt x="10270" y="7328"/>
                </a:lnTo>
                <a:lnTo>
                  <a:pt x="10270" y="6607"/>
                </a:lnTo>
                <a:lnTo>
                  <a:pt x="10210" y="6487"/>
                </a:lnTo>
                <a:lnTo>
                  <a:pt x="10090" y="6367"/>
                </a:lnTo>
                <a:lnTo>
                  <a:pt x="9970" y="6367"/>
                </a:lnTo>
                <a:lnTo>
                  <a:pt x="9849" y="6487"/>
                </a:lnTo>
                <a:lnTo>
                  <a:pt x="9309" y="7688"/>
                </a:lnTo>
                <a:lnTo>
                  <a:pt x="8768" y="8889"/>
                </a:lnTo>
                <a:lnTo>
                  <a:pt x="8288" y="10030"/>
                </a:lnTo>
                <a:lnTo>
                  <a:pt x="7988" y="10631"/>
                </a:lnTo>
                <a:lnTo>
                  <a:pt x="7687" y="11171"/>
                </a:lnTo>
                <a:lnTo>
                  <a:pt x="7147" y="12012"/>
                </a:lnTo>
                <a:lnTo>
                  <a:pt x="6606" y="12733"/>
                </a:lnTo>
                <a:lnTo>
                  <a:pt x="6606" y="12493"/>
                </a:lnTo>
                <a:lnTo>
                  <a:pt x="6546" y="12312"/>
                </a:lnTo>
                <a:lnTo>
                  <a:pt x="6426" y="12132"/>
                </a:lnTo>
                <a:lnTo>
                  <a:pt x="6306" y="11952"/>
                </a:lnTo>
                <a:lnTo>
                  <a:pt x="6306" y="11352"/>
                </a:lnTo>
                <a:lnTo>
                  <a:pt x="6426" y="11352"/>
                </a:lnTo>
                <a:lnTo>
                  <a:pt x="6486" y="11292"/>
                </a:lnTo>
                <a:lnTo>
                  <a:pt x="6847" y="10811"/>
                </a:lnTo>
                <a:lnTo>
                  <a:pt x="7207" y="10331"/>
                </a:lnTo>
                <a:lnTo>
                  <a:pt x="7447" y="9730"/>
                </a:lnTo>
                <a:lnTo>
                  <a:pt x="7687" y="9129"/>
                </a:lnTo>
                <a:lnTo>
                  <a:pt x="7868" y="8529"/>
                </a:lnTo>
                <a:lnTo>
                  <a:pt x="7988" y="7928"/>
                </a:lnTo>
                <a:lnTo>
                  <a:pt x="8228" y="6727"/>
                </a:lnTo>
                <a:lnTo>
                  <a:pt x="8348" y="5466"/>
                </a:lnTo>
                <a:lnTo>
                  <a:pt x="8408" y="4265"/>
                </a:lnTo>
                <a:lnTo>
                  <a:pt x="8288" y="3004"/>
                </a:lnTo>
                <a:lnTo>
                  <a:pt x="8108" y="1803"/>
                </a:lnTo>
                <a:lnTo>
                  <a:pt x="8108" y="1743"/>
                </a:lnTo>
                <a:lnTo>
                  <a:pt x="7988" y="1743"/>
                </a:lnTo>
                <a:lnTo>
                  <a:pt x="7928" y="1803"/>
                </a:lnTo>
                <a:lnTo>
                  <a:pt x="7928" y="3064"/>
                </a:lnTo>
                <a:lnTo>
                  <a:pt x="7868" y="4265"/>
                </a:lnTo>
                <a:lnTo>
                  <a:pt x="7687" y="5526"/>
                </a:lnTo>
                <a:lnTo>
                  <a:pt x="7507" y="6727"/>
                </a:lnTo>
                <a:lnTo>
                  <a:pt x="7207" y="7688"/>
                </a:lnTo>
                <a:lnTo>
                  <a:pt x="6907" y="8649"/>
                </a:lnTo>
                <a:lnTo>
                  <a:pt x="6606" y="9550"/>
                </a:lnTo>
                <a:lnTo>
                  <a:pt x="6306" y="10511"/>
                </a:lnTo>
                <a:lnTo>
                  <a:pt x="6306" y="8709"/>
                </a:lnTo>
                <a:lnTo>
                  <a:pt x="6306" y="6847"/>
                </a:lnTo>
                <a:lnTo>
                  <a:pt x="6366" y="6007"/>
                </a:lnTo>
                <a:lnTo>
                  <a:pt x="6366" y="5166"/>
                </a:lnTo>
                <a:lnTo>
                  <a:pt x="6306" y="4265"/>
                </a:lnTo>
                <a:lnTo>
                  <a:pt x="6186" y="3424"/>
                </a:lnTo>
                <a:lnTo>
                  <a:pt x="6006" y="2523"/>
                </a:lnTo>
                <a:lnTo>
                  <a:pt x="5766" y="1562"/>
                </a:lnTo>
                <a:lnTo>
                  <a:pt x="5585" y="1082"/>
                </a:lnTo>
                <a:lnTo>
                  <a:pt x="5405" y="662"/>
                </a:lnTo>
                <a:lnTo>
                  <a:pt x="5105" y="301"/>
                </a:lnTo>
                <a:lnTo>
                  <a:pt x="4745" y="1"/>
                </a:lnTo>
                <a:close/>
              </a:path>
            </a:pathLst>
          </a:custGeom>
          <a:solidFill>
            <a:srgbClr val="79C6CC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75" name="Shape 175"/>
          <p:cNvSpPr/>
          <p:nvPr/>
        </p:nvSpPr>
        <p:spPr>
          <a:xfrm rot="3309944">
            <a:off x="1326" y="3732445"/>
            <a:ext cx="508157" cy="715710"/>
          </a:xfrm>
          <a:custGeom>
            <a:avLst/>
            <a:gdLst/>
            <a:ahLst/>
            <a:cxnLst/>
            <a:rect l="0" t="0" r="0" b="0"/>
            <a:pathLst>
              <a:path w="25585" h="36035" extrusionOk="0">
                <a:moveTo>
                  <a:pt x="13874" y="0"/>
                </a:moveTo>
                <a:lnTo>
                  <a:pt x="13514" y="60"/>
                </a:lnTo>
                <a:lnTo>
                  <a:pt x="13213" y="120"/>
                </a:lnTo>
                <a:lnTo>
                  <a:pt x="12973" y="301"/>
                </a:lnTo>
                <a:lnTo>
                  <a:pt x="12733" y="541"/>
                </a:lnTo>
                <a:lnTo>
                  <a:pt x="12553" y="901"/>
                </a:lnTo>
                <a:lnTo>
                  <a:pt x="12493" y="1262"/>
                </a:lnTo>
                <a:lnTo>
                  <a:pt x="12252" y="2162"/>
                </a:lnTo>
                <a:lnTo>
                  <a:pt x="11952" y="3063"/>
                </a:lnTo>
                <a:lnTo>
                  <a:pt x="11292" y="4805"/>
                </a:lnTo>
                <a:lnTo>
                  <a:pt x="10991" y="5526"/>
                </a:lnTo>
                <a:lnTo>
                  <a:pt x="10631" y="6186"/>
                </a:lnTo>
                <a:lnTo>
                  <a:pt x="10271" y="6787"/>
                </a:lnTo>
                <a:lnTo>
                  <a:pt x="9790" y="7387"/>
                </a:lnTo>
                <a:lnTo>
                  <a:pt x="9550" y="6967"/>
                </a:lnTo>
                <a:lnTo>
                  <a:pt x="9310" y="6547"/>
                </a:lnTo>
                <a:lnTo>
                  <a:pt x="9490" y="6366"/>
                </a:lnTo>
                <a:lnTo>
                  <a:pt x="9610" y="6126"/>
                </a:lnTo>
                <a:lnTo>
                  <a:pt x="9610" y="5886"/>
                </a:lnTo>
                <a:lnTo>
                  <a:pt x="9550" y="5586"/>
                </a:lnTo>
                <a:lnTo>
                  <a:pt x="9730" y="5405"/>
                </a:lnTo>
                <a:lnTo>
                  <a:pt x="9910" y="5225"/>
                </a:lnTo>
                <a:lnTo>
                  <a:pt x="9910" y="5165"/>
                </a:lnTo>
                <a:lnTo>
                  <a:pt x="10030" y="5045"/>
                </a:lnTo>
                <a:lnTo>
                  <a:pt x="10150" y="4685"/>
                </a:lnTo>
                <a:lnTo>
                  <a:pt x="10210" y="4384"/>
                </a:lnTo>
                <a:lnTo>
                  <a:pt x="10210" y="4084"/>
                </a:lnTo>
                <a:lnTo>
                  <a:pt x="10150" y="3844"/>
                </a:lnTo>
                <a:lnTo>
                  <a:pt x="10090" y="3664"/>
                </a:lnTo>
                <a:lnTo>
                  <a:pt x="9970" y="3424"/>
                </a:lnTo>
                <a:lnTo>
                  <a:pt x="9790" y="3183"/>
                </a:lnTo>
                <a:lnTo>
                  <a:pt x="9730" y="3123"/>
                </a:lnTo>
                <a:lnTo>
                  <a:pt x="9550" y="2943"/>
                </a:lnTo>
                <a:lnTo>
                  <a:pt x="9250" y="2823"/>
                </a:lnTo>
                <a:lnTo>
                  <a:pt x="9009" y="2763"/>
                </a:lnTo>
                <a:lnTo>
                  <a:pt x="8709" y="2703"/>
                </a:lnTo>
                <a:lnTo>
                  <a:pt x="8409" y="2763"/>
                </a:lnTo>
                <a:lnTo>
                  <a:pt x="8169" y="2823"/>
                </a:lnTo>
                <a:lnTo>
                  <a:pt x="7868" y="2943"/>
                </a:lnTo>
                <a:lnTo>
                  <a:pt x="7688" y="3123"/>
                </a:lnTo>
                <a:lnTo>
                  <a:pt x="7628" y="3183"/>
                </a:lnTo>
                <a:lnTo>
                  <a:pt x="7388" y="3484"/>
                </a:lnTo>
                <a:lnTo>
                  <a:pt x="7268" y="3784"/>
                </a:lnTo>
                <a:lnTo>
                  <a:pt x="7208" y="4084"/>
                </a:lnTo>
                <a:lnTo>
                  <a:pt x="7208" y="4144"/>
                </a:lnTo>
                <a:lnTo>
                  <a:pt x="6847" y="4324"/>
                </a:lnTo>
                <a:lnTo>
                  <a:pt x="6547" y="4505"/>
                </a:lnTo>
                <a:lnTo>
                  <a:pt x="6427" y="4745"/>
                </a:lnTo>
                <a:lnTo>
                  <a:pt x="6307" y="4985"/>
                </a:lnTo>
                <a:lnTo>
                  <a:pt x="6187" y="5225"/>
                </a:lnTo>
                <a:lnTo>
                  <a:pt x="6187" y="5465"/>
                </a:lnTo>
                <a:lnTo>
                  <a:pt x="6187" y="5706"/>
                </a:lnTo>
                <a:lnTo>
                  <a:pt x="6307" y="5946"/>
                </a:lnTo>
                <a:lnTo>
                  <a:pt x="6367" y="6186"/>
                </a:lnTo>
                <a:lnTo>
                  <a:pt x="6547" y="6426"/>
                </a:lnTo>
                <a:lnTo>
                  <a:pt x="6787" y="6547"/>
                </a:lnTo>
                <a:lnTo>
                  <a:pt x="7027" y="6667"/>
                </a:lnTo>
                <a:lnTo>
                  <a:pt x="7268" y="6787"/>
                </a:lnTo>
                <a:lnTo>
                  <a:pt x="7748" y="6787"/>
                </a:lnTo>
                <a:lnTo>
                  <a:pt x="7988" y="6727"/>
                </a:lnTo>
                <a:lnTo>
                  <a:pt x="8229" y="6607"/>
                </a:lnTo>
                <a:lnTo>
                  <a:pt x="8409" y="6426"/>
                </a:lnTo>
                <a:lnTo>
                  <a:pt x="8589" y="6547"/>
                </a:lnTo>
                <a:lnTo>
                  <a:pt x="8769" y="7327"/>
                </a:lnTo>
                <a:lnTo>
                  <a:pt x="8469" y="7207"/>
                </a:lnTo>
                <a:lnTo>
                  <a:pt x="8169" y="7207"/>
                </a:lnTo>
                <a:lnTo>
                  <a:pt x="7808" y="7147"/>
                </a:lnTo>
                <a:lnTo>
                  <a:pt x="7508" y="7087"/>
                </a:lnTo>
                <a:lnTo>
                  <a:pt x="6787" y="6847"/>
                </a:lnTo>
                <a:lnTo>
                  <a:pt x="6007" y="6667"/>
                </a:lnTo>
                <a:lnTo>
                  <a:pt x="5226" y="6486"/>
                </a:lnTo>
                <a:lnTo>
                  <a:pt x="4565" y="6186"/>
                </a:lnTo>
                <a:lnTo>
                  <a:pt x="3844" y="5886"/>
                </a:lnTo>
                <a:lnTo>
                  <a:pt x="3184" y="5526"/>
                </a:lnTo>
                <a:lnTo>
                  <a:pt x="2463" y="5225"/>
                </a:lnTo>
                <a:lnTo>
                  <a:pt x="1983" y="5165"/>
                </a:lnTo>
                <a:lnTo>
                  <a:pt x="1622" y="5225"/>
                </a:lnTo>
                <a:lnTo>
                  <a:pt x="1262" y="5405"/>
                </a:lnTo>
                <a:lnTo>
                  <a:pt x="962" y="5646"/>
                </a:lnTo>
                <a:lnTo>
                  <a:pt x="722" y="5946"/>
                </a:lnTo>
                <a:lnTo>
                  <a:pt x="541" y="6366"/>
                </a:lnTo>
                <a:lnTo>
                  <a:pt x="481" y="6787"/>
                </a:lnTo>
                <a:lnTo>
                  <a:pt x="481" y="7207"/>
                </a:lnTo>
                <a:lnTo>
                  <a:pt x="722" y="7808"/>
                </a:lnTo>
                <a:lnTo>
                  <a:pt x="962" y="8408"/>
                </a:lnTo>
                <a:lnTo>
                  <a:pt x="1382" y="8889"/>
                </a:lnTo>
                <a:lnTo>
                  <a:pt x="1803" y="9309"/>
                </a:lnTo>
                <a:lnTo>
                  <a:pt x="2343" y="9730"/>
                </a:lnTo>
                <a:lnTo>
                  <a:pt x="2944" y="10030"/>
                </a:lnTo>
                <a:lnTo>
                  <a:pt x="3544" y="10330"/>
                </a:lnTo>
                <a:lnTo>
                  <a:pt x="4145" y="10510"/>
                </a:lnTo>
                <a:lnTo>
                  <a:pt x="4805" y="10690"/>
                </a:lnTo>
                <a:lnTo>
                  <a:pt x="5466" y="10811"/>
                </a:lnTo>
                <a:lnTo>
                  <a:pt x="6007" y="10750"/>
                </a:lnTo>
                <a:lnTo>
                  <a:pt x="6607" y="10690"/>
                </a:lnTo>
                <a:lnTo>
                  <a:pt x="7148" y="10510"/>
                </a:lnTo>
                <a:lnTo>
                  <a:pt x="7688" y="10270"/>
                </a:lnTo>
                <a:lnTo>
                  <a:pt x="8829" y="9609"/>
                </a:lnTo>
                <a:lnTo>
                  <a:pt x="9009" y="9489"/>
                </a:lnTo>
                <a:lnTo>
                  <a:pt x="9190" y="9309"/>
                </a:lnTo>
                <a:lnTo>
                  <a:pt x="9310" y="9129"/>
                </a:lnTo>
                <a:lnTo>
                  <a:pt x="9370" y="8949"/>
                </a:lnTo>
                <a:lnTo>
                  <a:pt x="9670" y="9730"/>
                </a:lnTo>
                <a:lnTo>
                  <a:pt x="10271" y="11411"/>
                </a:lnTo>
                <a:lnTo>
                  <a:pt x="10811" y="13093"/>
                </a:lnTo>
                <a:lnTo>
                  <a:pt x="11472" y="15495"/>
                </a:lnTo>
                <a:lnTo>
                  <a:pt x="12012" y="17957"/>
                </a:lnTo>
                <a:lnTo>
                  <a:pt x="12012" y="17957"/>
                </a:lnTo>
                <a:lnTo>
                  <a:pt x="11832" y="17897"/>
                </a:lnTo>
                <a:lnTo>
                  <a:pt x="11712" y="17957"/>
                </a:lnTo>
                <a:lnTo>
                  <a:pt x="11111" y="18137"/>
                </a:lnTo>
                <a:lnTo>
                  <a:pt x="10511" y="18258"/>
                </a:lnTo>
                <a:lnTo>
                  <a:pt x="9970" y="18258"/>
                </a:lnTo>
                <a:lnTo>
                  <a:pt x="9310" y="18077"/>
                </a:lnTo>
                <a:lnTo>
                  <a:pt x="8769" y="17957"/>
                </a:lnTo>
                <a:lnTo>
                  <a:pt x="8229" y="17837"/>
                </a:lnTo>
                <a:lnTo>
                  <a:pt x="7628" y="17777"/>
                </a:lnTo>
                <a:lnTo>
                  <a:pt x="7088" y="17597"/>
                </a:lnTo>
                <a:lnTo>
                  <a:pt x="6067" y="17177"/>
                </a:lnTo>
                <a:lnTo>
                  <a:pt x="5046" y="16756"/>
                </a:lnTo>
                <a:lnTo>
                  <a:pt x="4025" y="16216"/>
                </a:lnTo>
                <a:lnTo>
                  <a:pt x="3064" y="15675"/>
                </a:lnTo>
                <a:lnTo>
                  <a:pt x="2643" y="15435"/>
                </a:lnTo>
                <a:lnTo>
                  <a:pt x="2283" y="15315"/>
                </a:lnTo>
                <a:lnTo>
                  <a:pt x="1863" y="15315"/>
                </a:lnTo>
                <a:lnTo>
                  <a:pt x="1502" y="15375"/>
                </a:lnTo>
                <a:lnTo>
                  <a:pt x="1142" y="15495"/>
                </a:lnTo>
                <a:lnTo>
                  <a:pt x="842" y="15735"/>
                </a:lnTo>
                <a:lnTo>
                  <a:pt x="601" y="16035"/>
                </a:lnTo>
                <a:lnTo>
                  <a:pt x="361" y="16336"/>
                </a:lnTo>
                <a:lnTo>
                  <a:pt x="181" y="16696"/>
                </a:lnTo>
                <a:lnTo>
                  <a:pt x="61" y="17056"/>
                </a:lnTo>
                <a:lnTo>
                  <a:pt x="1" y="17477"/>
                </a:lnTo>
                <a:lnTo>
                  <a:pt x="61" y="17837"/>
                </a:lnTo>
                <a:lnTo>
                  <a:pt x="181" y="18258"/>
                </a:lnTo>
                <a:lnTo>
                  <a:pt x="361" y="18618"/>
                </a:lnTo>
                <a:lnTo>
                  <a:pt x="601" y="18978"/>
                </a:lnTo>
                <a:lnTo>
                  <a:pt x="962" y="19278"/>
                </a:lnTo>
                <a:lnTo>
                  <a:pt x="1622" y="19699"/>
                </a:lnTo>
                <a:lnTo>
                  <a:pt x="2343" y="19999"/>
                </a:lnTo>
                <a:lnTo>
                  <a:pt x="3064" y="20299"/>
                </a:lnTo>
                <a:lnTo>
                  <a:pt x="3784" y="20540"/>
                </a:lnTo>
                <a:lnTo>
                  <a:pt x="4505" y="20720"/>
                </a:lnTo>
                <a:lnTo>
                  <a:pt x="5286" y="20840"/>
                </a:lnTo>
                <a:lnTo>
                  <a:pt x="6787" y="20840"/>
                </a:lnTo>
                <a:lnTo>
                  <a:pt x="7868" y="20720"/>
                </a:lnTo>
                <a:lnTo>
                  <a:pt x="8409" y="20600"/>
                </a:lnTo>
                <a:lnTo>
                  <a:pt x="8949" y="20480"/>
                </a:lnTo>
                <a:lnTo>
                  <a:pt x="9009" y="20840"/>
                </a:lnTo>
                <a:lnTo>
                  <a:pt x="9129" y="21140"/>
                </a:lnTo>
                <a:lnTo>
                  <a:pt x="9250" y="21441"/>
                </a:lnTo>
                <a:lnTo>
                  <a:pt x="9490" y="21741"/>
                </a:lnTo>
                <a:lnTo>
                  <a:pt x="9790" y="21981"/>
                </a:lnTo>
                <a:lnTo>
                  <a:pt x="10150" y="22161"/>
                </a:lnTo>
                <a:lnTo>
                  <a:pt x="10511" y="22281"/>
                </a:lnTo>
                <a:lnTo>
                  <a:pt x="11231" y="22281"/>
                </a:lnTo>
                <a:lnTo>
                  <a:pt x="11592" y="22161"/>
                </a:lnTo>
                <a:lnTo>
                  <a:pt x="11952" y="21981"/>
                </a:lnTo>
                <a:lnTo>
                  <a:pt x="12252" y="21741"/>
                </a:lnTo>
                <a:lnTo>
                  <a:pt x="12493" y="21380"/>
                </a:lnTo>
                <a:lnTo>
                  <a:pt x="12673" y="23122"/>
                </a:lnTo>
                <a:lnTo>
                  <a:pt x="12733" y="24804"/>
                </a:lnTo>
                <a:lnTo>
                  <a:pt x="12793" y="26485"/>
                </a:lnTo>
                <a:lnTo>
                  <a:pt x="12733" y="28167"/>
                </a:lnTo>
                <a:lnTo>
                  <a:pt x="12613" y="29908"/>
                </a:lnTo>
                <a:lnTo>
                  <a:pt x="12553" y="29908"/>
                </a:lnTo>
                <a:lnTo>
                  <a:pt x="11772" y="29788"/>
                </a:lnTo>
                <a:lnTo>
                  <a:pt x="10991" y="29668"/>
                </a:lnTo>
                <a:lnTo>
                  <a:pt x="10271" y="29428"/>
                </a:lnTo>
                <a:lnTo>
                  <a:pt x="9610" y="29188"/>
                </a:lnTo>
                <a:lnTo>
                  <a:pt x="8949" y="28888"/>
                </a:lnTo>
                <a:lnTo>
                  <a:pt x="8289" y="28527"/>
                </a:lnTo>
                <a:lnTo>
                  <a:pt x="7688" y="28047"/>
                </a:lnTo>
                <a:lnTo>
                  <a:pt x="7088" y="27506"/>
                </a:lnTo>
                <a:lnTo>
                  <a:pt x="7027" y="27506"/>
                </a:lnTo>
                <a:lnTo>
                  <a:pt x="7027" y="27566"/>
                </a:lnTo>
                <a:lnTo>
                  <a:pt x="7508" y="28167"/>
                </a:lnTo>
                <a:lnTo>
                  <a:pt x="8109" y="28767"/>
                </a:lnTo>
                <a:lnTo>
                  <a:pt x="8709" y="29308"/>
                </a:lnTo>
                <a:lnTo>
                  <a:pt x="9430" y="29728"/>
                </a:lnTo>
                <a:lnTo>
                  <a:pt x="10150" y="30089"/>
                </a:lnTo>
                <a:lnTo>
                  <a:pt x="10931" y="30389"/>
                </a:lnTo>
                <a:lnTo>
                  <a:pt x="11712" y="30569"/>
                </a:lnTo>
                <a:lnTo>
                  <a:pt x="12553" y="30629"/>
                </a:lnTo>
                <a:lnTo>
                  <a:pt x="12192" y="33212"/>
                </a:lnTo>
                <a:lnTo>
                  <a:pt x="11892" y="35734"/>
                </a:lnTo>
                <a:lnTo>
                  <a:pt x="11892" y="35854"/>
                </a:lnTo>
                <a:lnTo>
                  <a:pt x="11952" y="35914"/>
                </a:lnTo>
                <a:lnTo>
                  <a:pt x="12072" y="35974"/>
                </a:lnTo>
                <a:lnTo>
                  <a:pt x="12192" y="36034"/>
                </a:lnTo>
                <a:lnTo>
                  <a:pt x="12373" y="35974"/>
                </a:lnTo>
                <a:lnTo>
                  <a:pt x="12493" y="35914"/>
                </a:lnTo>
                <a:lnTo>
                  <a:pt x="12553" y="35794"/>
                </a:lnTo>
                <a:lnTo>
                  <a:pt x="12733" y="35193"/>
                </a:lnTo>
                <a:lnTo>
                  <a:pt x="13153" y="35013"/>
                </a:lnTo>
                <a:lnTo>
                  <a:pt x="13574" y="34833"/>
                </a:lnTo>
                <a:lnTo>
                  <a:pt x="14354" y="34353"/>
                </a:lnTo>
                <a:lnTo>
                  <a:pt x="15075" y="33752"/>
                </a:lnTo>
                <a:lnTo>
                  <a:pt x="15796" y="33152"/>
                </a:lnTo>
                <a:lnTo>
                  <a:pt x="16637" y="32431"/>
                </a:lnTo>
                <a:lnTo>
                  <a:pt x="17357" y="31650"/>
                </a:lnTo>
                <a:lnTo>
                  <a:pt x="17958" y="30809"/>
                </a:lnTo>
                <a:lnTo>
                  <a:pt x="18498" y="29848"/>
                </a:lnTo>
                <a:lnTo>
                  <a:pt x="18558" y="29728"/>
                </a:lnTo>
                <a:lnTo>
                  <a:pt x="18498" y="29548"/>
                </a:lnTo>
                <a:lnTo>
                  <a:pt x="18378" y="29488"/>
                </a:lnTo>
                <a:lnTo>
                  <a:pt x="18198" y="29548"/>
                </a:lnTo>
                <a:lnTo>
                  <a:pt x="17417" y="30149"/>
                </a:lnTo>
                <a:lnTo>
                  <a:pt x="16697" y="30749"/>
                </a:lnTo>
                <a:lnTo>
                  <a:pt x="15255" y="32071"/>
                </a:lnTo>
                <a:lnTo>
                  <a:pt x="14174" y="32911"/>
                </a:lnTo>
                <a:lnTo>
                  <a:pt x="13093" y="33752"/>
                </a:lnTo>
                <a:lnTo>
                  <a:pt x="13393" y="32311"/>
                </a:lnTo>
                <a:lnTo>
                  <a:pt x="13634" y="30869"/>
                </a:lnTo>
                <a:lnTo>
                  <a:pt x="13754" y="29428"/>
                </a:lnTo>
                <a:lnTo>
                  <a:pt x="13814" y="27927"/>
                </a:lnTo>
                <a:lnTo>
                  <a:pt x="13874" y="26425"/>
                </a:lnTo>
                <a:lnTo>
                  <a:pt x="13814" y="24924"/>
                </a:lnTo>
                <a:lnTo>
                  <a:pt x="13754" y="23482"/>
                </a:lnTo>
                <a:lnTo>
                  <a:pt x="13634" y="21981"/>
                </a:lnTo>
                <a:lnTo>
                  <a:pt x="14234" y="21801"/>
                </a:lnTo>
                <a:lnTo>
                  <a:pt x="14835" y="21561"/>
                </a:lnTo>
                <a:lnTo>
                  <a:pt x="15375" y="21200"/>
                </a:lnTo>
                <a:lnTo>
                  <a:pt x="15916" y="20840"/>
                </a:lnTo>
                <a:lnTo>
                  <a:pt x="16456" y="20359"/>
                </a:lnTo>
                <a:lnTo>
                  <a:pt x="16937" y="19879"/>
                </a:lnTo>
                <a:lnTo>
                  <a:pt x="17718" y="18978"/>
                </a:lnTo>
                <a:lnTo>
                  <a:pt x="18378" y="18137"/>
                </a:lnTo>
                <a:lnTo>
                  <a:pt x="18979" y="17116"/>
                </a:lnTo>
                <a:lnTo>
                  <a:pt x="19459" y="17297"/>
                </a:lnTo>
                <a:lnTo>
                  <a:pt x="19880" y="17417"/>
                </a:lnTo>
                <a:lnTo>
                  <a:pt x="20360" y="17477"/>
                </a:lnTo>
                <a:lnTo>
                  <a:pt x="20901" y="17477"/>
                </a:lnTo>
                <a:lnTo>
                  <a:pt x="21381" y="17417"/>
                </a:lnTo>
                <a:lnTo>
                  <a:pt x="21861" y="17297"/>
                </a:lnTo>
                <a:lnTo>
                  <a:pt x="22342" y="17116"/>
                </a:lnTo>
                <a:lnTo>
                  <a:pt x="22762" y="16996"/>
                </a:lnTo>
                <a:lnTo>
                  <a:pt x="23243" y="16756"/>
                </a:lnTo>
                <a:lnTo>
                  <a:pt x="23723" y="16396"/>
                </a:lnTo>
                <a:lnTo>
                  <a:pt x="24204" y="16035"/>
                </a:lnTo>
                <a:lnTo>
                  <a:pt x="24624" y="15675"/>
                </a:lnTo>
                <a:lnTo>
                  <a:pt x="25045" y="15195"/>
                </a:lnTo>
                <a:lnTo>
                  <a:pt x="25345" y="14714"/>
                </a:lnTo>
                <a:lnTo>
                  <a:pt x="25525" y="14174"/>
                </a:lnTo>
                <a:lnTo>
                  <a:pt x="25525" y="13933"/>
                </a:lnTo>
                <a:lnTo>
                  <a:pt x="25585" y="13633"/>
                </a:lnTo>
                <a:lnTo>
                  <a:pt x="25465" y="13213"/>
                </a:lnTo>
                <a:lnTo>
                  <a:pt x="25345" y="12852"/>
                </a:lnTo>
                <a:lnTo>
                  <a:pt x="25105" y="12612"/>
                </a:lnTo>
                <a:lnTo>
                  <a:pt x="24804" y="12372"/>
                </a:lnTo>
                <a:lnTo>
                  <a:pt x="24444" y="12252"/>
                </a:lnTo>
                <a:lnTo>
                  <a:pt x="24084" y="12192"/>
                </a:lnTo>
                <a:lnTo>
                  <a:pt x="23723" y="12192"/>
                </a:lnTo>
                <a:lnTo>
                  <a:pt x="23363" y="12372"/>
                </a:lnTo>
                <a:lnTo>
                  <a:pt x="23063" y="12552"/>
                </a:lnTo>
                <a:lnTo>
                  <a:pt x="22762" y="12792"/>
                </a:lnTo>
                <a:lnTo>
                  <a:pt x="22282" y="13393"/>
                </a:lnTo>
                <a:lnTo>
                  <a:pt x="21801" y="13994"/>
                </a:lnTo>
                <a:lnTo>
                  <a:pt x="21561" y="14294"/>
                </a:lnTo>
                <a:lnTo>
                  <a:pt x="21261" y="14534"/>
                </a:lnTo>
                <a:lnTo>
                  <a:pt x="21081" y="14714"/>
                </a:lnTo>
                <a:lnTo>
                  <a:pt x="21141" y="14414"/>
                </a:lnTo>
                <a:lnTo>
                  <a:pt x="21141" y="14114"/>
                </a:lnTo>
                <a:lnTo>
                  <a:pt x="21081" y="13513"/>
                </a:lnTo>
                <a:lnTo>
                  <a:pt x="20961" y="13213"/>
                </a:lnTo>
                <a:lnTo>
                  <a:pt x="20841" y="12912"/>
                </a:lnTo>
                <a:lnTo>
                  <a:pt x="20660" y="12672"/>
                </a:lnTo>
                <a:lnTo>
                  <a:pt x="20480" y="12432"/>
                </a:lnTo>
                <a:lnTo>
                  <a:pt x="20120" y="12192"/>
                </a:lnTo>
                <a:lnTo>
                  <a:pt x="19699" y="11952"/>
                </a:lnTo>
                <a:lnTo>
                  <a:pt x="19279" y="11831"/>
                </a:lnTo>
                <a:lnTo>
                  <a:pt x="18799" y="11771"/>
                </a:lnTo>
                <a:lnTo>
                  <a:pt x="18318" y="11831"/>
                </a:lnTo>
                <a:lnTo>
                  <a:pt x="17898" y="11952"/>
                </a:lnTo>
                <a:lnTo>
                  <a:pt x="17718" y="12072"/>
                </a:lnTo>
                <a:lnTo>
                  <a:pt x="17718" y="11771"/>
                </a:lnTo>
                <a:lnTo>
                  <a:pt x="17658" y="11351"/>
                </a:lnTo>
                <a:lnTo>
                  <a:pt x="17718" y="10931"/>
                </a:lnTo>
                <a:lnTo>
                  <a:pt x="17718" y="10630"/>
                </a:lnTo>
                <a:lnTo>
                  <a:pt x="17718" y="10270"/>
                </a:lnTo>
                <a:lnTo>
                  <a:pt x="17658" y="9970"/>
                </a:lnTo>
                <a:lnTo>
                  <a:pt x="17537" y="9669"/>
                </a:lnTo>
                <a:lnTo>
                  <a:pt x="17357" y="9429"/>
                </a:lnTo>
                <a:lnTo>
                  <a:pt x="17117" y="9189"/>
                </a:lnTo>
                <a:lnTo>
                  <a:pt x="16877" y="9009"/>
                </a:lnTo>
                <a:lnTo>
                  <a:pt x="16516" y="8889"/>
                </a:lnTo>
                <a:lnTo>
                  <a:pt x="16156" y="8829"/>
                </a:lnTo>
                <a:lnTo>
                  <a:pt x="15856" y="8829"/>
                </a:lnTo>
                <a:lnTo>
                  <a:pt x="15556" y="8889"/>
                </a:lnTo>
                <a:lnTo>
                  <a:pt x="15255" y="9069"/>
                </a:lnTo>
                <a:lnTo>
                  <a:pt x="14955" y="9249"/>
                </a:lnTo>
                <a:lnTo>
                  <a:pt x="14775" y="9489"/>
                </a:lnTo>
                <a:lnTo>
                  <a:pt x="14595" y="9730"/>
                </a:lnTo>
                <a:lnTo>
                  <a:pt x="14414" y="10030"/>
                </a:lnTo>
                <a:lnTo>
                  <a:pt x="14294" y="10510"/>
                </a:lnTo>
                <a:lnTo>
                  <a:pt x="14234" y="10991"/>
                </a:lnTo>
                <a:lnTo>
                  <a:pt x="14174" y="11471"/>
                </a:lnTo>
                <a:lnTo>
                  <a:pt x="14234" y="11952"/>
                </a:lnTo>
                <a:lnTo>
                  <a:pt x="14294" y="12372"/>
                </a:lnTo>
                <a:lnTo>
                  <a:pt x="14414" y="12852"/>
                </a:lnTo>
                <a:lnTo>
                  <a:pt x="14655" y="13273"/>
                </a:lnTo>
                <a:lnTo>
                  <a:pt x="14895" y="13633"/>
                </a:lnTo>
                <a:lnTo>
                  <a:pt x="15315" y="14114"/>
                </a:lnTo>
                <a:lnTo>
                  <a:pt x="15736" y="14594"/>
                </a:lnTo>
                <a:lnTo>
                  <a:pt x="16156" y="14954"/>
                </a:lnTo>
                <a:lnTo>
                  <a:pt x="16456" y="15075"/>
                </a:lnTo>
                <a:lnTo>
                  <a:pt x="16697" y="15195"/>
                </a:lnTo>
                <a:lnTo>
                  <a:pt x="16877" y="15495"/>
                </a:lnTo>
                <a:lnTo>
                  <a:pt x="17117" y="15795"/>
                </a:lnTo>
                <a:lnTo>
                  <a:pt x="17537" y="16095"/>
                </a:lnTo>
                <a:lnTo>
                  <a:pt x="18018" y="16336"/>
                </a:lnTo>
                <a:lnTo>
                  <a:pt x="17417" y="17357"/>
                </a:lnTo>
                <a:lnTo>
                  <a:pt x="17057" y="17897"/>
                </a:lnTo>
                <a:lnTo>
                  <a:pt x="16697" y="18378"/>
                </a:lnTo>
                <a:lnTo>
                  <a:pt x="15916" y="19218"/>
                </a:lnTo>
                <a:lnTo>
                  <a:pt x="15015" y="19999"/>
                </a:lnTo>
                <a:lnTo>
                  <a:pt x="14294" y="20540"/>
                </a:lnTo>
                <a:lnTo>
                  <a:pt x="13514" y="21020"/>
                </a:lnTo>
                <a:lnTo>
                  <a:pt x="13454" y="20420"/>
                </a:lnTo>
                <a:lnTo>
                  <a:pt x="13213" y="18558"/>
                </a:lnTo>
                <a:lnTo>
                  <a:pt x="12853" y="16696"/>
                </a:lnTo>
                <a:lnTo>
                  <a:pt x="12433" y="14834"/>
                </a:lnTo>
                <a:lnTo>
                  <a:pt x="11952" y="13033"/>
                </a:lnTo>
                <a:lnTo>
                  <a:pt x="11352" y="11231"/>
                </a:lnTo>
                <a:lnTo>
                  <a:pt x="10691" y="9429"/>
                </a:lnTo>
                <a:lnTo>
                  <a:pt x="10331" y="8588"/>
                </a:lnTo>
                <a:lnTo>
                  <a:pt x="10811" y="8468"/>
                </a:lnTo>
                <a:lnTo>
                  <a:pt x="11292" y="8228"/>
                </a:lnTo>
                <a:lnTo>
                  <a:pt x="12252" y="7748"/>
                </a:lnTo>
                <a:lnTo>
                  <a:pt x="13093" y="7147"/>
                </a:lnTo>
                <a:lnTo>
                  <a:pt x="13874" y="6486"/>
                </a:lnTo>
                <a:lnTo>
                  <a:pt x="14294" y="6066"/>
                </a:lnTo>
                <a:lnTo>
                  <a:pt x="14655" y="5586"/>
                </a:lnTo>
                <a:lnTo>
                  <a:pt x="14955" y="5045"/>
                </a:lnTo>
                <a:lnTo>
                  <a:pt x="15195" y="4505"/>
                </a:lnTo>
                <a:lnTo>
                  <a:pt x="15435" y="3964"/>
                </a:lnTo>
                <a:lnTo>
                  <a:pt x="15616" y="3364"/>
                </a:lnTo>
                <a:lnTo>
                  <a:pt x="15916" y="2222"/>
                </a:lnTo>
                <a:lnTo>
                  <a:pt x="15916" y="1802"/>
                </a:lnTo>
                <a:lnTo>
                  <a:pt x="15916" y="1442"/>
                </a:lnTo>
                <a:lnTo>
                  <a:pt x="15796" y="1081"/>
                </a:lnTo>
                <a:lnTo>
                  <a:pt x="15616" y="781"/>
                </a:lnTo>
                <a:lnTo>
                  <a:pt x="15375" y="541"/>
                </a:lnTo>
                <a:lnTo>
                  <a:pt x="15135" y="361"/>
                </a:lnTo>
                <a:lnTo>
                  <a:pt x="14835" y="181"/>
                </a:lnTo>
                <a:lnTo>
                  <a:pt x="14475" y="60"/>
                </a:lnTo>
                <a:lnTo>
                  <a:pt x="14174" y="0"/>
                </a:lnTo>
                <a:close/>
              </a:path>
            </a:pathLst>
          </a:custGeom>
          <a:solidFill>
            <a:srgbClr val="5E9B54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76" name="Shape 176"/>
          <p:cNvSpPr/>
          <p:nvPr/>
        </p:nvSpPr>
        <p:spPr>
          <a:xfrm flipH="1">
            <a:off x="640433" y="2898555"/>
            <a:ext cx="473641" cy="477216"/>
          </a:xfrm>
          <a:custGeom>
            <a:avLst/>
            <a:gdLst/>
            <a:ahLst/>
            <a:cxnLst/>
            <a:rect l="0" t="0" r="0" b="0"/>
            <a:pathLst>
              <a:path w="23843" h="24023" extrusionOk="0">
                <a:moveTo>
                  <a:pt x="2763" y="10690"/>
                </a:moveTo>
                <a:lnTo>
                  <a:pt x="2883" y="10751"/>
                </a:lnTo>
                <a:lnTo>
                  <a:pt x="3123" y="10931"/>
                </a:lnTo>
                <a:lnTo>
                  <a:pt x="3243" y="11231"/>
                </a:lnTo>
                <a:lnTo>
                  <a:pt x="3303" y="11531"/>
                </a:lnTo>
                <a:lnTo>
                  <a:pt x="3243" y="11832"/>
                </a:lnTo>
                <a:lnTo>
                  <a:pt x="3123" y="12072"/>
                </a:lnTo>
                <a:lnTo>
                  <a:pt x="2883" y="12312"/>
                </a:lnTo>
                <a:lnTo>
                  <a:pt x="2763" y="12372"/>
                </a:lnTo>
                <a:lnTo>
                  <a:pt x="2342" y="12372"/>
                </a:lnTo>
                <a:lnTo>
                  <a:pt x="2162" y="12312"/>
                </a:lnTo>
                <a:lnTo>
                  <a:pt x="2042" y="12192"/>
                </a:lnTo>
                <a:lnTo>
                  <a:pt x="1922" y="12072"/>
                </a:lnTo>
                <a:lnTo>
                  <a:pt x="1742" y="11832"/>
                </a:lnTo>
                <a:lnTo>
                  <a:pt x="1682" y="11531"/>
                </a:lnTo>
                <a:lnTo>
                  <a:pt x="1742" y="11231"/>
                </a:lnTo>
                <a:lnTo>
                  <a:pt x="1922" y="10931"/>
                </a:lnTo>
                <a:lnTo>
                  <a:pt x="2042" y="10811"/>
                </a:lnTo>
                <a:lnTo>
                  <a:pt x="2162" y="10751"/>
                </a:lnTo>
                <a:lnTo>
                  <a:pt x="2342" y="10690"/>
                </a:lnTo>
                <a:close/>
                <a:moveTo>
                  <a:pt x="17236" y="0"/>
                </a:moveTo>
                <a:lnTo>
                  <a:pt x="16816" y="60"/>
                </a:lnTo>
                <a:lnTo>
                  <a:pt x="16335" y="181"/>
                </a:lnTo>
                <a:lnTo>
                  <a:pt x="15915" y="301"/>
                </a:lnTo>
                <a:lnTo>
                  <a:pt x="15495" y="481"/>
                </a:lnTo>
                <a:lnTo>
                  <a:pt x="15074" y="721"/>
                </a:lnTo>
                <a:lnTo>
                  <a:pt x="14714" y="961"/>
                </a:lnTo>
                <a:lnTo>
                  <a:pt x="14294" y="1202"/>
                </a:lnTo>
                <a:lnTo>
                  <a:pt x="13633" y="1862"/>
                </a:lnTo>
                <a:lnTo>
                  <a:pt x="13032" y="2583"/>
                </a:lnTo>
                <a:lnTo>
                  <a:pt x="12552" y="3424"/>
                </a:lnTo>
                <a:lnTo>
                  <a:pt x="12312" y="3964"/>
                </a:lnTo>
                <a:lnTo>
                  <a:pt x="12131" y="4565"/>
                </a:lnTo>
                <a:lnTo>
                  <a:pt x="11951" y="5105"/>
                </a:lnTo>
                <a:lnTo>
                  <a:pt x="11831" y="5646"/>
                </a:lnTo>
                <a:lnTo>
                  <a:pt x="11651" y="6847"/>
                </a:lnTo>
                <a:lnTo>
                  <a:pt x="11591" y="7988"/>
                </a:lnTo>
                <a:lnTo>
                  <a:pt x="11591" y="9129"/>
                </a:lnTo>
                <a:lnTo>
                  <a:pt x="11651" y="10330"/>
                </a:lnTo>
                <a:lnTo>
                  <a:pt x="11831" y="12672"/>
                </a:lnTo>
                <a:lnTo>
                  <a:pt x="11891" y="14114"/>
                </a:lnTo>
                <a:lnTo>
                  <a:pt x="11891" y="15555"/>
                </a:lnTo>
                <a:lnTo>
                  <a:pt x="11831" y="16276"/>
                </a:lnTo>
                <a:lnTo>
                  <a:pt x="11711" y="16996"/>
                </a:lnTo>
                <a:lnTo>
                  <a:pt x="11531" y="17717"/>
                </a:lnTo>
                <a:lnTo>
                  <a:pt x="11291" y="18378"/>
                </a:lnTo>
                <a:lnTo>
                  <a:pt x="10990" y="18918"/>
                </a:lnTo>
                <a:lnTo>
                  <a:pt x="10690" y="19459"/>
                </a:lnTo>
                <a:lnTo>
                  <a:pt x="10330" y="19939"/>
                </a:lnTo>
                <a:lnTo>
                  <a:pt x="9909" y="20360"/>
                </a:lnTo>
                <a:lnTo>
                  <a:pt x="9849" y="20420"/>
                </a:lnTo>
                <a:lnTo>
                  <a:pt x="10330" y="19158"/>
                </a:lnTo>
                <a:lnTo>
                  <a:pt x="10690" y="17837"/>
                </a:lnTo>
                <a:lnTo>
                  <a:pt x="10810" y="17177"/>
                </a:lnTo>
                <a:lnTo>
                  <a:pt x="10870" y="16516"/>
                </a:lnTo>
                <a:lnTo>
                  <a:pt x="10930" y="15795"/>
                </a:lnTo>
                <a:lnTo>
                  <a:pt x="10930" y="15135"/>
                </a:lnTo>
                <a:lnTo>
                  <a:pt x="10870" y="14354"/>
                </a:lnTo>
                <a:lnTo>
                  <a:pt x="10750" y="13513"/>
                </a:lnTo>
                <a:lnTo>
                  <a:pt x="10570" y="12612"/>
                </a:lnTo>
                <a:lnTo>
                  <a:pt x="10270" y="11771"/>
                </a:lnTo>
                <a:lnTo>
                  <a:pt x="9969" y="10871"/>
                </a:lnTo>
                <a:lnTo>
                  <a:pt x="9549" y="10090"/>
                </a:lnTo>
                <a:lnTo>
                  <a:pt x="9069" y="9369"/>
                </a:lnTo>
                <a:lnTo>
                  <a:pt x="8528" y="8769"/>
                </a:lnTo>
                <a:lnTo>
                  <a:pt x="8648" y="8348"/>
                </a:lnTo>
                <a:lnTo>
                  <a:pt x="8768" y="7868"/>
                </a:lnTo>
                <a:lnTo>
                  <a:pt x="8888" y="7327"/>
                </a:lnTo>
                <a:lnTo>
                  <a:pt x="8948" y="6667"/>
                </a:lnTo>
                <a:lnTo>
                  <a:pt x="8888" y="6066"/>
                </a:lnTo>
                <a:lnTo>
                  <a:pt x="8888" y="5766"/>
                </a:lnTo>
                <a:lnTo>
                  <a:pt x="8768" y="5466"/>
                </a:lnTo>
                <a:lnTo>
                  <a:pt x="8648" y="5225"/>
                </a:lnTo>
                <a:lnTo>
                  <a:pt x="8528" y="4985"/>
                </a:lnTo>
                <a:lnTo>
                  <a:pt x="8528" y="4745"/>
                </a:lnTo>
                <a:lnTo>
                  <a:pt x="8468" y="4565"/>
                </a:lnTo>
                <a:lnTo>
                  <a:pt x="8408" y="4445"/>
                </a:lnTo>
                <a:lnTo>
                  <a:pt x="8288" y="4385"/>
                </a:lnTo>
                <a:lnTo>
                  <a:pt x="8048" y="4385"/>
                </a:lnTo>
                <a:lnTo>
                  <a:pt x="7327" y="4685"/>
                </a:lnTo>
                <a:lnTo>
                  <a:pt x="6666" y="5045"/>
                </a:lnTo>
                <a:lnTo>
                  <a:pt x="6066" y="5526"/>
                </a:lnTo>
                <a:lnTo>
                  <a:pt x="5525" y="6066"/>
                </a:lnTo>
                <a:lnTo>
                  <a:pt x="5105" y="6547"/>
                </a:lnTo>
                <a:lnTo>
                  <a:pt x="4624" y="7147"/>
                </a:lnTo>
                <a:lnTo>
                  <a:pt x="4024" y="7207"/>
                </a:lnTo>
                <a:lnTo>
                  <a:pt x="3423" y="7327"/>
                </a:lnTo>
                <a:lnTo>
                  <a:pt x="2943" y="7507"/>
                </a:lnTo>
                <a:lnTo>
                  <a:pt x="2462" y="7688"/>
                </a:lnTo>
                <a:lnTo>
                  <a:pt x="1982" y="7988"/>
                </a:lnTo>
                <a:lnTo>
                  <a:pt x="1622" y="8288"/>
                </a:lnTo>
                <a:lnTo>
                  <a:pt x="1261" y="8588"/>
                </a:lnTo>
                <a:lnTo>
                  <a:pt x="961" y="8949"/>
                </a:lnTo>
                <a:lnTo>
                  <a:pt x="721" y="9309"/>
                </a:lnTo>
                <a:lnTo>
                  <a:pt x="480" y="9730"/>
                </a:lnTo>
                <a:lnTo>
                  <a:pt x="360" y="10150"/>
                </a:lnTo>
                <a:lnTo>
                  <a:pt x="240" y="10570"/>
                </a:lnTo>
                <a:lnTo>
                  <a:pt x="180" y="11051"/>
                </a:lnTo>
                <a:lnTo>
                  <a:pt x="180" y="11471"/>
                </a:lnTo>
                <a:lnTo>
                  <a:pt x="240" y="11892"/>
                </a:lnTo>
                <a:lnTo>
                  <a:pt x="300" y="12312"/>
                </a:lnTo>
                <a:lnTo>
                  <a:pt x="420" y="12552"/>
                </a:lnTo>
                <a:lnTo>
                  <a:pt x="240" y="12732"/>
                </a:lnTo>
                <a:lnTo>
                  <a:pt x="60" y="12973"/>
                </a:lnTo>
                <a:lnTo>
                  <a:pt x="0" y="13093"/>
                </a:lnTo>
                <a:lnTo>
                  <a:pt x="0" y="13273"/>
                </a:lnTo>
                <a:lnTo>
                  <a:pt x="0" y="13453"/>
                </a:lnTo>
                <a:lnTo>
                  <a:pt x="120" y="13633"/>
                </a:lnTo>
                <a:lnTo>
                  <a:pt x="360" y="13994"/>
                </a:lnTo>
                <a:lnTo>
                  <a:pt x="781" y="14294"/>
                </a:lnTo>
                <a:lnTo>
                  <a:pt x="1261" y="14534"/>
                </a:lnTo>
                <a:lnTo>
                  <a:pt x="1802" y="14714"/>
                </a:lnTo>
                <a:lnTo>
                  <a:pt x="2402" y="14834"/>
                </a:lnTo>
                <a:lnTo>
                  <a:pt x="3003" y="14954"/>
                </a:lnTo>
                <a:lnTo>
                  <a:pt x="4144" y="15075"/>
                </a:lnTo>
                <a:lnTo>
                  <a:pt x="3844" y="15615"/>
                </a:lnTo>
                <a:lnTo>
                  <a:pt x="3603" y="16216"/>
                </a:lnTo>
                <a:lnTo>
                  <a:pt x="3603" y="16156"/>
                </a:lnTo>
                <a:lnTo>
                  <a:pt x="3363" y="16035"/>
                </a:lnTo>
                <a:lnTo>
                  <a:pt x="3123" y="15975"/>
                </a:lnTo>
                <a:lnTo>
                  <a:pt x="2943" y="15975"/>
                </a:lnTo>
                <a:lnTo>
                  <a:pt x="2703" y="16035"/>
                </a:lnTo>
                <a:lnTo>
                  <a:pt x="2462" y="16096"/>
                </a:lnTo>
                <a:lnTo>
                  <a:pt x="2282" y="16216"/>
                </a:lnTo>
                <a:lnTo>
                  <a:pt x="2102" y="16396"/>
                </a:lnTo>
                <a:lnTo>
                  <a:pt x="1922" y="16576"/>
                </a:lnTo>
                <a:lnTo>
                  <a:pt x="1862" y="16816"/>
                </a:lnTo>
                <a:lnTo>
                  <a:pt x="1802" y="17056"/>
                </a:lnTo>
                <a:lnTo>
                  <a:pt x="1802" y="17357"/>
                </a:lnTo>
                <a:lnTo>
                  <a:pt x="1862" y="17597"/>
                </a:lnTo>
                <a:lnTo>
                  <a:pt x="1982" y="17837"/>
                </a:lnTo>
                <a:lnTo>
                  <a:pt x="2162" y="18017"/>
                </a:lnTo>
                <a:lnTo>
                  <a:pt x="2402" y="18198"/>
                </a:lnTo>
                <a:lnTo>
                  <a:pt x="2643" y="18318"/>
                </a:lnTo>
                <a:lnTo>
                  <a:pt x="3183" y="18318"/>
                </a:lnTo>
                <a:lnTo>
                  <a:pt x="3183" y="19038"/>
                </a:lnTo>
                <a:lnTo>
                  <a:pt x="3243" y="19699"/>
                </a:lnTo>
                <a:lnTo>
                  <a:pt x="3303" y="20239"/>
                </a:lnTo>
                <a:lnTo>
                  <a:pt x="3423" y="20780"/>
                </a:lnTo>
                <a:lnTo>
                  <a:pt x="3603" y="21320"/>
                </a:lnTo>
                <a:lnTo>
                  <a:pt x="3844" y="21801"/>
                </a:lnTo>
                <a:lnTo>
                  <a:pt x="3303" y="21921"/>
                </a:lnTo>
                <a:lnTo>
                  <a:pt x="2763" y="22041"/>
                </a:lnTo>
                <a:lnTo>
                  <a:pt x="2522" y="22161"/>
                </a:lnTo>
                <a:lnTo>
                  <a:pt x="2342" y="22341"/>
                </a:lnTo>
                <a:lnTo>
                  <a:pt x="2222" y="22582"/>
                </a:lnTo>
                <a:lnTo>
                  <a:pt x="2162" y="22822"/>
                </a:lnTo>
                <a:lnTo>
                  <a:pt x="2222" y="23062"/>
                </a:lnTo>
                <a:lnTo>
                  <a:pt x="2342" y="23302"/>
                </a:lnTo>
                <a:lnTo>
                  <a:pt x="2522" y="23482"/>
                </a:lnTo>
                <a:lnTo>
                  <a:pt x="2763" y="23603"/>
                </a:lnTo>
                <a:lnTo>
                  <a:pt x="3243" y="23723"/>
                </a:lnTo>
                <a:lnTo>
                  <a:pt x="3784" y="23843"/>
                </a:lnTo>
                <a:lnTo>
                  <a:pt x="4925" y="23903"/>
                </a:lnTo>
                <a:lnTo>
                  <a:pt x="6066" y="23963"/>
                </a:lnTo>
                <a:lnTo>
                  <a:pt x="7207" y="23903"/>
                </a:lnTo>
                <a:lnTo>
                  <a:pt x="7807" y="23963"/>
                </a:lnTo>
                <a:lnTo>
                  <a:pt x="8348" y="24023"/>
                </a:lnTo>
                <a:lnTo>
                  <a:pt x="9549" y="24023"/>
                </a:lnTo>
                <a:lnTo>
                  <a:pt x="10690" y="23843"/>
                </a:lnTo>
                <a:lnTo>
                  <a:pt x="11711" y="23663"/>
                </a:lnTo>
                <a:lnTo>
                  <a:pt x="12492" y="23422"/>
                </a:lnTo>
                <a:lnTo>
                  <a:pt x="13212" y="23062"/>
                </a:lnTo>
                <a:lnTo>
                  <a:pt x="13873" y="22702"/>
                </a:lnTo>
                <a:lnTo>
                  <a:pt x="14474" y="22221"/>
                </a:lnTo>
                <a:lnTo>
                  <a:pt x="15014" y="21621"/>
                </a:lnTo>
                <a:lnTo>
                  <a:pt x="15495" y="21020"/>
                </a:lnTo>
                <a:lnTo>
                  <a:pt x="15915" y="20360"/>
                </a:lnTo>
                <a:lnTo>
                  <a:pt x="16275" y="19579"/>
                </a:lnTo>
                <a:lnTo>
                  <a:pt x="16516" y="18738"/>
                </a:lnTo>
                <a:lnTo>
                  <a:pt x="16756" y="17777"/>
                </a:lnTo>
                <a:lnTo>
                  <a:pt x="16876" y="16876"/>
                </a:lnTo>
                <a:lnTo>
                  <a:pt x="16936" y="15975"/>
                </a:lnTo>
                <a:lnTo>
                  <a:pt x="16936" y="14054"/>
                </a:lnTo>
                <a:lnTo>
                  <a:pt x="16996" y="12192"/>
                </a:lnTo>
                <a:lnTo>
                  <a:pt x="17056" y="11171"/>
                </a:lnTo>
                <a:lnTo>
                  <a:pt x="17116" y="10570"/>
                </a:lnTo>
                <a:lnTo>
                  <a:pt x="17236" y="9970"/>
                </a:lnTo>
                <a:lnTo>
                  <a:pt x="17416" y="9429"/>
                </a:lnTo>
                <a:lnTo>
                  <a:pt x="17657" y="8889"/>
                </a:lnTo>
                <a:lnTo>
                  <a:pt x="17957" y="8468"/>
                </a:lnTo>
                <a:lnTo>
                  <a:pt x="18137" y="8228"/>
                </a:lnTo>
                <a:lnTo>
                  <a:pt x="18377" y="8108"/>
                </a:lnTo>
                <a:lnTo>
                  <a:pt x="18678" y="7928"/>
                </a:lnTo>
                <a:lnTo>
                  <a:pt x="18978" y="7868"/>
                </a:lnTo>
                <a:lnTo>
                  <a:pt x="19218" y="7928"/>
                </a:lnTo>
                <a:lnTo>
                  <a:pt x="19458" y="8048"/>
                </a:lnTo>
                <a:lnTo>
                  <a:pt x="19639" y="8168"/>
                </a:lnTo>
                <a:lnTo>
                  <a:pt x="19819" y="8408"/>
                </a:lnTo>
                <a:lnTo>
                  <a:pt x="19939" y="8709"/>
                </a:lnTo>
                <a:lnTo>
                  <a:pt x="19999" y="8949"/>
                </a:lnTo>
                <a:lnTo>
                  <a:pt x="20059" y="9249"/>
                </a:lnTo>
                <a:lnTo>
                  <a:pt x="20059" y="9549"/>
                </a:lnTo>
                <a:lnTo>
                  <a:pt x="19939" y="10150"/>
                </a:lnTo>
                <a:lnTo>
                  <a:pt x="19819" y="10751"/>
                </a:lnTo>
                <a:lnTo>
                  <a:pt x="19699" y="11351"/>
                </a:lnTo>
                <a:lnTo>
                  <a:pt x="19699" y="11471"/>
                </a:lnTo>
                <a:lnTo>
                  <a:pt x="19699" y="11591"/>
                </a:lnTo>
                <a:lnTo>
                  <a:pt x="19819" y="11711"/>
                </a:lnTo>
                <a:lnTo>
                  <a:pt x="19879" y="11771"/>
                </a:lnTo>
                <a:lnTo>
                  <a:pt x="20119" y="11832"/>
                </a:lnTo>
                <a:lnTo>
                  <a:pt x="20479" y="11832"/>
                </a:lnTo>
                <a:lnTo>
                  <a:pt x="20780" y="11771"/>
                </a:lnTo>
                <a:lnTo>
                  <a:pt x="21080" y="11711"/>
                </a:lnTo>
                <a:lnTo>
                  <a:pt x="21260" y="11651"/>
                </a:lnTo>
                <a:lnTo>
                  <a:pt x="21380" y="11591"/>
                </a:lnTo>
                <a:lnTo>
                  <a:pt x="21741" y="11411"/>
                </a:lnTo>
                <a:lnTo>
                  <a:pt x="22101" y="11231"/>
                </a:lnTo>
                <a:lnTo>
                  <a:pt x="22461" y="10931"/>
                </a:lnTo>
                <a:lnTo>
                  <a:pt x="22701" y="10630"/>
                </a:lnTo>
                <a:lnTo>
                  <a:pt x="22942" y="10210"/>
                </a:lnTo>
                <a:lnTo>
                  <a:pt x="23182" y="9790"/>
                </a:lnTo>
                <a:lnTo>
                  <a:pt x="23362" y="9369"/>
                </a:lnTo>
                <a:lnTo>
                  <a:pt x="23542" y="8889"/>
                </a:lnTo>
                <a:lnTo>
                  <a:pt x="23722" y="7868"/>
                </a:lnTo>
                <a:lnTo>
                  <a:pt x="23843" y="6847"/>
                </a:lnTo>
                <a:lnTo>
                  <a:pt x="23843" y="5946"/>
                </a:lnTo>
                <a:lnTo>
                  <a:pt x="23722" y="5165"/>
                </a:lnTo>
                <a:lnTo>
                  <a:pt x="23662" y="4685"/>
                </a:lnTo>
                <a:lnTo>
                  <a:pt x="23482" y="4264"/>
                </a:lnTo>
                <a:lnTo>
                  <a:pt x="23122" y="3364"/>
                </a:lnTo>
                <a:lnTo>
                  <a:pt x="22641" y="2583"/>
                </a:lnTo>
                <a:lnTo>
                  <a:pt x="22041" y="1862"/>
                </a:lnTo>
                <a:lnTo>
                  <a:pt x="21320" y="1262"/>
                </a:lnTo>
                <a:lnTo>
                  <a:pt x="20900" y="961"/>
                </a:lnTo>
                <a:lnTo>
                  <a:pt x="20539" y="721"/>
                </a:lnTo>
                <a:lnTo>
                  <a:pt x="20059" y="481"/>
                </a:lnTo>
                <a:lnTo>
                  <a:pt x="19639" y="361"/>
                </a:lnTo>
                <a:lnTo>
                  <a:pt x="19158" y="181"/>
                </a:lnTo>
                <a:lnTo>
                  <a:pt x="18738" y="60"/>
                </a:lnTo>
                <a:lnTo>
                  <a:pt x="18197" y="0"/>
                </a:lnTo>
                <a:close/>
              </a:path>
            </a:pathLst>
          </a:custGeom>
          <a:solidFill>
            <a:srgbClr val="CE2F1C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77" name="Shape 177"/>
          <p:cNvSpPr/>
          <p:nvPr/>
        </p:nvSpPr>
        <p:spPr>
          <a:xfrm rot="2952398">
            <a:off x="9995" y="4294378"/>
            <a:ext cx="620190" cy="794870"/>
          </a:xfrm>
          <a:custGeom>
            <a:avLst/>
            <a:gdLst/>
            <a:ahLst/>
            <a:cxnLst/>
            <a:rect l="0" t="0" r="0" b="0"/>
            <a:pathLst>
              <a:path w="37957" h="48647" extrusionOk="0">
                <a:moveTo>
                  <a:pt x="20840" y="1"/>
                </a:moveTo>
                <a:lnTo>
                  <a:pt x="20600" y="61"/>
                </a:lnTo>
                <a:lnTo>
                  <a:pt x="20540" y="181"/>
                </a:lnTo>
                <a:lnTo>
                  <a:pt x="20480" y="241"/>
                </a:lnTo>
                <a:lnTo>
                  <a:pt x="20240" y="1322"/>
                </a:lnTo>
                <a:lnTo>
                  <a:pt x="20119" y="2403"/>
                </a:lnTo>
                <a:lnTo>
                  <a:pt x="19939" y="4625"/>
                </a:lnTo>
                <a:lnTo>
                  <a:pt x="19159" y="3905"/>
                </a:lnTo>
                <a:lnTo>
                  <a:pt x="18738" y="3424"/>
                </a:lnTo>
                <a:lnTo>
                  <a:pt x="18258" y="2884"/>
                </a:lnTo>
                <a:lnTo>
                  <a:pt x="17777" y="2463"/>
                </a:lnTo>
                <a:lnTo>
                  <a:pt x="17477" y="2343"/>
                </a:lnTo>
                <a:lnTo>
                  <a:pt x="17177" y="2223"/>
                </a:lnTo>
                <a:lnTo>
                  <a:pt x="17057" y="2223"/>
                </a:lnTo>
                <a:lnTo>
                  <a:pt x="16996" y="2283"/>
                </a:lnTo>
                <a:lnTo>
                  <a:pt x="16996" y="2343"/>
                </a:lnTo>
                <a:lnTo>
                  <a:pt x="16936" y="2403"/>
                </a:lnTo>
                <a:lnTo>
                  <a:pt x="17057" y="2704"/>
                </a:lnTo>
                <a:lnTo>
                  <a:pt x="17177" y="3004"/>
                </a:lnTo>
                <a:lnTo>
                  <a:pt x="17537" y="3544"/>
                </a:lnTo>
                <a:lnTo>
                  <a:pt x="17957" y="4025"/>
                </a:lnTo>
                <a:lnTo>
                  <a:pt x="18378" y="4505"/>
                </a:lnTo>
                <a:lnTo>
                  <a:pt x="19279" y="5586"/>
                </a:lnTo>
                <a:lnTo>
                  <a:pt x="19579" y="5887"/>
                </a:lnTo>
                <a:lnTo>
                  <a:pt x="19819" y="6127"/>
                </a:lnTo>
                <a:lnTo>
                  <a:pt x="19819" y="6307"/>
                </a:lnTo>
                <a:lnTo>
                  <a:pt x="19579" y="7868"/>
                </a:lnTo>
                <a:lnTo>
                  <a:pt x="19279" y="9370"/>
                </a:lnTo>
                <a:lnTo>
                  <a:pt x="18618" y="12373"/>
                </a:lnTo>
                <a:lnTo>
                  <a:pt x="18017" y="15556"/>
                </a:lnTo>
                <a:lnTo>
                  <a:pt x="17537" y="18739"/>
                </a:lnTo>
                <a:lnTo>
                  <a:pt x="16516" y="17838"/>
                </a:lnTo>
                <a:lnTo>
                  <a:pt x="14414" y="15796"/>
                </a:lnTo>
                <a:lnTo>
                  <a:pt x="13093" y="14415"/>
                </a:lnTo>
                <a:lnTo>
                  <a:pt x="11772" y="12913"/>
                </a:lnTo>
                <a:lnTo>
                  <a:pt x="11952" y="12493"/>
                </a:lnTo>
                <a:lnTo>
                  <a:pt x="12372" y="11171"/>
                </a:lnTo>
                <a:lnTo>
                  <a:pt x="12672" y="9790"/>
                </a:lnTo>
                <a:lnTo>
                  <a:pt x="12973" y="8529"/>
                </a:lnTo>
                <a:lnTo>
                  <a:pt x="13153" y="7208"/>
                </a:lnTo>
                <a:lnTo>
                  <a:pt x="13153" y="6547"/>
                </a:lnTo>
                <a:lnTo>
                  <a:pt x="13213" y="5887"/>
                </a:lnTo>
                <a:lnTo>
                  <a:pt x="13153" y="5226"/>
                </a:lnTo>
                <a:lnTo>
                  <a:pt x="13033" y="4625"/>
                </a:lnTo>
                <a:lnTo>
                  <a:pt x="12973" y="4505"/>
                </a:lnTo>
                <a:lnTo>
                  <a:pt x="12913" y="4385"/>
                </a:lnTo>
                <a:lnTo>
                  <a:pt x="12672" y="4325"/>
                </a:lnTo>
                <a:lnTo>
                  <a:pt x="12492" y="4445"/>
                </a:lnTo>
                <a:lnTo>
                  <a:pt x="12432" y="4505"/>
                </a:lnTo>
                <a:lnTo>
                  <a:pt x="12372" y="4625"/>
                </a:lnTo>
                <a:lnTo>
                  <a:pt x="12192" y="5226"/>
                </a:lnTo>
                <a:lnTo>
                  <a:pt x="12132" y="5826"/>
                </a:lnTo>
                <a:lnTo>
                  <a:pt x="11952" y="7148"/>
                </a:lnTo>
                <a:lnTo>
                  <a:pt x="11832" y="8409"/>
                </a:lnTo>
                <a:lnTo>
                  <a:pt x="11591" y="9670"/>
                </a:lnTo>
                <a:lnTo>
                  <a:pt x="11291" y="10811"/>
                </a:lnTo>
                <a:lnTo>
                  <a:pt x="10991" y="11892"/>
                </a:lnTo>
                <a:lnTo>
                  <a:pt x="10931" y="11772"/>
                </a:lnTo>
                <a:lnTo>
                  <a:pt x="10030" y="10511"/>
                </a:lnTo>
                <a:lnTo>
                  <a:pt x="9249" y="9190"/>
                </a:lnTo>
                <a:lnTo>
                  <a:pt x="8528" y="7868"/>
                </a:lnTo>
                <a:lnTo>
                  <a:pt x="7988" y="6427"/>
                </a:lnTo>
                <a:lnTo>
                  <a:pt x="7748" y="5706"/>
                </a:lnTo>
                <a:lnTo>
                  <a:pt x="7568" y="4926"/>
                </a:lnTo>
                <a:lnTo>
                  <a:pt x="7267" y="3424"/>
                </a:lnTo>
                <a:lnTo>
                  <a:pt x="7027" y="1863"/>
                </a:lnTo>
                <a:lnTo>
                  <a:pt x="6907" y="301"/>
                </a:lnTo>
                <a:lnTo>
                  <a:pt x="6847" y="241"/>
                </a:lnTo>
                <a:lnTo>
                  <a:pt x="6787" y="181"/>
                </a:lnTo>
                <a:lnTo>
                  <a:pt x="6727" y="181"/>
                </a:lnTo>
                <a:lnTo>
                  <a:pt x="6667" y="241"/>
                </a:lnTo>
                <a:lnTo>
                  <a:pt x="6426" y="782"/>
                </a:lnTo>
                <a:lnTo>
                  <a:pt x="6306" y="1322"/>
                </a:lnTo>
                <a:lnTo>
                  <a:pt x="6186" y="1923"/>
                </a:lnTo>
                <a:lnTo>
                  <a:pt x="6066" y="2463"/>
                </a:lnTo>
                <a:lnTo>
                  <a:pt x="6066" y="3064"/>
                </a:lnTo>
                <a:lnTo>
                  <a:pt x="6066" y="3664"/>
                </a:lnTo>
                <a:lnTo>
                  <a:pt x="6126" y="4805"/>
                </a:lnTo>
                <a:lnTo>
                  <a:pt x="6306" y="5947"/>
                </a:lnTo>
                <a:lnTo>
                  <a:pt x="6607" y="7148"/>
                </a:lnTo>
                <a:lnTo>
                  <a:pt x="6967" y="8229"/>
                </a:lnTo>
                <a:lnTo>
                  <a:pt x="7327" y="9310"/>
                </a:lnTo>
                <a:lnTo>
                  <a:pt x="7868" y="10511"/>
                </a:lnTo>
                <a:lnTo>
                  <a:pt x="8468" y="11712"/>
                </a:lnTo>
                <a:lnTo>
                  <a:pt x="9189" y="12793"/>
                </a:lnTo>
                <a:lnTo>
                  <a:pt x="9910" y="13874"/>
                </a:lnTo>
                <a:lnTo>
                  <a:pt x="10691" y="14895"/>
                </a:lnTo>
                <a:lnTo>
                  <a:pt x="11591" y="15856"/>
                </a:lnTo>
                <a:lnTo>
                  <a:pt x="12432" y="16817"/>
                </a:lnTo>
                <a:lnTo>
                  <a:pt x="13333" y="17778"/>
                </a:lnTo>
                <a:lnTo>
                  <a:pt x="13633" y="18018"/>
                </a:lnTo>
                <a:lnTo>
                  <a:pt x="13273" y="18018"/>
                </a:lnTo>
                <a:lnTo>
                  <a:pt x="12913" y="18078"/>
                </a:lnTo>
                <a:lnTo>
                  <a:pt x="12072" y="18198"/>
                </a:lnTo>
                <a:lnTo>
                  <a:pt x="10570" y="18378"/>
                </a:lnTo>
                <a:lnTo>
                  <a:pt x="9069" y="18498"/>
                </a:lnTo>
                <a:lnTo>
                  <a:pt x="8408" y="18498"/>
                </a:lnTo>
                <a:lnTo>
                  <a:pt x="7688" y="18438"/>
                </a:lnTo>
                <a:lnTo>
                  <a:pt x="6246" y="18378"/>
                </a:lnTo>
                <a:lnTo>
                  <a:pt x="5586" y="18318"/>
                </a:lnTo>
                <a:lnTo>
                  <a:pt x="4865" y="18318"/>
                </a:lnTo>
                <a:lnTo>
                  <a:pt x="4204" y="18378"/>
                </a:lnTo>
                <a:lnTo>
                  <a:pt x="3544" y="18498"/>
                </a:lnTo>
                <a:lnTo>
                  <a:pt x="3484" y="18558"/>
                </a:lnTo>
                <a:lnTo>
                  <a:pt x="3484" y="18679"/>
                </a:lnTo>
                <a:lnTo>
                  <a:pt x="4084" y="18979"/>
                </a:lnTo>
                <a:lnTo>
                  <a:pt x="4745" y="19219"/>
                </a:lnTo>
                <a:lnTo>
                  <a:pt x="5466" y="19399"/>
                </a:lnTo>
                <a:lnTo>
                  <a:pt x="6186" y="19519"/>
                </a:lnTo>
                <a:lnTo>
                  <a:pt x="7688" y="19639"/>
                </a:lnTo>
                <a:lnTo>
                  <a:pt x="9069" y="19699"/>
                </a:lnTo>
                <a:lnTo>
                  <a:pt x="9850" y="19760"/>
                </a:lnTo>
                <a:lnTo>
                  <a:pt x="10691" y="19760"/>
                </a:lnTo>
                <a:lnTo>
                  <a:pt x="12312" y="19699"/>
                </a:lnTo>
                <a:lnTo>
                  <a:pt x="12913" y="19639"/>
                </a:lnTo>
                <a:lnTo>
                  <a:pt x="13453" y="19579"/>
                </a:lnTo>
                <a:lnTo>
                  <a:pt x="13753" y="19519"/>
                </a:lnTo>
                <a:lnTo>
                  <a:pt x="13994" y="19399"/>
                </a:lnTo>
                <a:lnTo>
                  <a:pt x="14234" y="19219"/>
                </a:lnTo>
                <a:lnTo>
                  <a:pt x="14474" y="19039"/>
                </a:lnTo>
                <a:lnTo>
                  <a:pt x="14534" y="18919"/>
                </a:lnTo>
                <a:lnTo>
                  <a:pt x="15135" y="19519"/>
                </a:lnTo>
                <a:lnTo>
                  <a:pt x="16036" y="20360"/>
                </a:lnTo>
                <a:lnTo>
                  <a:pt x="16516" y="20720"/>
                </a:lnTo>
                <a:lnTo>
                  <a:pt x="16756" y="20901"/>
                </a:lnTo>
                <a:lnTo>
                  <a:pt x="17057" y="21021"/>
                </a:lnTo>
                <a:lnTo>
                  <a:pt x="17177" y="21021"/>
                </a:lnTo>
                <a:lnTo>
                  <a:pt x="16576" y="24384"/>
                </a:lnTo>
                <a:lnTo>
                  <a:pt x="15375" y="30329"/>
                </a:lnTo>
                <a:lnTo>
                  <a:pt x="14714" y="33272"/>
                </a:lnTo>
                <a:lnTo>
                  <a:pt x="14054" y="36215"/>
                </a:lnTo>
                <a:lnTo>
                  <a:pt x="13753" y="37416"/>
                </a:lnTo>
                <a:lnTo>
                  <a:pt x="13213" y="37056"/>
                </a:lnTo>
                <a:lnTo>
                  <a:pt x="12612" y="36695"/>
                </a:lnTo>
                <a:lnTo>
                  <a:pt x="11591" y="36035"/>
                </a:lnTo>
                <a:lnTo>
                  <a:pt x="9790" y="34714"/>
                </a:lnTo>
                <a:lnTo>
                  <a:pt x="9850" y="34654"/>
                </a:lnTo>
                <a:lnTo>
                  <a:pt x="9910" y="34173"/>
                </a:lnTo>
                <a:lnTo>
                  <a:pt x="9910" y="33753"/>
                </a:lnTo>
                <a:lnTo>
                  <a:pt x="9850" y="33272"/>
                </a:lnTo>
                <a:lnTo>
                  <a:pt x="9730" y="32792"/>
                </a:lnTo>
                <a:lnTo>
                  <a:pt x="9369" y="31891"/>
                </a:lnTo>
                <a:lnTo>
                  <a:pt x="9069" y="31050"/>
                </a:lnTo>
                <a:lnTo>
                  <a:pt x="8769" y="30149"/>
                </a:lnTo>
                <a:lnTo>
                  <a:pt x="8468" y="29248"/>
                </a:lnTo>
                <a:lnTo>
                  <a:pt x="8288" y="28828"/>
                </a:lnTo>
                <a:lnTo>
                  <a:pt x="8048" y="28408"/>
                </a:lnTo>
                <a:lnTo>
                  <a:pt x="7808" y="28047"/>
                </a:lnTo>
                <a:lnTo>
                  <a:pt x="7508" y="27687"/>
                </a:lnTo>
                <a:lnTo>
                  <a:pt x="7387" y="27627"/>
                </a:lnTo>
                <a:lnTo>
                  <a:pt x="7207" y="27627"/>
                </a:lnTo>
                <a:lnTo>
                  <a:pt x="7027" y="27687"/>
                </a:lnTo>
                <a:lnTo>
                  <a:pt x="6967" y="27867"/>
                </a:lnTo>
                <a:lnTo>
                  <a:pt x="6907" y="28348"/>
                </a:lnTo>
                <a:lnTo>
                  <a:pt x="6907" y="28828"/>
                </a:lnTo>
                <a:lnTo>
                  <a:pt x="6967" y="29309"/>
                </a:lnTo>
                <a:lnTo>
                  <a:pt x="7087" y="29789"/>
                </a:lnTo>
                <a:lnTo>
                  <a:pt x="7387" y="30750"/>
                </a:lnTo>
                <a:lnTo>
                  <a:pt x="7688" y="31651"/>
                </a:lnTo>
                <a:lnTo>
                  <a:pt x="7988" y="32612"/>
                </a:lnTo>
                <a:lnTo>
                  <a:pt x="8108" y="33152"/>
                </a:lnTo>
                <a:lnTo>
                  <a:pt x="8288" y="33633"/>
                </a:lnTo>
                <a:lnTo>
                  <a:pt x="7387" y="32972"/>
                </a:lnTo>
                <a:lnTo>
                  <a:pt x="5466" y="31531"/>
                </a:lnTo>
                <a:lnTo>
                  <a:pt x="4565" y="30810"/>
                </a:lnTo>
                <a:lnTo>
                  <a:pt x="3664" y="30029"/>
                </a:lnTo>
                <a:lnTo>
                  <a:pt x="2883" y="29188"/>
                </a:lnTo>
                <a:lnTo>
                  <a:pt x="2042" y="28408"/>
                </a:lnTo>
                <a:lnTo>
                  <a:pt x="1622" y="27987"/>
                </a:lnTo>
                <a:lnTo>
                  <a:pt x="1202" y="27627"/>
                </a:lnTo>
                <a:lnTo>
                  <a:pt x="721" y="27327"/>
                </a:lnTo>
                <a:lnTo>
                  <a:pt x="241" y="27086"/>
                </a:lnTo>
                <a:lnTo>
                  <a:pt x="60" y="27086"/>
                </a:lnTo>
                <a:lnTo>
                  <a:pt x="60" y="27147"/>
                </a:lnTo>
                <a:lnTo>
                  <a:pt x="0" y="27207"/>
                </a:lnTo>
                <a:lnTo>
                  <a:pt x="121" y="27687"/>
                </a:lnTo>
                <a:lnTo>
                  <a:pt x="241" y="28167"/>
                </a:lnTo>
                <a:lnTo>
                  <a:pt x="481" y="28588"/>
                </a:lnTo>
                <a:lnTo>
                  <a:pt x="721" y="29008"/>
                </a:lnTo>
                <a:lnTo>
                  <a:pt x="1322" y="29789"/>
                </a:lnTo>
                <a:lnTo>
                  <a:pt x="2042" y="30510"/>
                </a:lnTo>
                <a:lnTo>
                  <a:pt x="2943" y="31411"/>
                </a:lnTo>
                <a:lnTo>
                  <a:pt x="3904" y="32251"/>
                </a:lnTo>
                <a:lnTo>
                  <a:pt x="5886" y="33933"/>
                </a:lnTo>
                <a:lnTo>
                  <a:pt x="10090" y="37176"/>
                </a:lnTo>
                <a:lnTo>
                  <a:pt x="12312" y="38918"/>
                </a:lnTo>
                <a:lnTo>
                  <a:pt x="12793" y="39278"/>
                </a:lnTo>
                <a:lnTo>
                  <a:pt x="13213" y="39578"/>
                </a:lnTo>
                <a:lnTo>
                  <a:pt x="12552" y="42041"/>
                </a:lnTo>
                <a:lnTo>
                  <a:pt x="12132" y="43422"/>
                </a:lnTo>
                <a:lnTo>
                  <a:pt x="11711" y="44923"/>
                </a:lnTo>
                <a:lnTo>
                  <a:pt x="11531" y="45704"/>
                </a:lnTo>
                <a:lnTo>
                  <a:pt x="11411" y="46485"/>
                </a:lnTo>
                <a:lnTo>
                  <a:pt x="11351" y="47205"/>
                </a:lnTo>
                <a:lnTo>
                  <a:pt x="11411" y="47926"/>
                </a:lnTo>
                <a:lnTo>
                  <a:pt x="11531" y="48166"/>
                </a:lnTo>
                <a:lnTo>
                  <a:pt x="11651" y="48346"/>
                </a:lnTo>
                <a:lnTo>
                  <a:pt x="11892" y="48527"/>
                </a:lnTo>
                <a:lnTo>
                  <a:pt x="12132" y="48587"/>
                </a:lnTo>
                <a:lnTo>
                  <a:pt x="12372" y="48647"/>
                </a:lnTo>
                <a:lnTo>
                  <a:pt x="12612" y="48587"/>
                </a:lnTo>
                <a:lnTo>
                  <a:pt x="12853" y="48527"/>
                </a:lnTo>
                <a:lnTo>
                  <a:pt x="13033" y="48346"/>
                </a:lnTo>
                <a:lnTo>
                  <a:pt x="13453" y="47866"/>
                </a:lnTo>
                <a:lnTo>
                  <a:pt x="13753" y="47325"/>
                </a:lnTo>
                <a:lnTo>
                  <a:pt x="14054" y="46725"/>
                </a:lnTo>
                <a:lnTo>
                  <a:pt x="14294" y="46064"/>
                </a:lnTo>
                <a:lnTo>
                  <a:pt x="15315" y="45524"/>
                </a:lnTo>
                <a:lnTo>
                  <a:pt x="16336" y="44923"/>
                </a:lnTo>
                <a:lnTo>
                  <a:pt x="18318" y="43662"/>
                </a:lnTo>
                <a:lnTo>
                  <a:pt x="22762" y="40899"/>
                </a:lnTo>
                <a:lnTo>
                  <a:pt x="24263" y="39939"/>
                </a:lnTo>
                <a:lnTo>
                  <a:pt x="24323" y="39999"/>
                </a:lnTo>
                <a:lnTo>
                  <a:pt x="24383" y="40059"/>
                </a:lnTo>
                <a:lnTo>
                  <a:pt x="24864" y="40239"/>
                </a:lnTo>
                <a:lnTo>
                  <a:pt x="25344" y="40359"/>
                </a:lnTo>
                <a:lnTo>
                  <a:pt x="26906" y="40359"/>
                </a:lnTo>
                <a:lnTo>
                  <a:pt x="27446" y="40239"/>
                </a:lnTo>
                <a:lnTo>
                  <a:pt x="28467" y="39999"/>
                </a:lnTo>
                <a:lnTo>
                  <a:pt x="29368" y="39698"/>
                </a:lnTo>
                <a:lnTo>
                  <a:pt x="29849" y="39518"/>
                </a:lnTo>
                <a:lnTo>
                  <a:pt x="30389" y="39278"/>
                </a:lnTo>
                <a:lnTo>
                  <a:pt x="30810" y="39038"/>
                </a:lnTo>
                <a:lnTo>
                  <a:pt x="31230" y="38737"/>
                </a:lnTo>
                <a:lnTo>
                  <a:pt x="31530" y="38377"/>
                </a:lnTo>
                <a:lnTo>
                  <a:pt x="31650" y="38137"/>
                </a:lnTo>
                <a:lnTo>
                  <a:pt x="31710" y="37897"/>
                </a:lnTo>
                <a:lnTo>
                  <a:pt x="31650" y="37716"/>
                </a:lnTo>
                <a:lnTo>
                  <a:pt x="31590" y="37656"/>
                </a:lnTo>
                <a:lnTo>
                  <a:pt x="31470" y="37596"/>
                </a:lnTo>
                <a:lnTo>
                  <a:pt x="31110" y="37596"/>
                </a:lnTo>
                <a:lnTo>
                  <a:pt x="30689" y="37656"/>
                </a:lnTo>
                <a:lnTo>
                  <a:pt x="30269" y="37776"/>
                </a:lnTo>
                <a:lnTo>
                  <a:pt x="29909" y="37957"/>
                </a:lnTo>
                <a:lnTo>
                  <a:pt x="29068" y="38377"/>
                </a:lnTo>
                <a:lnTo>
                  <a:pt x="28708" y="38557"/>
                </a:lnTo>
                <a:lnTo>
                  <a:pt x="28347" y="38737"/>
                </a:lnTo>
                <a:lnTo>
                  <a:pt x="27446" y="38978"/>
                </a:lnTo>
                <a:lnTo>
                  <a:pt x="26546" y="39218"/>
                </a:lnTo>
                <a:lnTo>
                  <a:pt x="25645" y="39398"/>
                </a:lnTo>
                <a:lnTo>
                  <a:pt x="24804" y="39638"/>
                </a:lnTo>
                <a:lnTo>
                  <a:pt x="24804" y="39638"/>
                </a:lnTo>
                <a:lnTo>
                  <a:pt x="27146" y="38137"/>
                </a:lnTo>
                <a:lnTo>
                  <a:pt x="28047" y="37536"/>
                </a:lnTo>
                <a:lnTo>
                  <a:pt x="29008" y="36876"/>
                </a:lnTo>
                <a:lnTo>
                  <a:pt x="29428" y="36515"/>
                </a:lnTo>
                <a:lnTo>
                  <a:pt x="29789" y="36095"/>
                </a:lnTo>
                <a:lnTo>
                  <a:pt x="30149" y="35675"/>
                </a:lnTo>
                <a:lnTo>
                  <a:pt x="30389" y="35194"/>
                </a:lnTo>
                <a:lnTo>
                  <a:pt x="30389" y="35074"/>
                </a:lnTo>
                <a:lnTo>
                  <a:pt x="30329" y="35014"/>
                </a:lnTo>
                <a:lnTo>
                  <a:pt x="29789" y="35074"/>
                </a:lnTo>
                <a:lnTo>
                  <a:pt x="29248" y="35134"/>
                </a:lnTo>
                <a:lnTo>
                  <a:pt x="28708" y="35314"/>
                </a:lnTo>
                <a:lnTo>
                  <a:pt x="28167" y="35494"/>
                </a:lnTo>
                <a:lnTo>
                  <a:pt x="27206" y="36035"/>
                </a:lnTo>
                <a:lnTo>
                  <a:pt x="26245" y="36575"/>
                </a:lnTo>
                <a:lnTo>
                  <a:pt x="23903" y="37957"/>
                </a:lnTo>
                <a:lnTo>
                  <a:pt x="21561" y="39398"/>
                </a:lnTo>
                <a:lnTo>
                  <a:pt x="21501" y="39398"/>
                </a:lnTo>
                <a:lnTo>
                  <a:pt x="21561" y="39338"/>
                </a:lnTo>
                <a:lnTo>
                  <a:pt x="21921" y="38377"/>
                </a:lnTo>
                <a:lnTo>
                  <a:pt x="22342" y="37416"/>
                </a:lnTo>
                <a:lnTo>
                  <a:pt x="22762" y="36515"/>
                </a:lnTo>
                <a:lnTo>
                  <a:pt x="22942" y="36035"/>
                </a:lnTo>
                <a:lnTo>
                  <a:pt x="23122" y="35554"/>
                </a:lnTo>
                <a:lnTo>
                  <a:pt x="23062" y="35314"/>
                </a:lnTo>
                <a:lnTo>
                  <a:pt x="22942" y="35194"/>
                </a:lnTo>
                <a:lnTo>
                  <a:pt x="22822" y="35074"/>
                </a:lnTo>
                <a:lnTo>
                  <a:pt x="22702" y="35134"/>
                </a:lnTo>
                <a:lnTo>
                  <a:pt x="22582" y="35134"/>
                </a:lnTo>
                <a:lnTo>
                  <a:pt x="22281" y="35434"/>
                </a:lnTo>
                <a:lnTo>
                  <a:pt x="21981" y="35735"/>
                </a:lnTo>
                <a:lnTo>
                  <a:pt x="21681" y="36095"/>
                </a:lnTo>
                <a:lnTo>
                  <a:pt x="21441" y="36455"/>
                </a:lnTo>
                <a:lnTo>
                  <a:pt x="21080" y="37176"/>
                </a:lnTo>
                <a:lnTo>
                  <a:pt x="20720" y="38017"/>
                </a:lnTo>
                <a:lnTo>
                  <a:pt x="20480" y="38437"/>
                </a:lnTo>
                <a:lnTo>
                  <a:pt x="20240" y="39038"/>
                </a:lnTo>
                <a:lnTo>
                  <a:pt x="20059" y="39698"/>
                </a:lnTo>
                <a:lnTo>
                  <a:pt x="20059" y="39999"/>
                </a:lnTo>
                <a:lnTo>
                  <a:pt x="20059" y="40299"/>
                </a:lnTo>
                <a:lnTo>
                  <a:pt x="17117" y="42041"/>
                </a:lnTo>
                <a:lnTo>
                  <a:pt x="15075" y="43302"/>
                </a:lnTo>
                <a:lnTo>
                  <a:pt x="15195" y="42761"/>
                </a:lnTo>
                <a:lnTo>
                  <a:pt x="15976" y="39878"/>
                </a:lnTo>
                <a:lnTo>
                  <a:pt x="16696" y="36996"/>
                </a:lnTo>
                <a:lnTo>
                  <a:pt x="17597" y="33092"/>
                </a:lnTo>
                <a:lnTo>
                  <a:pt x="18438" y="29248"/>
                </a:lnTo>
                <a:lnTo>
                  <a:pt x="18738" y="29128"/>
                </a:lnTo>
                <a:lnTo>
                  <a:pt x="19038" y="28948"/>
                </a:lnTo>
                <a:lnTo>
                  <a:pt x="19639" y="28528"/>
                </a:lnTo>
                <a:lnTo>
                  <a:pt x="20720" y="27567"/>
                </a:lnTo>
                <a:lnTo>
                  <a:pt x="21981" y="26486"/>
                </a:lnTo>
                <a:lnTo>
                  <a:pt x="22101" y="26666"/>
                </a:lnTo>
                <a:lnTo>
                  <a:pt x="22342" y="26786"/>
                </a:lnTo>
                <a:lnTo>
                  <a:pt x="22762" y="26906"/>
                </a:lnTo>
                <a:lnTo>
                  <a:pt x="23242" y="26966"/>
                </a:lnTo>
                <a:lnTo>
                  <a:pt x="23723" y="26966"/>
                </a:lnTo>
                <a:lnTo>
                  <a:pt x="24744" y="27086"/>
                </a:lnTo>
                <a:lnTo>
                  <a:pt x="26786" y="27086"/>
                </a:lnTo>
                <a:lnTo>
                  <a:pt x="27807" y="26966"/>
                </a:lnTo>
                <a:lnTo>
                  <a:pt x="28708" y="26906"/>
                </a:lnTo>
                <a:lnTo>
                  <a:pt x="29608" y="26726"/>
                </a:lnTo>
                <a:lnTo>
                  <a:pt x="30509" y="26546"/>
                </a:lnTo>
                <a:lnTo>
                  <a:pt x="31410" y="26306"/>
                </a:lnTo>
                <a:lnTo>
                  <a:pt x="32311" y="26065"/>
                </a:lnTo>
                <a:lnTo>
                  <a:pt x="33212" y="25765"/>
                </a:lnTo>
                <a:lnTo>
                  <a:pt x="34953" y="25105"/>
                </a:lnTo>
                <a:lnTo>
                  <a:pt x="35074" y="24984"/>
                </a:lnTo>
                <a:lnTo>
                  <a:pt x="35194" y="24864"/>
                </a:lnTo>
                <a:lnTo>
                  <a:pt x="35314" y="24624"/>
                </a:lnTo>
                <a:lnTo>
                  <a:pt x="35314" y="24384"/>
                </a:lnTo>
                <a:lnTo>
                  <a:pt x="35194" y="24144"/>
                </a:lnTo>
                <a:lnTo>
                  <a:pt x="35014" y="23903"/>
                </a:lnTo>
                <a:lnTo>
                  <a:pt x="34773" y="23723"/>
                </a:lnTo>
                <a:lnTo>
                  <a:pt x="34473" y="23723"/>
                </a:lnTo>
                <a:lnTo>
                  <a:pt x="34173" y="23783"/>
                </a:lnTo>
                <a:lnTo>
                  <a:pt x="33272" y="24144"/>
                </a:lnTo>
                <a:lnTo>
                  <a:pt x="32311" y="24504"/>
                </a:lnTo>
                <a:lnTo>
                  <a:pt x="31350" y="24804"/>
                </a:lnTo>
                <a:lnTo>
                  <a:pt x="30449" y="25045"/>
                </a:lnTo>
                <a:lnTo>
                  <a:pt x="29428" y="25225"/>
                </a:lnTo>
                <a:lnTo>
                  <a:pt x="28467" y="25405"/>
                </a:lnTo>
                <a:lnTo>
                  <a:pt x="27506" y="25525"/>
                </a:lnTo>
                <a:lnTo>
                  <a:pt x="26485" y="25585"/>
                </a:lnTo>
                <a:lnTo>
                  <a:pt x="25645" y="25645"/>
                </a:lnTo>
                <a:lnTo>
                  <a:pt x="24744" y="25585"/>
                </a:lnTo>
                <a:lnTo>
                  <a:pt x="23062" y="25465"/>
                </a:lnTo>
                <a:lnTo>
                  <a:pt x="23663" y="24864"/>
                </a:lnTo>
                <a:lnTo>
                  <a:pt x="24984" y="23483"/>
                </a:lnTo>
                <a:lnTo>
                  <a:pt x="26305" y="21982"/>
                </a:lnTo>
                <a:lnTo>
                  <a:pt x="27506" y="20480"/>
                </a:lnTo>
                <a:lnTo>
                  <a:pt x="28647" y="18919"/>
                </a:lnTo>
                <a:lnTo>
                  <a:pt x="29729" y="17237"/>
                </a:lnTo>
                <a:lnTo>
                  <a:pt x="30749" y="15496"/>
                </a:lnTo>
                <a:lnTo>
                  <a:pt x="30990" y="15556"/>
                </a:lnTo>
                <a:lnTo>
                  <a:pt x="31170" y="15496"/>
                </a:lnTo>
                <a:lnTo>
                  <a:pt x="31290" y="15435"/>
                </a:lnTo>
                <a:lnTo>
                  <a:pt x="32371" y="14715"/>
                </a:lnTo>
                <a:lnTo>
                  <a:pt x="33392" y="13934"/>
                </a:lnTo>
                <a:lnTo>
                  <a:pt x="34353" y="13093"/>
                </a:lnTo>
                <a:lnTo>
                  <a:pt x="35254" y="12252"/>
                </a:lnTo>
                <a:lnTo>
                  <a:pt x="36095" y="11352"/>
                </a:lnTo>
                <a:lnTo>
                  <a:pt x="36875" y="10451"/>
                </a:lnTo>
                <a:lnTo>
                  <a:pt x="37176" y="9970"/>
                </a:lnTo>
                <a:lnTo>
                  <a:pt x="37476" y="9490"/>
                </a:lnTo>
                <a:lnTo>
                  <a:pt x="37776" y="8949"/>
                </a:lnTo>
                <a:lnTo>
                  <a:pt x="37956" y="8409"/>
                </a:lnTo>
                <a:lnTo>
                  <a:pt x="37956" y="8229"/>
                </a:lnTo>
                <a:lnTo>
                  <a:pt x="37836" y="8109"/>
                </a:lnTo>
                <a:lnTo>
                  <a:pt x="37716" y="8049"/>
                </a:lnTo>
                <a:lnTo>
                  <a:pt x="37596" y="8109"/>
                </a:lnTo>
                <a:lnTo>
                  <a:pt x="37115" y="8409"/>
                </a:lnTo>
                <a:lnTo>
                  <a:pt x="36695" y="8769"/>
                </a:lnTo>
                <a:lnTo>
                  <a:pt x="35914" y="9550"/>
                </a:lnTo>
                <a:lnTo>
                  <a:pt x="35194" y="10331"/>
                </a:lnTo>
                <a:lnTo>
                  <a:pt x="34413" y="11111"/>
                </a:lnTo>
                <a:lnTo>
                  <a:pt x="33212" y="12132"/>
                </a:lnTo>
                <a:lnTo>
                  <a:pt x="31951" y="13093"/>
                </a:lnTo>
                <a:lnTo>
                  <a:pt x="32371" y="12132"/>
                </a:lnTo>
                <a:lnTo>
                  <a:pt x="33092" y="10391"/>
                </a:lnTo>
                <a:lnTo>
                  <a:pt x="33752" y="8649"/>
                </a:lnTo>
                <a:lnTo>
                  <a:pt x="34053" y="7928"/>
                </a:lnTo>
                <a:lnTo>
                  <a:pt x="34293" y="7088"/>
                </a:lnTo>
                <a:lnTo>
                  <a:pt x="34353" y="6667"/>
                </a:lnTo>
                <a:lnTo>
                  <a:pt x="34353" y="6247"/>
                </a:lnTo>
                <a:lnTo>
                  <a:pt x="34353" y="5887"/>
                </a:lnTo>
                <a:lnTo>
                  <a:pt x="34233" y="5526"/>
                </a:lnTo>
                <a:lnTo>
                  <a:pt x="34113" y="5466"/>
                </a:lnTo>
                <a:lnTo>
                  <a:pt x="34053" y="5466"/>
                </a:lnTo>
                <a:lnTo>
                  <a:pt x="33752" y="5706"/>
                </a:lnTo>
                <a:lnTo>
                  <a:pt x="33512" y="5947"/>
                </a:lnTo>
                <a:lnTo>
                  <a:pt x="33332" y="6247"/>
                </a:lnTo>
                <a:lnTo>
                  <a:pt x="33152" y="6607"/>
                </a:lnTo>
                <a:lnTo>
                  <a:pt x="32912" y="7268"/>
                </a:lnTo>
                <a:lnTo>
                  <a:pt x="32671" y="7928"/>
                </a:lnTo>
                <a:lnTo>
                  <a:pt x="31951" y="9790"/>
                </a:lnTo>
                <a:lnTo>
                  <a:pt x="31110" y="11592"/>
                </a:lnTo>
                <a:lnTo>
                  <a:pt x="30269" y="13213"/>
                </a:lnTo>
                <a:lnTo>
                  <a:pt x="29308" y="14835"/>
                </a:lnTo>
                <a:lnTo>
                  <a:pt x="28347" y="16396"/>
                </a:lnTo>
                <a:lnTo>
                  <a:pt x="27266" y="17898"/>
                </a:lnTo>
                <a:lnTo>
                  <a:pt x="26365" y="19219"/>
                </a:lnTo>
                <a:lnTo>
                  <a:pt x="25344" y="20420"/>
                </a:lnTo>
                <a:lnTo>
                  <a:pt x="25224" y="19219"/>
                </a:lnTo>
                <a:lnTo>
                  <a:pt x="25104" y="17958"/>
                </a:lnTo>
                <a:lnTo>
                  <a:pt x="24924" y="16757"/>
                </a:lnTo>
                <a:lnTo>
                  <a:pt x="24744" y="16156"/>
                </a:lnTo>
                <a:lnTo>
                  <a:pt x="24564" y="15616"/>
                </a:lnTo>
                <a:lnTo>
                  <a:pt x="24504" y="15435"/>
                </a:lnTo>
                <a:lnTo>
                  <a:pt x="24383" y="15315"/>
                </a:lnTo>
                <a:lnTo>
                  <a:pt x="24203" y="15255"/>
                </a:lnTo>
                <a:lnTo>
                  <a:pt x="24023" y="15255"/>
                </a:lnTo>
                <a:lnTo>
                  <a:pt x="23903" y="15315"/>
                </a:lnTo>
                <a:lnTo>
                  <a:pt x="23783" y="15435"/>
                </a:lnTo>
                <a:lnTo>
                  <a:pt x="23663" y="15556"/>
                </a:lnTo>
                <a:lnTo>
                  <a:pt x="23603" y="15736"/>
                </a:lnTo>
                <a:lnTo>
                  <a:pt x="23543" y="16456"/>
                </a:lnTo>
                <a:lnTo>
                  <a:pt x="23543" y="17237"/>
                </a:lnTo>
                <a:lnTo>
                  <a:pt x="23603" y="18018"/>
                </a:lnTo>
                <a:lnTo>
                  <a:pt x="23663" y="18799"/>
                </a:lnTo>
                <a:lnTo>
                  <a:pt x="23903" y="20300"/>
                </a:lnTo>
                <a:lnTo>
                  <a:pt x="24143" y="21801"/>
                </a:lnTo>
                <a:lnTo>
                  <a:pt x="23302" y="22762"/>
                </a:lnTo>
                <a:lnTo>
                  <a:pt x="22402" y="23663"/>
                </a:lnTo>
                <a:lnTo>
                  <a:pt x="21020" y="24924"/>
                </a:lnTo>
                <a:lnTo>
                  <a:pt x="19639" y="26186"/>
                </a:lnTo>
                <a:lnTo>
                  <a:pt x="18918" y="26726"/>
                </a:lnTo>
                <a:lnTo>
                  <a:pt x="19279" y="24624"/>
                </a:lnTo>
                <a:lnTo>
                  <a:pt x="19819" y="21621"/>
                </a:lnTo>
                <a:lnTo>
                  <a:pt x="20240" y="18558"/>
                </a:lnTo>
                <a:lnTo>
                  <a:pt x="20660" y="15496"/>
                </a:lnTo>
                <a:lnTo>
                  <a:pt x="20780" y="13994"/>
                </a:lnTo>
                <a:lnTo>
                  <a:pt x="20900" y="12493"/>
                </a:lnTo>
                <a:lnTo>
                  <a:pt x="20900" y="10931"/>
                </a:lnTo>
                <a:lnTo>
                  <a:pt x="20900" y="9370"/>
                </a:lnTo>
                <a:lnTo>
                  <a:pt x="20960" y="7868"/>
                </a:lnTo>
                <a:lnTo>
                  <a:pt x="20960" y="6307"/>
                </a:lnTo>
                <a:lnTo>
                  <a:pt x="21200" y="3304"/>
                </a:lnTo>
                <a:lnTo>
                  <a:pt x="21261" y="1743"/>
                </a:lnTo>
                <a:lnTo>
                  <a:pt x="21261" y="1022"/>
                </a:lnTo>
                <a:lnTo>
                  <a:pt x="21200" y="241"/>
                </a:lnTo>
                <a:lnTo>
                  <a:pt x="21140" y="121"/>
                </a:lnTo>
                <a:lnTo>
                  <a:pt x="21080" y="61"/>
                </a:lnTo>
                <a:lnTo>
                  <a:pt x="20960" y="1"/>
                </a:lnTo>
                <a:close/>
              </a:path>
            </a:pathLst>
          </a:custGeom>
          <a:solidFill>
            <a:srgbClr val="B5975B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78" name="Shape 178"/>
          <p:cNvSpPr/>
          <p:nvPr/>
        </p:nvSpPr>
        <p:spPr>
          <a:xfrm flipH="1">
            <a:off x="-34016" y="3332080"/>
            <a:ext cx="1123547" cy="317807"/>
          </a:xfrm>
          <a:custGeom>
            <a:avLst/>
            <a:gdLst/>
            <a:ahLst/>
            <a:cxnLst/>
            <a:rect l="0" t="0" r="0" b="0"/>
            <a:pathLst>
              <a:path w="44803" h="12673" extrusionOk="0">
                <a:moveTo>
                  <a:pt x="25164" y="0"/>
                </a:moveTo>
                <a:lnTo>
                  <a:pt x="25104" y="60"/>
                </a:lnTo>
                <a:lnTo>
                  <a:pt x="25344" y="961"/>
                </a:lnTo>
                <a:lnTo>
                  <a:pt x="25705" y="1802"/>
                </a:lnTo>
                <a:lnTo>
                  <a:pt x="26185" y="2643"/>
                </a:lnTo>
                <a:lnTo>
                  <a:pt x="26666" y="3424"/>
                </a:lnTo>
                <a:lnTo>
                  <a:pt x="27086" y="4084"/>
                </a:lnTo>
                <a:lnTo>
                  <a:pt x="25044" y="3604"/>
                </a:lnTo>
                <a:lnTo>
                  <a:pt x="23062" y="3123"/>
                </a:lnTo>
                <a:lnTo>
                  <a:pt x="20240" y="2583"/>
                </a:lnTo>
                <a:lnTo>
                  <a:pt x="17417" y="2162"/>
                </a:lnTo>
                <a:lnTo>
                  <a:pt x="14594" y="1862"/>
                </a:lnTo>
                <a:lnTo>
                  <a:pt x="11772" y="1622"/>
                </a:lnTo>
                <a:lnTo>
                  <a:pt x="10270" y="1502"/>
                </a:lnTo>
                <a:lnTo>
                  <a:pt x="8769" y="1502"/>
                </a:lnTo>
                <a:lnTo>
                  <a:pt x="7267" y="1442"/>
                </a:lnTo>
                <a:lnTo>
                  <a:pt x="5766" y="1502"/>
                </a:lnTo>
                <a:lnTo>
                  <a:pt x="4385" y="1502"/>
                </a:lnTo>
                <a:lnTo>
                  <a:pt x="2943" y="1562"/>
                </a:lnTo>
                <a:lnTo>
                  <a:pt x="2223" y="1622"/>
                </a:lnTo>
                <a:lnTo>
                  <a:pt x="1502" y="1742"/>
                </a:lnTo>
                <a:lnTo>
                  <a:pt x="781" y="1922"/>
                </a:lnTo>
                <a:lnTo>
                  <a:pt x="181" y="2162"/>
                </a:lnTo>
                <a:lnTo>
                  <a:pt x="61" y="2222"/>
                </a:lnTo>
                <a:lnTo>
                  <a:pt x="1" y="2403"/>
                </a:lnTo>
                <a:lnTo>
                  <a:pt x="1" y="2523"/>
                </a:lnTo>
                <a:lnTo>
                  <a:pt x="181" y="2583"/>
                </a:lnTo>
                <a:lnTo>
                  <a:pt x="781" y="2763"/>
                </a:lnTo>
                <a:lnTo>
                  <a:pt x="1442" y="2823"/>
                </a:lnTo>
                <a:lnTo>
                  <a:pt x="2823" y="2883"/>
                </a:lnTo>
                <a:lnTo>
                  <a:pt x="5586" y="2883"/>
                </a:lnTo>
                <a:lnTo>
                  <a:pt x="8469" y="3063"/>
                </a:lnTo>
                <a:lnTo>
                  <a:pt x="11351" y="3243"/>
                </a:lnTo>
                <a:lnTo>
                  <a:pt x="14174" y="3544"/>
                </a:lnTo>
                <a:lnTo>
                  <a:pt x="16937" y="3904"/>
                </a:lnTo>
                <a:lnTo>
                  <a:pt x="19759" y="4384"/>
                </a:lnTo>
                <a:lnTo>
                  <a:pt x="22522" y="4985"/>
                </a:lnTo>
                <a:lnTo>
                  <a:pt x="24984" y="5586"/>
                </a:lnTo>
                <a:lnTo>
                  <a:pt x="27386" y="6246"/>
                </a:lnTo>
                <a:lnTo>
                  <a:pt x="29789" y="6967"/>
                </a:lnTo>
                <a:lnTo>
                  <a:pt x="32191" y="7808"/>
                </a:lnTo>
                <a:lnTo>
                  <a:pt x="29609" y="7808"/>
                </a:lnTo>
                <a:lnTo>
                  <a:pt x="28347" y="7928"/>
                </a:lnTo>
                <a:lnTo>
                  <a:pt x="27086" y="8048"/>
                </a:lnTo>
                <a:lnTo>
                  <a:pt x="25405" y="8288"/>
                </a:lnTo>
                <a:lnTo>
                  <a:pt x="25344" y="8168"/>
                </a:lnTo>
                <a:lnTo>
                  <a:pt x="25224" y="8108"/>
                </a:lnTo>
                <a:lnTo>
                  <a:pt x="24684" y="7808"/>
                </a:lnTo>
                <a:lnTo>
                  <a:pt x="24083" y="7627"/>
                </a:lnTo>
                <a:lnTo>
                  <a:pt x="23483" y="7447"/>
                </a:lnTo>
                <a:lnTo>
                  <a:pt x="22822" y="7267"/>
                </a:lnTo>
                <a:lnTo>
                  <a:pt x="21501" y="7087"/>
                </a:lnTo>
                <a:lnTo>
                  <a:pt x="20300" y="6847"/>
                </a:lnTo>
                <a:lnTo>
                  <a:pt x="19099" y="6667"/>
                </a:lnTo>
                <a:lnTo>
                  <a:pt x="17897" y="6426"/>
                </a:lnTo>
                <a:lnTo>
                  <a:pt x="17297" y="6366"/>
                </a:lnTo>
                <a:lnTo>
                  <a:pt x="16696" y="6306"/>
                </a:lnTo>
                <a:lnTo>
                  <a:pt x="16156" y="6306"/>
                </a:lnTo>
                <a:lnTo>
                  <a:pt x="15555" y="6366"/>
                </a:lnTo>
                <a:lnTo>
                  <a:pt x="15375" y="6486"/>
                </a:lnTo>
                <a:lnTo>
                  <a:pt x="15315" y="6667"/>
                </a:lnTo>
                <a:lnTo>
                  <a:pt x="15375" y="6787"/>
                </a:lnTo>
                <a:lnTo>
                  <a:pt x="15495" y="6967"/>
                </a:lnTo>
                <a:lnTo>
                  <a:pt x="16036" y="7267"/>
                </a:lnTo>
                <a:lnTo>
                  <a:pt x="16576" y="7507"/>
                </a:lnTo>
                <a:lnTo>
                  <a:pt x="17237" y="7688"/>
                </a:lnTo>
                <a:lnTo>
                  <a:pt x="17837" y="7868"/>
                </a:lnTo>
                <a:lnTo>
                  <a:pt x="19099" y="8108"/>
                </a:lnTo>
                <a:lnTo>
                  <a:pt x="20360" y="8348"/>
                </a:lnTo>
                <a:lnTo>
                  <a:pt x="21501" y="8588"/>
                </a:lnTo>
                <a:lnTo>
                  <a:pt x="22702" y="8829"/>
                </a:lnTo>
                <a:lnTo>
                  <a:pt x="22282" y="8949"/>
                </a:lnTo>
                <a:lnTo>
                  <a:pt x="21141" y="9249"/>
                </a:lnTo>
                <a:lnTo>
                  <a:pt x="19999" y="9609"/>
                </a:lnTo>
                <a:lnTo>
                  <a:pt x="19459" y="9850"/>
                </a:lnTo>
                <a:lnTo>
                  <a:pt x="18918" y="10090"/>
                </a:lnTo>
                <a:lnTo>
                  <a:pt x="18438" y="10390"/>
                </a:lnTo>
                <a:lnTo>
                  <a:pt x="17958" y="10750"/>
                </a:lnTo>
                <a:lnTo>
                  <a:pt x="17897" y="10871"/>
                </a:lnTo>
                <a:lnTo>
                  <a:pt x="17837" y="10991"/>
                </a:lnTo>
                <a:lnTo>
                  <a:pt x="17897" y="11231"/>
                </a:lnTo>
                <a:lnTo>
                  <a:pt x="18018" y="11411"/>
                </a:lnTo>
                <a:lnTo>
                  <a:pt x="18138" y="11471"/>
                </a:lnTo>
                <a:lnTo>
                  <a:pt x="18798" y="11471"/>
                </a:lnTo>
                <a:lnTo>
                  <a:pt x="19399" y="11411"/>
                </a:lnTo>
                <a:lnTo>
                  <a:pt x="20540" y="11231"/>
                </a:lnTo>
                <a:lnTo>
                  <a:pt x="21621" y="10931"/>
                </a:lnTo>
                <a:lnTo>
                  <a:pt x="22762" y="10630"/>
                </a:lnTo>
                <a:lnTo>
                  <a:pt x="25104" y="10210"/>
                </a:lnTo>
                <a:lnTo>
                  <a:pt x="27507" y="9910"/>
                </a:lnTo>
                <a:lnTo>
                  <a:pt x="29849" y="9729"/>
                </a:lnTo>
                <a:lnTo>
                  <a:pt x="32131" y="9669"/>
                </a:lnTo>
                <a:lnTo>
                  <a:pt x="33392" y="9729"/>
                </a:lnTo>
                <a:lnTo>
                  <a:pt x="34593" y="9790"/>
                </a:lnTo>
                <a:lnTo>
                  <a:pt x="35794" y="9850"/>
                </a:lnTo>
                <a:lnTo>
                  <a:pt x="36996" y="9790"/>
                </a:lnTo>
                <a:lnTo>
                  <a:pt x="37176" y="9729"/>
                </a:lnTo>
                <a:lnTo>
                  <a:pt x="38497" y="10330"/>
                </a:lnTo>
                <a:lnTo>
                  <a:pt x="41079" y="11591"/>
                </a:lnTo>
                <a:lnTo>
                  <a:pt x="42461" y="12192"/>
                </a:lnTo>
                <a:lnTo>
                  <a:pt x="43782" y="12672"/>
                </a:lnTo>
                <a:lnTo>
                  <a:pt x="44082" y="12672"/>
                </a:lnTo>
                <a:lnTo>
                  <a:pt x="44262" y="12612"/>
                </a:lnTo>
                <a:lnTo>
                  <a:pt x="44503" y="12492"/>
                </a:lnTo>
                <a:lnTo>
                  <a:pt x="44683" y="12252"/>
                </a:lnTo>
                <a:lnTo>
                  <a:pt x="44743" y="12072"/>
                </a:lnTo>
                <a:lnTo>
                  <a:pt x="44803" y="11831"/>
                </a:lnTo>
                <a:lnTo>
                  <a:pt x="44743" y="11591"/>
                </a:lnTo>
                <a:lnTo>
                  <a:pt x="44563" y="11351"/>
                </a:lnTo>
                <a:lnTo>
                  <a:pt x="43422" y="10510"/>
                </a:lnTo>
                <a:lnTo>
                  <a:pt x="42160" y="9729"/>
                </a:lnTo>
                <a:lnTo>
                  <a:pt x="40899" y="9069"/>
                </a:lnTo>
                <a:lnTo>
                  <a:pt x="39578" y="8408"/>
                </a:lnTo>
                <a:lnTo>
                  <a:pt x="38197" y="7868"/>
                </a:lnTo>
                <a:lnTo>
                  <a:pt x="36815" y="7327"/>
                </a:lnTo>
                <a:lnTo>
                  <a:pt x="34113" y="6306"/>
                </a:lnTo>
                <a:lnTo>
                  <a:pt x="31771" y="5526"/>
                </a:lnTo>
                <a:lnTo>
                  <a:pt x="29428" y="4745"/>
                </a:lnTo>
                <a:lnTo>
                  <a:pt x="29248" y="4444"/>
                </a:lnTo>
                <a:lnTo>
                  <a:pt x="29068" y="4084"/>
                </a:lnTo>
                <a:lnTo>
                  <a:pt x="28648" y="3484"/>
                </a:lnTo>
                <a:lnTo>
                  <a:pt x="27687" y="2343"/>
                </a:lnTo>
                <a:lnTo>
                  <a:pt x="27146" y="1682"/>
                </a:lnTo>
                <a:lnTo>
                  <a:pt x="26546" y="1021"/>
                </a:lnTo>
                <a:lnTo>
                  <a:pt x="25945" y="481"/>
                </a:lnTo>
                <a:lnTo>
                  <a:pt x="25224" y="0"/>
                </a:lnTo>
                <a:close/>
              </a:path>
            </a:pathLst>
          </a:custGeom>
          <a:solidFill>
            <a:srgbClr val="B5975B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79" name="Shape 179"/>
          <p:cNvSpPr/>
          <p:nvPr/>
        </p:nvSpPr>
        <p:spPr>
          <a:xfrm>
            <a:off x="7838240" y="1508293"/>
            <a:ext cx="276627" cy="275022"/>
          </a:xfrm>
          <a:custGeom>
            <a:avLst/>
            <a:gdLst/>
            <a:ahLst/>
            <a:cxnLst/>
            <a:rect l="0" t="0" r="0" b="0"/>
            <a:pathLst>
              <a:path w="20060" h="19940" extrusionOk="0">
                <a:moveTo>
                  <a:pt x="12372" y="13093"/>
                </a:moveTo>
                <a:lnTo>
                  <a:pt x="12913" y="13574"/>
                </a:lnTo>
                <a:lnTo>
                  <a:pt x="12973" y="13874"/>
                </a:lnTo>
                <a:lnTo>
                  <a:pt x="13093" y="14114"/>
                </a:lnTo>
                <a:lnTo>
                  <a:pt x="13093" y="14114"/>
                </a:lnTo>
                <a:lnTo>
                  <a:pt x="12372" y="13093"/>
                </a:lnTo>
                <a:close/>
                <a:moveTo>
                  <a:pt x="14114" y="1"/>
                </a:moveTo>
                <a:lnTo>
                  <a:pt x="13874" y="962"/>
                </a:lnTo>
                <a:lnTo>
                  <a:pt x="13694" y="1983"/>
                </a:lnTo>
                <a:lnTo>
                  <a:pt x="13694" y="2463"/>
                </a:lnTo>
                <a:lnTo>
                  <a:pt x="13694" y="3004"/>
                </a:lnTo>
                <a:lnTo>
                  <a:pt x="13754" y="3484"/>
                </a:lnTo>
                <a:lnTo>
                  <a:pt x="13934" y="3965"/>
                </a:lnTo>
                <a:lnTo>
                  <a:pt x="10090" y="9130"/>
                </a:lnTo>
                <a:lnTo>
                  <a:pt x="10030" y="9250"/>
                </a:lnTo>
                <a:lnTo>
                  <a:pt x="10090" y="7328"/>
                </a:lnTo>
                <a:lnTo>
                  <a:pt x="10150" y="6067"/>
                </a:lnTo>
                <a:lnTo>
                  <a:pt x="10391" y="5947"/>
                </a:lnTo>
                <a:lnTo>
                  <a:pt x="10571" y="5826"/>
                </a:lnTo>
                <a:lnTo>
                  <a:pt x="10751" y="5646"/>
                </a:lnTo>
                <a:lnTo>
                  <a:pt x="10871" y="5406"/>
                </a:lnTo>
                <a:lnTo>
                  <a:pt x="10931" y="5226"/>
                </a:lnTo>
                <a:lnTo>
                  <a:pt x="10931" y="4986"/>
                </a:lnTo>
                <a:lnTo>
                  <a:pt x="10931" y="4745"/>
                </a:lnTo>
                <a:lnTo>
                  <a:pt x="10811" y="4565"/>
                </a:lnTo>
                <a:lnTo>
                  <a:pt x="10751" y="4325"/>
                </a:lnTo>
                <a:lnTo>
                  <a:pt x="10571" y="4145"/>
                </a:lnTo>
                <a:lnTo>
                  <a:pt x="10451" y="4025"/>
                </a:lnTo>
                <a:lnTo>
                  <a:pt x="10210" y="3905"/>
                </a:lnTo>
                <a:lnTo>
                  <a:pt x="10030" y="3845"/>
                </a:lnTo>
                <a:lnTo>
                  <a:pt x="9550" y="3845"/>
                </a:lnTo>
                <a:lnTo>
                  <a:pt x="9310" y="3905"/>
                </a:lnTo>
                <a:lnTo>
                  <a:pt x="9129" y="4025"/>
                </a:lnTo>
                <a:lnTo>
                  <a:pt x="8949" y="4145"/>
                </a:lnTo>
                <a:lnTo>
                  <a:pt x="8829" y="4325"/>
                </a:lnTo>
                <a:lnTo>
                  <a:pt x="8709" y="4565"/>
                </a:lnTo>
                <a:lnTo>
                  <a:pt x="8649" y="4745"/>
                </a:lnTo>
                <a:lnTo>
                  <a:pt x="8649" y="4986"/>
                </a:lnTo>
                <a:lnTo>
                  <a:pt x="8709" y="5346"/>
                </a:lnTo>
                <a:lnTo>
                  <a:pt x="8889" y="5706"/>
                </a:lnTo>
                <a:lnTo>
                  <a:pt x="9129" y="5947"/>
                </a:lnTo>
                <a:lnTo>
                  <a:pt x="9490" y="6067"/>
                </a:lnTo>
                <a:lnTo>
                  <a:pt x="9430" y="6847"/>
                </a:lnTo>
                <a:lnTo>
                  <a:pt x="9250" y="8469"/>
                </a:lnTo>
                <a:lnTo>
                  <a:pt x="6907" y="5166"/>
                </a:lnTo>
                <a:lnTo>
                  <a:pt x="6006" y="3965"/>
                </a:lnTo>
                <a:lnTo>
                  <a:pt x="6427" y="2764"/>
                </a:lnTo>
                <a:lnTo>
                  <a:pt x="6547" y="2463"/>
                </a:lnTo>
                <a:lnTo>
                  <a:pt x="6607" y="2163"/>
                </a:lnTo>
                <a:lnTo>
                  <a:pt x="6667" y="1863"/>
                </a:lnTo>
                <a:lnTo>
                  <a:pt x="6547" y="1562"/>
                </a:lnTo>
                <a:lnTo>
                  <a:pt x="6487" y="1502"/>
                </a:lnTo>
                <a:lnTo>
                  <a:pt x="6367" y="1502"/>
                </a:lnTo>
                <a:lnTo>
                  <a:pt x="6127" y="1683"/>
                </a:lnTo>
                <a:lnTo>
                  <a:pt x="5946" y="1923"/>
                </a:lnTo>
                <a:lnTo>
                  <a:pt x="5826" y="2163"/>
                </a:lnTo>
                <a:lnTo>
                  <a:pt x="5706" y="2463"/>
                </a:lnTo>
                <a:lnTo>
                  <a:pt x="5406" y="3244"/>
                </a:lnTo>
                <a:lnTo>
                  <a:pt x="5226" y="2944"/>
                </a:lnTo>
                <a:lnTo>
                  <a:pt x="4565" y="2043"/>
                </a:lnTo>
                <a:lnTo>
                  <a:pt x="4205" y="1683"/>
                </a:lnTo>
                <a:lnTo>
                  <a:pt x="3965" y="1502"/>
                </a:lnTo>
                <a:lnTo>
                  <a:pt x="3724" y="1382"/>
                </a:lnTo>
                <a:lnTo>
                  <a:pt x="3604" y="1382"/>
                </a:lnTo>
                <a:lnTo>
                  <a:pt x="3604" y="1442"/>
                </a:lnTo>
                <a:lnTo>
                  <a:pt x="3724" y="1923"/>
                </a:lnTo>
                <a:lnTo>
                  <a:pt x="3904" y="2343"/>
                </a:lnTo>
                <a:lnTo>
                  <a:pt x="4505" y="3124"/>
                </a:lnTo>
                <a:lnTo>
                  <a:pt x="5046" y="3965"/>
                </a:lnTo>
                <a:lnTo>
                  <a:pt x="4385" y="3905"/>
                </a:lnTo>
                <a:lnTo>
                  <a:pt x="3784" y="3845"/>
                </a:lnTo>
                <a:lnTo>
                  <a:pt x="3544" y="3784"/>
                </a:lnTo>
                <a:lnTo>
                  <a:pt x="3244" y="3845"/>
                </a:lnTo>
                <a:lnTo>
                  <a:pt x="3064" y="3905"/>
                </a:lnTo>
                <a:lnTo>
                  <a:pt x="3004" y="4025"/>
                </a:lnTo>
                <a:lnTo>
                  <a:pt x="2944" y="4205"/>
                </a:lnTo>
                <a:lnTo>
                  <a:pt x="3064" y="4385"/>
                </a:lnTo>
                <a:lnTo>
                  <a:pt x="3304" y="4505"/>
                </a:lnTo>
                <a:lnTo>
                  <a:pt x="3604" y="4685"/>
                </a:lnTo>
                <a:lnTo>
                  <a:pt x="3904" y="4745"/>
                </a:lnTo>
                <a:lnTo>
                  <a:pt x="4265" y="4805"/>
                </a:lnTo>
                <a:lnTo>
                  <a:pt x="4565" y="4865"/>
                </a:lnTo>
                <a:lnTo>
                  <a:pt x="4925" y="4865"/>
                </a:lnTo>
                <a:lnTo>
                  <a:pt x="5226" y="4805"/>
                </a:lnTo>
                <a:lnTo>
                  <a:pt x="5466" y="4685"/>
                </a:lnTo>
                <a:lnTo>
                  <a:pt x="5526" y="4625"/>
                </a:lnTo>
                <a:lnTo>
                  <a:pt x="6067" y="5406"/>
                </a:lnTo>
                <a:lnTo>
                  <a:pt x="8229" y="8469"/>
                </a:lnTo>
                <a:lnTo>
                  <a:pt x="7148" y="7688"/>
                </a:lnTo>
                <a:lnTo>
                  <a:pt x="6847" y="7388"/>
                </a:lnTo>
                <a:lnTo>
                  <a:pt x="6487" y="7208"/>
                </a:lnTo>
                <a:lnTo>
                  <a:pt x="6487" y="7148"/>
                </a:lnTo>
                <a:lnTo>
                  <a:pt x="6427" y="6787"/>
                </a:lnTo>
                <a:lnTo>
                  <a:pt x="6247" y="6487"/>
                </a:lnTo>
                <a:lnTo>
                  <a:pt x="5946" y="6307"/>
                </a:lnTo>
                <a:lnTo>
                  <a:pt x="5766" y="6247"/>
                </a:lnTo>
                <a:lnTo>
                  <a:pt x="5406" y="6247"/>
                </a:lnTo>
                <a:lnTo>
                  <a:pt x="5226" y="6307"/>
                </a:lnTo>
                <a:lnTo>
                  <a:pt x="4925" y="6487"/>
                </a:lnTo>
                <a:lnTo>
                  <a:pt x="4685" y="6787"/>
                </a:lnTo>
                <a:lnTo>
                  <a:pt x="4685" y="6967"/>
                </a:lnTo>
                <a:lnTo>
                  <a:pt x="4625" y="7148"/>
                </a:lnTo>
                <a:lnTo>
                  <a:pt x="4745" y="7508"/>
                </a:lnTo>
                <a:lnTo>
                  <a:pt x="4925" y="7808"/>
                </a:lnTo>
                <a:lnTo>
                  <a:pt x="5226" y="7988"/>
                </a:lnTo>
                <a:lnTo>
                  <a:pt x="5406" y="8048"/>
                </a:lnTo>
                <a:lnTo>
                  <a:pt x="5826" y="8048"/>
                </a:lnTo>
                <a:lnTo>
                  <a:pt x="6127" y="7928"/>
                </a:lnTo>
                <a:lnTo>
                  <a:pt x="6487" y="8229"/>
                </a:lnTo>
                <a:lnTo>
                  <a:pt x="6907" y="8589"/>
                </a:lnTo>
                <a:lnTo>
                  <a:pt x="7328" y="8949"/>
                </a:lnTo>
                <a:lnTo>
                  <a:pt x="7328" y="8949"/>
                </a:lnTo>
                <a:lnTo>
                  <a:pt x="4925" y="8409"/>
                </a:lnTo>
                <a:lnTo>
                  <a:pt x="4565" y="8289"/>
                </a:lnTo>
                <a:lnTo>
                  <a:pt x="4265" y="7928"/>
                </a:lnTo>
                <a:lnTo>
                  <a:pt x="3965" y="7568"/>
                </a:lnTo>
                <a:lnTo>
                  <a:pt x="2884" y="6367"/>
                </a:lnTo>
                <a:lnTo>
                  <a:pt x="2823" y="6307"/>
                </a:lnTo>
                <a:lnTo>
                  <a:pt x="2703" y="6367"/>
                </a:lnTo>
                <a:lnTo>
                  <a:pt x="2643" y="6487"/>
                </a:lnTo>
                <a:lnTo>
                  <a:pt x="2643" y="6607"/>
                </a:lnTo>
                <a:lnTo>
                  <a:pt x="3664" y="7988"/>
                </a:lnTo>
                <a:lnTo>
                  <a:pt x="3724" y="8109"/>
                </a:lnTo>
                <a:lnTo>
                  <a:pt x="3724" y="8109"/>
                </a:lnTo>
                <a:lnTo>
                  <a:pt x="2823" y="7868"/>
                </a:lnTo>
                <a:lnTo>
                  <a:pt x="1983" y="7688"/>
                </a:lnTo>
                <a:lnTo>
                  <a:pt x="1082" y="7508"/>
                </a:lnTo>
                <a:lnTo>
                  <a:pt x="61" y="7508"/>
                </a:lnTo>
                <a:lnTo>
                  <a:pt x="1" y="7628"/>
                </a:lnTo>
                <a:lnTo>
                  <a:pt x="61" y="7748"/>
                </a:lnTo>
                <a:lnTo>
                  <a:pt x="121" y="7868"/>
                </a:lnTo>
                <a:lnTo>
                  <a:pt x="601" y="8048"/>
                </a:lnTo>
                <a:lnTo>
                  <a:pt x="1082" y="8289"/>
                </a:lnTo>
                <a:lnTo>
                  <a:pt x="2043" y="8589"/>
                </a:lnTo>
                <a:lnTo>
                  <a:pt x="4085" y="9009"/>
                </a:lnTo>
                <a:lnTo>
                  <a:pt x="3664" y="9310"/>
                </a:lnTo>
                <a:lnTo>
                  <a:pt x="3244" y="9550"/>
                </a:lnTo>
                <a:lnTo>
                  <a:pt x="2523" y="10030"/>
                </a:lnTo>
                <a:lnTo>
                  <a:pt x="2163" y="10271"/>
                </a:lnTo>
                <a:lnTo>
                  <a:pt x="1863" y="10571"/>
                </a:lnTo>
                <a:lnTo>
                  <a:pt x="1863" y="10691"/>
                </a:lnTo>
                <a:lnTo>
                  <a:pt x="1863" y="10751"/>
                </a:lnTo>
                <a:lnTo>
                  <a:pt x="1923" y="10811"/>
                </a:lnTo>
                <a:lnTo>
                  <a:pt x="2043" y="10811"/>
                </a:lnTo>
                <a:lnTo>
                  <a:pt x="2403" y="10631"/>
                </a:lnTo>
                <a:lnTo>
                  <a:pt x="2763" y="10451"/>
                </a:lnTo>
                <a:lnTo>
                  <a:pt x="3484" y="9970"/>
                </a:lnTo>
                <a:lnTo>
                  <a:pt x="4085" y="9550"/>
                </a:lnTo>
                <a:lnTo>
                  <a:pt x="4325" y="9370"/>
                </a:lnTo>
                <a:lnTo>
                  <a:pt x="4625" y="9130"/>
                </a:lnTo>
                <a:lnTo>
                  <a:pt x="4745" y="9190"/>
                </a:lnTo>
                <a:lnTo>
                  <a:pt x="8469" y="10150"/>
                </a:lnTo>
                <a:lnTo>
                  <a:pt x="7087" y="10571"/>
                </a:lnTo>
                <a:lnTo>
                  <a:pt x="6367" y="10871"/>
                </a:lnTo>
                <a:lnTo>
                  <a:pt x="5706" y="11171"/>
                </a:lnTo>
                <a:lnTo>
                  <a:pt x="5526" y="10991"/>
                </a:lnTo>
                <a:lnTo>
                  <a:pt x="5286" y="10931"/>
                </a:lnTo>
                <a:lnTo>
                  <a:pt x="4986" y="10871"/>
                </a:lnTo>
                <a:lnTo>
                  <a:pt x="4685" y="10931"/>
                </a:lnTo>
                <a:lnTo>
                  <a:pt x="4445" y="10991"/>
                </a:lnTo>
                <a:lnTo>
                  <a:pt x="4205" y="11171"/>
                </a:lnTo>
                <a:lnTo>
                  <a:pt x="4085" y="11352"/>
                </a:lnTo>
                <a:lnTo>
                  <a:pt x="3965" y="11532"/>
                </a:lnTo>
                <a:lnTo>
                  <a:pt x="3904" y="11712"/>
                </a:lnTo>
                <a:lnTo>
                  <a:pt x="3904" y="11952"/>
                </a:lnTo>
                <a:lnTo>
                  <a:pt x="3904" y="12132"/>
                </a:lnTo>
                <a:lnTo>
                  <a:pt x="3965" y="12373"/>
                </a:lnTo>
                <a:lnTo>
                  <a:pt x="4085" y="12553"/>
                </a:lnTo>
                <a:lnTo>
                  <a:pt x="4205" y="12733"/>
                </a:lnTo>
                <a:lnTo>
                  <a:pt x="4445" y="12913"/>
                </a:lnTo>
                <a:lnTo>
                  <a:pt x="4685" y="12973"/>
                </a:lnTo>
                <a:lnTo>
                  <a:pt x="4986" y="13033"/>
                </a:lnTo>
                <a:lnTo>
                  <a:pt x="5286" y="12973"/>
                </a:lnTo>
                <a:lnTo>
                  <a:pt x="5526" y="12853"/>
                </a:lnTo>
                <a:lnTo>
                  <a:pt x="5826" y="12673"/>
                </a:lnTo>
                <a:lnTo>
                  <a:pt x="6006" y="12373"/>
                </a:lnTo>
                <a:lnTo>
                  <a:pt x="6067" y="12072"/>
                </a:lnTo>
                <a:lnTo>
                  <a:pt x="6727" y="11952"/>
                </a:lnTo>
                <a:lnTo>
                  <a:pt x="7328" y="11712"/>
                </a:lnTo>
                <a:lnTo>
                  <a:pt x="8529" y="11231"/>
                </a:lnTo>
                <a:lnTo>
                  <a:pt x="8529" y="11231"/>
                </a:lnTo>
                <a:lnTo>
                  <a:pt x="6127" y="14595"/>
                </a:lnTo>
                <a:lnTo>
                  <a:pt x="5286" y="15856"/>
                </a:lnTo>
                <a:lnTo>
                  <a:pt x="4865" y="15736"/>
                </a:lnTo>
                <a:lnTo>
                  <a:pt x="4445" y="15616"/>
                </a:lnTo>
                <a:lnTo>
                  <a:pt x="3904" y="15495"/>
                </a:lnTo>
                <a:lnTo>
                  <a:pt x="3304" y="15435"/>
                </a:lnTo>
                <a:lnTo>
                  <a:pt x="3064" y="15375"/>
                </a:lnTo>
                <a:lnTo>
                  <a:pt x="2884" y="15435"/>
                </a:lnTo>
                <a:lnTo>
                  <a:pt x="2463" y="15495"/>
                </a:lnTo>
                <a:lnTo>
                  <a:pt x="2403" y="15616"/>
                </a:lnTo>
                <a:lnTo>
                  <a:pt x="2403" y="15676"/>
                </a:lnTo>
                <a:lnTo>
                  <a:pt x="2703" y="15976"/>
                </a:lnTo>
                <a:lnTo>
                  <a:pt x="3004" y="16156"/>
                </a:lnTo>
                <a:lnTo>
                  <a:pt x="3664" y="16336"/>
                </a:lnTo>
                <a:lnTo>
                  <a:pt x="4265" y="16456"/>
                </a:lnTo>
                <a:lnTo>
                  <a:pt x="4745" y="16577"/>
                </a:lnTo>
                <a:lnTo>
                  <a:pt x="4205" y="17357"/>
                </a:lnTo>
                <a:lnTo>
                  <a:pt x="3965" y="17718"/>
                </a:lnTo>
                <a:lnTo>
                  <a:pt x="3724" y="18018"/>
                </a:lnTo>
                <a:lnTo>
                  <a:pt x="3604" y="18378"/>
                </a:lnTo>
                <a:lnTo>
                  <a:pt x="3604" y="18618"/>
                </a:lnTo>
                <a:lnTo>
                  <a:pt x="3664" y="18799"/>
                </a:lnTo>
                <a:lnTo>
                  <a:pt x="3724" y="18859"/>
                </a:lnTo>
                <a:lnTo>
                  <a:pt x="3965" y="18799"/>
                </a:lnTo>
                <a:lnTo>
                  <a:pt x="4205" y="18739"/>
                </a:lnTo>
                <a:lnTo>
                  <a:pt x="4385" y="18558"/>
                </a:lnTo>
                <a:lnTo>
                  <a:pt x="4565" y="18438"/>
                </a:lnTo>
                <a:lnTo>
                  <a:pt x="4865" y="18018"/>
                </a:lnTo>
                <a:lnTo>
                  <a:pt x="5166" y="17597"/>
                </a:lnTo>
                <a:lnTo>
                  <a:pt x="5646" y="16997"/>
                </a:lnTo>
                <a:lnTo>
                  <a:pt x="5766" y="17778"/>
                </a:lnTo>
                <a:lnTo>
                  <a:pt x="5886" y="18558"/>
                </a:lnTo>
                <a:lnTo>
                  <a:pt x="6067" y="19279"/>
                </a:lnTo>
                <a:lnTo>
                  <a:pt x="6187" y="19579"/>
                </a:lnTo>
                <a:lnTo>
                  <a:pt x="6367" y="19940"/>
                </a:lnTo>
                <a:lnTo>
                  <a:pt x="6427" y="19940"/>
                </a:lnTo>
                <a:lnTo>
                  <a:pt x="6547" y="19880"/>
                </a:lnTo>
                <a:lnTo>
                  <a:pt x="6547" y="19519"/>
                </a:lnTo>
                <a:lnTo>
                  <a:pt x="6547" y="19159"/>
                </a:lnTo>
                <a:lnTo>
                  <a:pt x="6427" y="18438"/>
                </a:lnTo>
                <a:lnTo>
                  <a:pt x="6247" y="17597"/>
                </a:lnTo>
                <a:lnTo>
                  <a:pt x="6006" y="16757"/>
                </a:lnTo>
                <a:lnTo>
                  <a:pt x="5946" y="16637"/>
                </a:lnTo>
                <a:lnTo>
                  <a:pt x="7208" y="14955"/>
                </a:lnTo>
                <a:lnTo>
                  <a:pt x="8949" y="12673"/>
                </a:lnTo>
                <a:lnTo>
                  <a:pt x="8829" y="14655"/>
                </a:lnTo>
                <a:lnTo>
                  <a:pt x="8589" y="14715"/>
                </a:lnTo>
                <a:lnTo>
                  <a:pt x="8409" y="14775"/>
                </a:lnTo>
                <a:lnTo>
                  <a:pt x="8289" y="14895"/>
                </a:lnTo>
                <a:lnTo>
                  <a:pt x="8169" y="15015"/>
                </a:lnTo>
                <a:lnTo>
                  <a:pt x="7988" y="15375"/>
                </a:lnTo>
                <a:lnTo>
                  <a:pt x="7928" y="15736"/>
                </a:lnTo>
                <a:lnTo>
                  <a:pt x="8048" y="16096"/>
                </a:lnTo>
                <a:lnTo>
                  <a:pt x="8229" y="16396"/>
                </a:lnTo>
                <a:lnTo>
                  <a:pt x="8349" y="16516"/>
                </a:lnTo>
                <a:lnTo>
                  <a:pt x="8529" y="16637"/>
                </a:lnTo>
                <a:lnTo>
                  <a:pt x="8709" y="16697"/>
                </a:lnTo>
                <a:lnTo>
                  <a:pt x="8949" y="16697"/>
                </a:lnTo>
                <a:lnTo>
                  <a:pt x="9250" y="16637"/>
                </a:lnTo>
                <a:lnTo>
                  <a:pt x="9550" y="16516"/>
                </a:lnTo>
                <a:lnTo>
                  <a:pt x="9730" y="16336"/>
                </a:lnTo>
                <a:lnTo>
                  <a:pt x="9850" y="16096"/>
                </a:lnTo>
                <a:lnTo>
                  <a:pt x="9910" y="15796"/>
                </a:lnTo>
                <a:lnTo>
                  <a:pt x="9910" y="15495"/>
                </a:lnTo>
                <a:lnTo>
                  <a:pt x="9850" y="15255"/>
                </a:lnTo>
                <a:lnTo>
                  <a:pt x="9730" y="15015"/>
                </a:lnTo>
                <a:lnTo>
                  <a:pt x="9910" y="11352"/>
                </a:lnTo>
                <a:lnTo>
                  <a:pt x="10030" y="11171"/>
                </a:lnTo>
                <a:lnTo>
                  <a:pt x="10150" y="11231"/>
                </a:lnTo>
                <a:lnTo>
                  <a:pt x="12493" y="14775"/>
                </a:lnTo>
                <a:lnTo>
                  <a:pt x="13634" y="16456"/>
                </a:lnTo>
                <a:lnTo>
                  <a:pt x="13514" y="16577"/>
                </a:lnTo>
                <a:lnTo>
                  <a:pt x="13393" y="16697"/>
                </a:lnTo>
                <a:lnTo>
                  <a:pt x="13213" y="16997"/>
                </a:lnTo>
                <a:lnTo>
                  <a:pt x="13033" y="17658"/>
                </a:lnTo>
                <a:lnTo>
                  <a:pt x="12913" y="18018"/>
                </a:lnTo>
                <a:lnTo>
                  <a:pt x="12793" y="18438"/>
                </a:lnTo>
                <a:lnTo>
                  <a:pt x="12793" y="18799"/>
                </a:lnTo>
                <a:lnTo>
                  <a:pt x="12793" y="18979"/>
                </a:lnTo>
                <a:lnTo>
                  <a:pt x="12913" y="19159"/>
                </a:lnTo>
                <a:lnTo>
                  <a:pt x="12973" y="19219"/>
                </a:lnTo>
                <a:lnTo>
                  <a:pt x="13093" y="19219"/>
                </a:lnTo>
                <a:lnTo>
                  <a:pt x="13213" y="19099"/>
                </a:lnTo>
                <a:lnTo>
                  <a:pt x="13393" y="18979"/>
                </a:lnTo>
                <a:lnTo>
                  <a:pt x="13574" y="18678"/>
                </a:lnTo>
                <a:lnTo>
                  <a:pt x="13694" y="18378"/>
                </a:lnTo>
                <a:lnTo>
                  <a:pt x="13814" y="18018"/>
                </a:lnTo>
                <a:lnTo>
                  <a:pt x="13934" y="17597"/>
                </a:lnTo>
                <a:lnTo>
                  <a:pt x="14054" y="17117"/>
                </a:lnTo>
                <a:lnTo>
                  <a:pt x="14835" y="18138"/>
                </a:lnTo>
                <a:lnTo>
                  <a:pt x="15676" y="19099"/>
                </a:lnTo>
                <a:lnTo>
                  <a:pt x="15736" y="19159"/>
                </a:lnTo>
                <a:lnTo>
                  <a:pt x="15856" y="19159"/>
                </a:lnTo>
                <a:lnTo>
                  <a:pt x="15916" y="19039"/>
                </a:lnTo>
                <a:lnTo>
                  <a:pt x="15916" y="18919"/>
                </a:lnTo>
                <a:lnTo>
                  <a:pt x="15556" y="18078"/>
                </a:lnTo>
                <a:lnTo>
                  <a:pt x="15075" y="17237"/>
                </a:lnTo>
                <a:lnTo>
                  <a:pt x="15616" y="17237"/>
                </a:lnTo>
                <a:lnTo>
                  <a:pt x="16697" y="17417"/>
                </a:lnTo>
                <a:lnTo>
                  <a:pt x="17237" y="17477"/>
                </a:lnTo>
                <a:lnTo>
                  <a:pt x="17718" y="17477"/>
                </a:lnTo>
                <a:lnTo>
                  <a:pt x="17898" y="17417"/>
                </a:lnTo>
                <a:lnTo>
                  <a:pt x="17958" y="17237"/>
                </a:lnTo>
                <a:lnTo>
                  <a:pt x="17958" y="17117"/>
                </a:lnTo>
                <a:lnTo>
                  <a:pt x="17838" y="16997"/>
                </a:lnTo>
                <a:lnTo>
                  <a:pt x="17357" y="16877"/>
                </a:lnTo>
                <a:lnTo>
                  <a:pt x="16817" y="16757"/>
                </a:lnTo>
                <a:lnTo>
                  <a:pt x="15736" y="16577"/>
                </a:lnTo>
                <a:lnTo>
                  <a:pt x="15135" y="16456"/>
                </a:lnTo>
                <a:lnTo>
                  <a:pt x="14535" y="16336"/>
                </a:lnTo>
                <a:lnTo>
                  <a:pt x="13333" y="14535"/>
                </a:lnTo>
                <a:lnTo>
                  <a:pt x="13093" y="14174"/>
                </a:lnTo>
                <a:lnTo>
                  <a:pt x="13273" y="14354"/>
                </a:lnTo>
                <a:lnTo>
                  <a:pt x="13454" y="14535"/>
                </a:lnTo>
                <a:lnTo>
                  <a:pt x="13634" y="14595"/>
                </a:lnTo>
                <a:lnTo>
                  <a:pt x="13814" y="14655"/>
                </a:lnTo>
                <a:lnTo>
                  <a:pt x="14054" y="14655"/>
                </a:lnTo>
                <a:lnTo>
                  <a:pt x="14294" y="14595"/>
                </a:lnTo>
                <a:lnTo>
                  <a:pt x="14474" y="14475"/>
                </a:lnTo>
                <a:lnTo>
                  <a:pt x="14655" y="14354"/>
                </a:lnTo>
                <a:lnTo>
                  <a:pt x="14715" y="14174"/>
                </a:lnTo>
                <a:lnTo>
                  <a:pt x="14835" y="13994"/>
                </a:lnTo>
                <a:lnTo>
                  <a:pt x="14895" y="13634"/>
                </a:lnTo>
                <a:lnTo>
                  <a:pt x="14835" y="13273"/>
                </a:lnTo>
                <a:lnTo>
                  <a:pt x="14715" y="13093"/>
                </a:lnTo>
                <a:lnTo>
                  <a:pt x="14655" y="12913"/>
                </a:lnTo>
                <a:lnTo>
                  <a:pt x="14474" y="12793"/>
                </a:lnTo>
                <a:lnTo>
                  <a:pt x="14294" y="12673"/>
                </a:lnTo>
                <a:lnTo>
                  <a:pt x="14054" y="12613"/>
                </a:lnTo>
                <a:lnTo>
                  <a:pt x="13694" y="12613"/>
                </a:lnTo>
                <a:lnTo>
                  <a:pt x="13454" y="12733"/>
                </a:lnTo>
                <a:lnTo>
                  <a:pt x="11111" y="10811"/>
                </a:lnTo>
                <a:lnTo>
                  <a:pt x="14414" y="11592"/>
                </a:lnTo>
                <a:lnTo>
                  <a:pt x="16096" y="12072"/>
                </a:lnTo>
                <a:lnTo>
                  <a:pt x="16216" y="12433"/>
                </a:lnTo>
                <a:lnTo>
                  <a:pt x="16456" y="12793"/>
                </a:lnTo>
                <a:lnTo>
                  <a:pt x="16937" y="13394"/>
                </a:lnTo>
                <a:lnTo>
                  <a:pt x="17477" y="14174"/>
                </a:lnTo>
                <a:lnTo>
                  <a:pt x="17718" y="14535"/>
                </a:lnTo>
                <a:lnTo>
                  <a:pt x="18018" y="14895"/>
                </a:lnTo>
                <a:lnTo>
                  <a:pt x="18138" y="14955"/>
                </a:lnTo>
                <a:lnTo>
                  <a:pt x="18198" y="14895"/>
                </a:lnTo>
                <a:lnTo>
                  <a:pt x="18258" y="14835"/>
                </a:lnTo>
                <a:lnTo>
                  <a:pt x="18258" y="14775"/>
                </a:lnTo>
                <a:lnTo>
                  <a:pt x="18018" y="14354"/>
                </a:lnTo>
                <a:lnTo>
                  <a:pt x="17778" y="13934"/>
                </a:lnTo>
                <a:lnTo>
                  <a:pt x="17297" y="13153"/>
                </a:lnTo>
                <a:lnTo>
                  <a:pt x="17057" y="12733"/>
                </a:lnTo>
                <a:lnTo>
                  <a:pt x="16757" y="12252"/>
                </a:lnTo>
                <a:lnTo>
                  <a:pt x="16757" y="12252"/>
                </a:lnTo>
                <a:lnTo>
                  <a:pt x="18138" y="12553"/>
                </a:lnTo>
                <a:lnTo>
                  <a:pt x="18799" y="12673"/>
                </a:lnTo>
                <a:lnTo>
                  <a:pt x="19519" y="12793"/>
                </a:lnTo>
                <a:lnTo>
                  <a:pt x="19699" y="12733"/>
                </a:lnTo>
                <a:lnTo>
                  <a:pt x="19820" y="12673"/>
                </a:lnTo>
                <a:lnTo>
                  <a:pt x="19940" y="12553"/>
                </a:lnTo>
                <a:lnTo>
                  <a:pt x="20060" y="12433"/>
                </a:lnTo>
                <a:lnTo>
                  <a:pt x="20060" y="12252"/>
                </a:lnTo>
                <a:lnTo>
                  <a:pt x="20060" y="12132"/>
                </a:lnTo>
                <a:lnTo>
                  <a:pt x="20000" y="12012"/>
                </a:lnTo>
                <a:lnTo>
                  <a:pt x="19820" y="11892"/>
                </a:lnTo>
                <a:lnTo>
                  <a:pt x="18739" y="11532"/>
                </a:lnTo>
                <a:lnTo>
                  <a:pt x="17657" y="11231"/>
                </a:lnTo>
                <a:lnTo>
                  <a:pt x="18018" y="11051"/>
                </a:lnTo>
                <a:lnTo>
                  <a:pt x="18618" y="10631"/>
                </a:lnTo>
                <a:lnTo>
                  <a:pt x="18919" y="10391"/>
                </a:lnTo>
                <a:lnTo>
                  <a:pt x="19219" y="10090"/>
                </a:lnTo>
                <a:lnTo>
                  <a:pt x="19279" y="9970"/>
                </a:lnTo>
                <a:lnTo>
                  <a:pt x="19279" y="9850"/>
                </a:lnTo>
                <a:lnTo>
                  <a:pt x="19279" y="9670"/>
                </a:lnTo>
                <a:lnTo>
                  <a:pt x="19219" y="9550"/>
                </a:lnTo>
                <a:lnTo>
                  <a:pt x="19159" y="9490"/>
                </a:lnTo>
                <a:lnTo>
                  <a:pt x="19039" y="9370"/>
                </a:lnTo>
                <a:lnTo>
                  <a:pt x="18739" y="9370"/>
                </a:lnTo>
                <a:lnTo>
                  <a:pt x="18378" y="9550"/>
                </a:lnTo>
                <a:lnTo>
                  <a:pt x="18018" y="9790"/>
                </a:lnTo>
                <a:lnTo>
                  <a:pt x="17417" y="10271"/>
                </a:lnTo>
                <a:lnTo>
                  <a:pt x="16937" y="10631"/>
                </a:lnTo>
                <a:lnTo>
                  <a:pt x="16516" y="10991"/>
                </a:lnTo>
                <a:lnTo>
                  <a:pt x="15075" y="10691"/>
                </a:lnTo>
                <a:lnTo>
                  <a:pt x="11952" y="9970"/>
                </a:lnTo>
                <a:lnTo>
                  <a:pt x="13153" y="9430"/>
                </a:lnTo>
                <a:lnTo>
                  <a:pt x="13333" y="9610"/>
                </a:lnTo>
                <a:lnTo>
                  <a:pt x="13574" y="9730"/>
                </a:lnTo>
                <a:lnTo>
                  <a:pt x="13874" y="9850"/>
                </a:lnTo>
                <a:lnTo>
                  <a:pt x="14174" y="9730"/>
                </a:lnTo>
                <a:lnTo>
                  <a:pt x="14414" y="9610"/>
                </a:lnTo>
                <a:lnTo>
                  <a:pt x="14595" y="9310"/>
                </a:lnTo>
                <a:lnTo>
                  <a:pt x="14655" y="9009"/>
                </a:lnTo>
                <a:lnTo>
                  <a:pt x="14655" y="8949"/>
                </a:lnTo>
                <a:lnTo>
                  <a:pt x="14655" y="8769"/>
                </a:lnTo>
                <a:lnTo>
                  <a:pt x="14595" y="8649"/>
                </a:lnTo>
                <a:lnTo>
                  <a:pt x="14414" y="8409"/>
                </a:lnTo>
                <a:lnTo>
                  <a:pt x="14174" y="8229"/>
                </a:lnTo>
                <a:lnTo>
                  <a:pt x="13994" y="8169"/>
                </a:lnTo>
                <a:lnTo>
                  <a:pt x="13634" y="8169"/>
                </a:lnTo>
                <a:lnTo>
                  <a:pt x="13454" y="8289"/>
                </a:lnTo>
                <a:lnTo>
                  <a:pt x="13273" y="8409"/>
                </a:lnTo>
                <a:lnTo>
                  <a:pt x="13153" y="8589"/>
                </a:lnTo>
                <a:lnTo>
                  <a:pt x="12372" y="8769"/>
                </a:lnTo>
                <a:lnTo>
                  <a:pt x="11652" y="9009"/>
                </a:lnTo>
                <a:lnTo>
                  <a:pt x="14775" y="4745"/>
                </a:lnTo>
                <a:lnTo>
                  <a:pt x="14835" y="4745"/>
                </a:lnTo>
                <a:lnTo>
                  <a:pt x="15676" y="4865"/>
                </a:lnTo>
                <a:lnTo>
                  <a:pt x="16576" y="4926"/>
                </a:lnTo>
                <a:lnTo>
                  <a:pt x="17057" y="4926"/>
                </a:lnTo>
                <a:lnTo>
                  <a:pt x="17477" y="4865"/>
                </a:lnTo>
                <a:lnTo>
                  <a:pt x="17898" y="4745"/>
                </a:lnTo>
                <a:lnTo>
                  <a:pt x="18258" y="4565"/>
                </a:lnTo>
                <a:lnTo>
                  <a:pt x="18378" y="4505"/>
                </a:lnTo>
                <a:lnTo>
                  <a:pt x="18378" y="4385"/>
                </a:lnTo>
                <a:lnTo>
                  <a:pt x="18318" y="4265"/>
                </a:lnTo>
                <a:lnTo>
                  <a:pt x="18198" y="4265"/>
                </a:lnTo>
                <a:lnTo>
                  <a:pt x="17898" y="4205"/>
                </a:lnTo>
                <a:lnTo>
                  <a:pt x="17537" y="4145"/>
                </a:lnTo>
                <a:lnTo>
                  <a:pt x="16817" y="4145"/>
                </a:lnTo>
                <a:lnTo>
                  <a:pt x="16096" y="4205"/>
                </a:lnTo>
                <a:lnTo>
                  <a:pt x="15195" y="4205"/>
                </a:lnTo>
                <a:lnTo>
                  <a:pt x="15255" y="4145"/>
                </a:lnTo>
                <a:lnTo>
                  <a:pt x="17237" y="1442"/>
                </a:lnTo>
                <a:lnTo>
                  <a:pt x="17357" y="1142"/>
                </a:lnTo>
                <a:lnTo>
                  <a:pt x="17357" y="962"/>
                </a:lnTo>
                <a:lnTo>
                  <a:pt x="17237" y="782"/>
                </a:lnTo>
                <a:lnTo>
                  <a:pt x="17057" y="662"/>
                </a:lnTo>
                <a:lnTo>
                  <a:pt x="16817" y="601"/>
                </a:lnTo>
                <a:lnTo>
                  <a:pt x="16576" y="662"/>
                </a:lnTo>
                <a:lnTo>
                  <a:pt x="16336" y="782"/>
                </a:lnTo>
                <a:lnTo>
                  <a:pt x="16096" y="1022"/>
                </a:lnTo>
                <a:lnTo>
                  <a:pt x="14414" y="3304"/>
                </a:lnTo>
                <a:lnTo>
                  <a:pt x="14294" y="2223"/>
                </a:lnTo>
                <a:lnTo>
                  <a:pt x="14234" y="1142"/>
                </a:lnTo>
                <a:lnTo>
                  <a:pt x="14234" y="1"/>
                </a:lnTo>
                <a:close/>
              </a:path>
            </a:pathLst>
          </a:custGeom>
          <a:solidFill>
            <a:srgbClr val="79C6CC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/>
          </a:p>
        </p:txBody>
      </p:sp>
      <p:sp>
        <p:nvSpPr>
          <p:cNvPr id="180" name="Shape 180"/>
          <p:cNvSpPr/>
          <p:nvPr/>
        </p:nvSpPr>
        <p:spPr>
          <a:xfrm>
            <a:off x="8645810" y="222087"/>
            <a:ext cx="236832" cy="230771"/>
          </a:xfrm>
          <a:custGeom>
            <a:avLst/>
            <a:gdLst/>
            <a:ahLst/>
            <a:cxnLst/>
            <a:rect l="0" t="0" r="0" b="0"/>
            <a:pathLst>
              <a:path w="21141" h="20600" extrusionOk="0">
                <a:moveTo>
                  <a:pt x="10991" y="7687"/>
                </a:moveTo>
                <a:lnTo>
                  <a:pt x="11411" y="7867"/>
                </a:lnTo>
                <a:lnTo>
                  <a:pt x="11771" y="7988"/>
                </a:lnTo>
                <a:lnTo>
                  <a:pt x="10931" y="8888"/>
                </a:lnTo>
                <a:lnTo>
                  <a:pt x="10991" y="7687"/>
                </a:lnTo>
                <a:close/>
                <a:moveTo>
                  <a:pt x="10090" y="7507"/>
                </a:moveTo>
                <a:lnTo>
                  <a:pt x="10030" y="9549"/>
                </a:lnTo>
                <a:lnTo>
                  <a:pt x="8048" y="8708"/>
                </a:lnTo>
                <a:lnTo>
                  <a:pt x="8709" y="8288"/>
                </a:lnTo>
                <a:lnTo>
                  <a:pt x="10090" y="7507"/>
                </a:lnTo>
                <a:close/>
                <a:moveTo>
                  <a:pt x="12973" y="7988"/>
                </a:moveTo>
                <a:lnTo>
                  <a:pt x="12973" y="8348"/>
                </a:lnTo>
                <a:lnTo>
                  <a:pt x="13033" y="8648"/>
                </a:lnTo>
                <a:lnTo>
                  <a:pt x="13153" y="9369"/>
                </a:lnTo>
                <a:lnTo>
                  <a:pt x="13273" y="10270"/>
                </a:lnTo>
                <a:lnTo>
                  <a:pt x="13453" y="11110"/>
                </a:lnTo>
                <a:lnTo>
                  <a:pt x="13453" y="11110"/>
                </a:lnTo>
                <a:lnTo>
                  <a:pt x="11351" y="10150"/>
                </a:lnTo>
                <a:lnTo>
                  <a:pt x="11051" y="10029"/>
                </a:lnTo>
                <a:lnTo>
                  <a:pt x="12792" y="8168"/>
                </a:lnTo>
                <a:lnTo>
                  <a:pt x="12912" y="8108"/>
                </a:lnTo>
                <a:lnTo>
                  <a:pt x="12973" y="7988"/>
                </a:lnTo>
                <a:close/>
                <a:moveTo>
                  <a:pt x="7207" y="9549"/>
                </a:moveTo>
                <a:lnTo>
                  <a:pt x="9369" y="10570"/>
                </a:lnTo>
                <a:lnTo>
                  <a:pt x="7267" y="12672"/>
                </a:lnTo>
                <a:lnTo>
                  <a:pt x="7327" y="11831"/>
                </a:lnTo>
                <a:lnTo>
                  <a:pt x="7327" y="10990"/>
                </a:lnTo>
                <a:lnTo>
                  <a:pt x="7327" y="10270"/>
                </a:lnTo>
                <a:lnTo>
                  <a:pt x="7267" y="9909"/>
                </a:lnTo>
                <a:lnTo>
                  <a:pt x="7207" y="9549"/>
                </a:lnTo>
                <a:close/>
                <a:moveTo>
                  <a:pt x="9910" y="11171"/>
                </a:moveTo>
                <a:lnTo>
                  <a:pt x="9790" y="14233"/>
                </a:lnTo>
                <a:lnTo>
                  <a:pt x="9429" y="13993"/>
                </a:lnTo>
                <a:lnTo>
                  <a:pt x="9009" y="13813"/>
                </a:lnTo>
                <a:lnTo>
                  <a:pt x="8168" y="13513"/>
                </a:lnTo>
                <a:lnTo>
                  <a:pt x="7808" y="13393"/>
                </a:lnTo>
                <a:lnTo>
                  <a:pt x="9910" y="11171"/>
                </a:lnTo>
                <a:close/>
                <a:moveTo>
                  <a:pt x="10931" y="11291"/>
                </a:moveTo>
                <a:lnTo>
                  <a:pt x="11171" y="11411"/>
                </a:lnTo>
                <a:lnTo>
                  <a:pt x="13573" y="12492"/>
                </a:lnTo>
                <a:lnTo>
                  <a:pt x="12552" y="13152"/>
                </a:lnTo>
                <a:lnTo>
                  <a:pt x="11651" y="13693"/>
                </a:lnTo>
                <a:lnTo>
                  <a:pt x="10871" y="14233"/>
                </a:lnTo>
                <a:lnTo>
                  <a:pt x="10931" y="11291"/>
                </a:lnTo>
                <a:close/>
                <a:moveTo>
                  <a:pt x="10750" y="0"/>
                </a:moveTo>
                <a:lnTo>
                  <a:pt x="10630" y="60"/>
                </a:lnTo>
                <a:lnTo>
                  <a:pt x="10570" y="120"/>
                </a:lnTo>
                <a:lnTo>
                  <a:pt x="10450" y="661"/>
                </a:lnTo>
                <a:lnTo>
                  <a:pt x="10330" y="1141"/>
                </a:lnTo>
                <a:lnTo>
                  <a:pt x="10270" y="2162"/>
                </a:lnTo>
                <a:lnTo>
                  <a:pt x="10210" y="4264"/>
                </a:lnTo>
                <a:lnTo>
                  <a:pt x="9850" y="3904"/>
                </a:lnTo>
                <a:lnTo>
                  <a:pt x="9489" y="3543"/>
                </a:lnTo>
                <a:lnTo>
                  <a:pt x="8889" y="2943"/>
                </a:lnTo>
                <a:lnTo>
                  <a:pt x="8588" y="2642"/>
                </a:lnTo>
                <a:lnTo>
                  <a:pt x="8228" y="2402"/>
                </a:lnTo>
                <a:lnTo>
                  <a:pt x="8168" y="2402"/>
                </a:lnTo>
                <a:lnTo>
                  <a:pt x="8108" y="2462"/>
                </a:lnTo>
                <a:lnTo>
                  <a:pt x="8048" y="2522"/>
                </a:lnTo>
                <a:lnTo>
                  <a:pt x="8048" y="2582"/>
                </a:lnTo>
                <a:lnTo>
                  <a:pt x="8288" y="2943"/>
                </a:lnTo>
                <a:lnTo>
                  <a:pt x="8588" y="3303"/>
                </a:lnTo>
                <a:lnTo>
                  <a:pt x="9189" y="3844"/>
                </a:lnTo>
                <a:lnTo>
                  <a:pt x="9669" y="4384"/>
                </a:lnTo>
                <a:lnTo>
                  <a:pt x="9910" y="4624"/>
                </a:lnTo>
                <a:lnTo>
                  <a:pt x="10210" y="4805"/>
                </a:lnTo>
                <a:lnTo>
                  <a:pt x="10210" y="4925"/>
                </a:lnTo>
                <a:lnTo>
                  <a:pt x="10090" y="6666"/>
                </a:lnTo>
                <a:lnTo>
                  <a:pt x="8348" y="7687"/>
                </a:lnTo>
                <a:lnTo>
                  <a:pt x="7808" y="7988"/>
                </a:lnTo>
                <a:lnTo>
                  <a:pt x="7267" y="8348"/>
                </a:lnTo>
                <a:lnTo>
                  <a:pt x="5165" y="7447"/>
                </a:lnTo>
                <a:lnTo>
                  <a:pt x="3784" y="6786"/>
                </a:lnTo>
                <a:lnTo>
                  <a:pt x="3784" y="6366"/>
                </a:lnTo>
                <a:lnTo>
                  <a:pt x="3784" y="6006"/>
                </a:lnTo>
                <a:lnTo>
                  <a:pt x="3844" y="5405"/>
                </a:lnTo>
                <a:lnTo>
                  <a:pt x="3784" y="4805"/>
                </a:lnTo>
                <a:lnTo>
                  <a:pt x="3784" y="4564"/>
                </a:lnTo>
                <a:lnTo>
                  <a:pt x="3724" y="4384"/>
                </a:lnTo>
                <a:lnTo>
                  <a:pt x="3544" y="3964"/>
                </a:lnTo>
                <a:lnTo>
                  <a:pt x="3363" y="3964"/>
                </a:lnTo>
                <a:lnTo>
                  <a:pt x="3183" y="4324"/>
                </a:lnTo>
                <a:lnTo>
                  <a:pt x="3063" y="4684"/>
                </a:lnTo>
                <a:lnTo>
                  <a:pt x="3003" y="5345"/>
                </a:lnTo>
                <a:lnTo>
                  <a:pt x="3003" y="6006"/>
                </a:lnTo>
                <a:lnTo>
                  <a:pt x="2943" y="6486"/>
                </a:lnTo>
                <a:lnTo>
                  <a:pt x="2102" y="6066"/>
                </a:lnTo>
                <a:lnTo>
                  <a:pt x="1682" y="5886"/>
                </a:lnTo>
                <a:lnTo>
                  <a:pt x="1322" y="5765"/>
                </a:lnTo>
                <a:lnTo>
                  <a:pt x="721" y="5765"/>
                </a:lnTo>
                <a:lnTo>
                  <a:pt x="541" y="5886"/>
                </a:lnTo>
                <a:lnTo>
                  <a:pt x="601" y="6126"/>
                </a:lnTo>
                <a:lnTo>
                  <a:pt x="721" y="6366"/>
                </a:lnTo>
                <a:lnTo>
                  <a:pt x="901" y="6546"/>
                </a:lnTo>
                <a:lnTo>
                  <a:pt x="1141" y="6666"/>
                </a:lnTo>
                <a:lnTo>
                  <a:pt x="1562" y="6907"/>
                </a:lnTo>
                <a:lnTo>
                  <a:pt x="2042" y="7087"/>
                </a:lnTo>
                <a:lnTo>
                  <a:pt x="2703" y="7447"/>
                </a:lnTo>
                <a:lnTo>
                  <a:pt x="1982" y="7687"/>
                </a:lnTo>
                <a:lnTo>
                  <a:pt x="1261" y="7988"/>
                </a:lnTo>
                <a:lnTo>
                  <a:pt x="601" y="8288"/>
                </a:lnTo>
                <a:lnTo>
                  <a:pt x="301" y="8468"/>
                </a:lnTo>
                <a:lnTo>
                  <a:pt x="0" y="8708"/>
                </a:lnTo>
                <a:lnTo>
                  <a:pt x="0" y="8828"/>
                </a:lnTo>
                <a:lnTo>
                  <a:pt x="60" y="8888"/>
                </a:lnTo>
                <a:lnTo>
                  <a:pt x="421" y="8828"/>
                </a:lnTo>
                <a:lnTo>
                  <a:pt x="781" y="8768"/>
                </a:lnTo>
                <a:lnTo>
                  <a:pt x="1442" y="8468"/>
                </a:lnTo>
                <a:lnTo>
                  <a:pt x="2282" y="8168"/>
                </a:lnTo>
                <a:lnTo>
                  <a:pt x="3063" y="7747"/>
                </a:lnTo>
                <a:lnTo>
                  <a:pt x="3123" y="7627"/>
                </a:lnTo>
                <a:lnTo>
                  <a:pt x="5105" y="8588"/>
                </a:lnTo>
                <a:lnTo>
                  <a:pt x="6607" y="9249"/>
                </a:lnTo>
                <a:lnTo>
                  <a:pt x="6486" y="9669"/>
                </a:lnTo>
                <a:lnTo>
                  <a:pt x="6546" y="10150"/>
                </a:lnTo>
                <a:lnTo>
                  <a:pt x="6607" y="10990"/>
                </a:lnTo>
                <a:lnTo>
                  <a:pt x="6546" y="11651"/>
                </a:lnTo>
                <a:lnTo>
                  <a:pt x="6486" y="12312"/>
                </a:lnTo>
                <a:lnTo>
                  <a:pt x="6426" y="12972"/>
                </a:lnTo>
                <a:lnTo>
                  <a:pt x="6426" y="13573"/>
                </a:lnTo>
                <a:lnTo>
                  <a:pt x="6306" y="13693"/>
                </a:lnTo>
                <a:lnTo>
                  <a:pt x="4865" y="15134"/>
                </a:lnTo>
                <a:lnTo>
                  <a:pt x="4745" y="15014"/>
                </a:lnTo>
                <a:lnTo>
                  <a:pt x="4625" y="14954"/>
                </a:lnTo>
                <a:lnTo>
                  <a:pt x="4264" y="14834"/>
                </a:lnTo>
                <a:lnTo>
                  <a:pt x="3604" y="14774"/>
                </a:lnTo>
                <a:lnTo>
                  <a:pt x="3183" y="14714"/>
                </a:lnTo>
                <a:lnTo>
                  <a:pt x="2823" y="14714"/>
                </a:lnTo>
                <a:lnTo>
                  <a:pt x="2403" y="14774"/>
                </a:lnTo>
                <a:lnTo>
                  <a:pt x="2282" y="14834"/>
                </a:lnTo>
                <a:lnTo>
                  <a:pt x="2102" y="14954"/>
                </a:lnTo>
                <a:lnTo>
                  <a:pt x="2042" y="15074"/>
                </a:lnTo>
                <a:lnTo>
                  <a:pt x="2102" y="15134"/>
                </a:lnTo>
                <a:lnTo>
                  <a:pt x="2222" y="15314"/>
                </a:lnTo>
                <a:lnTo>
                  <a:pt x="2343" y="15374"/>
                </a:lnTo>
                <a:lnTo>
                  <a:pt x="2643" y="15555"/>
                </a:lnTo>
                <a:lnTo>
                  <a:pt x="3063" y="15555"/>
                </a:lnTo>
                <a:lnTo>
                  <a:pt x="3363" y="15615"/>
                </a:lnTo>
                <a:lnTo>
                  <a:pt x="3844" y="15675"/>
                </a:lnTo>
                <a:lnTo>
                  <a:pt x="4324" y="15675"/>
                </a:lnTo>
                <a:lnTo>
                  <a:pt x="3484" y="16636"/>
                </a:lnTo>
                <a:lnTo>
                  <a:pt x="2703" y="17657"/>
                </a:lnTo>
                <a:lnTo>
                  <a:pt x="2643" y="17777"/>
                </a:lnTo>
                <a:lnTo>
                  <a:pt x="2703" y="17837"/>
                </a:lnTo>
                <a:lnTo>
                  <a:pt x="2823" y="17897"/>
                </a:lnTo>
                <a:lnTo>
                  <a:pt x="2943" y="17897"/>
                </a:lnTo>
                <a:lnTo>
                  <a:pt x="3724" y="17296"/>
                </a:lnTo>
                <a:lnTo>
                  <a:pt x="4444" y="16696"/>
                </a:lnTo>
                <a:lnTo>
                  <a:pt x="4505" y="17236"/>
                </a:lnTo>
                <a:lnTo>
                  <a:pt x="4565" y="18317"/>
                </a:lnTo>
                <a:lnTo>
                  <a:pt x="4625" y="18858"/>
                </a:lnTo>
                <a:lnTo>
                  <a:pt x="4745" y="19338"/>
                </a:lnTo>
                <a:lnTo>
                  <a:pt x="4865" y="19458"/>
                </a:lnTo>
                <a:lnTo>
                  <a:pt x="4985" y="19518"/>
                </a:lnTo>
                <a:lnTo>
                  <a:pt x="5105" y="19518"/>
                </a:lnTo>
                <a:lnTo>
                  <a:pt x="5225" y="19338"/>
                </a:lnTo>
                <a:lnTo>
                  <a:pt x="5225" y="18858"/>
                </a:lnTo>
                <a:lnTo>
                  <a:pt x="5225" y="18317"/>
                </a:lnTo>
                <a:lnTo>
                  <a:pt x="5225" y="17236"/>
                </a:lnTo>
                <a:lnTo>
                  <a:pt x="5225" y="16636"/>
                </a:lnTo>
                <a:lnTo>
                  <a:pt x="5165" y="15975"/>
                </a:lnTo>
                <a:lnTo>
                  <a:pt x="6727" y="14474"/>
                </a:lnTo>
                <a:lnTo>
                  <a:pt x="7147" y="14053"/>
                </a:lnTo>
                <a:lnTo>
                  <a:pt x="7387" y="14173"/>
                </a:lnTo>
                <a:lnTo>
                  <a:pt x="7688" y="14354"/>
                </a:lnTo>
                <a:lnTo>
                  <a:pt x="8228" y="14534"/>
                </a:lnTo>
                <a:lnTo>
                  <a:pt x="9009" y="14894"/>
                </a:lnTo>
                <a:lnTo>
                  <a:pt x="9369" y="15014"/>
                </a:lnTo>
                <a:lnTo>
                  <a:pt x="9790" y="15134"/>
                </a:lnTo>
                <a:lnTo>
                  <a:pt x="9669" y="16636"/>
                </a:lnTo>
                <a:lnTo>
                  <a:pt x="9369" y="16876"/>
                </a:lnTo>
                <a:lnTo>
                  <a:pt x="9069" y="17176"/>
                </a:lnTo>
                <a:lnTo>
                  <a:pt x="8588" y="17777"/>
                </a:lnTo>
                <a:lnTo>
                  <a:pt x="7928" y="18437"/>
                </a:lnTo>
                <a:lnTo>
                  <a:pt x="7567" y="18738"/>
                </a:lnTo>
                <a:lnTo>
                  <a:pt x="7327" y="19158"/>
                </a:lnTo>
                <a:lnTo>
                  <a:pt x="7267" y="19218"/>
                </a:lnTo>
                <a:lnTo>
                  <a:pt x="7327" y="19278"/>
                </a:lnTo>
                <a:lnTo>
                  <a:pt x="7387" y="19338"/>
                </a:lnTo>
                <a:lnTo>
                  <a:pt x="7447" y="19278"/>
                </a:lnTo>
                <a:lnTo>
                  <a:pt x="7808" y="19038"/>
                </a:lnTo>
                <a:lnTo>
                  <a:pt x="8168" y="18678"/>
                </a:lnTo>
                <a:lnTo>
                  <a:pt x="8829" y="18017"/>
                </a:lnTo>
                <a:lnTo>
                  <a:pt x="9249" y="17717"/>
                </a:lnTo>
                <a:lnTo>
                  <a:pt x="9669" y="17296"/>
                </a:lnTo>
                <a:lnTo>
                  <a:pt x="9609" y="18738"/>
                </a:lnTo>
                <a:lnTo>
                  <a:pt x="9669" y="19458"/>
                </a:lnTo>
                <a:lnTo>
                  <a:pt x="9669" y="20119"/>
                </a:lnTo>
                <a:lnTo>
                  <a:pt x="9729" y="20299"/>
                </a:lnTo>
                <a:lnTo>
                  <a:pt x="9850" y="20419"/>
                </a:lnTo>
                <a:lnTo>
                  <a:pt x="9970" y="20539"/>
                </a:lnTo>
                <a:lnTo>
                  <a:pt x="10150" y="20599"/>
                </a:lnTo>
                <a:lnTo>
                  <a:pt x="10330" y="20599"/>
                </a:lnTo>
                <a:lnTo>
                  <a:pt x="10450" y="20539"/>
                </a:lnTo>
                <a:lnTo>
                  <a:pt x="10570" y="20419"/>
                </a:lnTo>
                <a:lnTo>
                  <a:pt x="10630" y="20239"/>
                </a:lnTo>
                <a:lnTo>
                  <a:pt x="10750" y="19158"/>
                </a:lnTo>
                <a:lnTo>
                  <a:pt x="10811" y="18017"/>
                </a:lnTo>
                <a:lnTo>
                  <a:pt x="11111" y="18317"/>
                </a:lnTo>
                <a:lnTo>
                  <a:pt x="11651" y="18858"/>
                </a:lnTo>
                <a:lnTo>
                  <a:pt x="11952" y="19098"/>
                </a:lnTo>
                <a:lnTo>
                  <a:pt x="12252" y="19278"/>
                </a:lnTo>
                <a:lnTo>
                  <a:pt x="12372" y="19338"/>
                </a:lnTo>
                <a:lnTo>
                  <a:pt x="12552" y="19338"/>
                </a:lnTo>
                <a:lnTo>
                  <a:pt x="12672" y="19278"/>
                </a:lnTo>
                <a:lnTo>
                  <a:pt x="12792" y="19218"/>
                </a:lnTo>
                <a:lnTo>
                  <a:pt x="12852" y="19098"/>
                </a:lnTo>
                <a:lnTo>
                  <a:pt x="12912" y="18978"/>
                </a:lnTo>
                <a:lnTo>
                  <a:pt x="12912" y="18858"/>
                </a:lnTo>
                <a:lnTo>
                  <a:pt x="12852" y="18678"/>
                </a:lnTo>
                <a:lnTo>
                  <a:pt x="12612" y="18377"/>
                </a:lnTo>
                <a:lnTo>
                  <a:pt x="12312" y="18077"/>
                </a:lnTo>
                <a:lnTo>
                  <a:pt x="11711" y="17536"/>
                </a:lnTo>
                <a:lnTo>
                  <a:pt x="11291" y="17176"/>
                </a:lnTo>
                <a:lnTo>
                  <a:pt x="10811" y="16816"/>
                </a:lnTo>
                <a:lnTo>
                  <a:pt x="10811" y="15374"/>
                </a:lnTo>
                <a:lnTo>
                  <a:pt x="10811" y="15314"/>
                </a:lnTo>
                <a:lnTo>
                  <a:pt x="11892" y="14654"/>
                </a:lnTo>
                <a:lnTo>
                  <a:pt x="12912" y="13873"/>
                </a:lnTo>
                <a:lnTo>
                  <a:pt x="13573" y="13393"/>
                </a:lnTo>
                <a:lnTo>
                  <a:pt x="14234" y="12792"/>
                </a:lnTo>
                <a:lnTo>
                  <a:pt x="16576" y="13873"/>
                </a:lnTo>
                <a:lnTo>
                  <a:pt x="16576" y="13933"/>
                </a:lnTo>
                <a:lnTo>
                  <a:pt x="16636" y="14774"/>
                </a:lnTo>
                <a:lnTo>
                  <a:pt x="16756" y="15675"/>
                </a:lnTo>
                <a:lnTo>
                  <a:pt x="16876" y="16095"/>
                </a:lnTo>
                <a:lnTo>
                  <a:pt x="17056" y="16516"/>
                </a:lnTo>
                <a:lnTo>
                  <a:pt x="17237" y="16936"/>
                </a:lnTo>
                <a:lnTo>
                  <a:pt x="17477" y="17236"/>
                </a:lnTo>
                <a:lnTo>
                  <a:pt x="17597" y="17296"/>
                </a:lnTo>
                <a:lnTo>
                  <a:pt x="17657" y="17296"/>
                </a:lnTo>
                <a:lnTo>
                  <a:pt x="17777" y="17236"/>
                </a:lnTo>
                <a:lnTo>
                  <a:pt x="17777" y="17116"/>
                </a:lnTo>
                <a:lnTo>
                  <a:pt x="17777" y="16816"/>
                </a:lnTo>
                <a:lnTo>
                  <a:pt x="17717" y="16455"/>
                </a:lnTo>
                <a:lnTo>
                  <a:pt x="17597" y="15735"/>
                </a:lnTo>
                <a:lnTo>
                  <a:pt x="17357" y="15074"/>
                </a:lnTo>
                <a:lnTo>
                  <a:pt x="17237" y="14354"/>
                </a:lnTo>
                <a:lnTo>
                  <a:pt x="17237" y="14173"/>
                </a:lnTo>
                <a:lnTo>
                  <a:pt x="17297" y="14173"/>
                </a:lnTo>
                <a:lnTo>
                  <a:pt x="20360" y="15615"/>
                </a:lnTo>
                <a:lnTo>
                  <a:pt x="20600" y="15675"/>
                </a:lnTo>
                <a:lnTo>
                  <a:pt x="20840" y="15615"/>
                </a:lnTo>
                <a:lnTo>
                  <a:pt x="20960" y="15495"/>
                </a:lnTo>
                <a:lnTo>
                  <a:pt x="21080" y="15254"/>
                </a:lnTo>
                <a:lnTo>
                  <a:pt x="21080" y="15014"/>
                </a:lnTo>
                <a:lnTo>
                  <a:pt x="20960" y="14774"/>
                </a:lnTo>
                <a:lnTo>
                  <a:pt x="20780" y="14534"/>
                </a:lnTo>
                <a:lnTo>
                  <a:pt x="20480" y="14354"/>
                </a:lnTo>
                <a:lnTo>
                  <a:pt x="17957" y="13212"/>
                </a:lnTo>
                <a:lnTo>
                  <a:pt x="18918" y="12912"/>
                </a:lnTo>
                <a:lnTo>
                  <a:pt x="19999" y="12612"/>
                </a:lnTo>
                <a:lnTo>
                  <a:pt x="21080" y="12372"/>
                </a:lnTo>
                <a:lnTo>
                  <a:pt x="21140" y="12312"/>
                </a:lnTo>
                <a:lnTo>
                  <a:pt x="21080" y="12252"/>
                </a:lnTo>
                <a:lnTo>
                  <a:pt x="19098" y="12252"/>
                </a:lnTo>
                <a:lnTo>
                  <a:pt x="18558" y="12312"/>
                </a:lnTo>
                <a:lnTo>
                  <a:pt x="18077" y="12432"/>
                </a:lnTo>
                <a:lnTo>
                  <a:pt x="17597" y="12612"/>
                </a:lnTo>
                <a:lnTo>
                  <a:pt x="17177" y="12852"/>
                </a:lnTo>
                <a:lnTo>
                  <a:pt x="14474" y="11591"/>
                </a:lnTo>
                <a:lnTo>
                  <a:pt x="14414" y="11050"/>
                </a:lnTo>
                <a:lnTo>
                  <a:pt x="14354" y="10450"/>
                </a:lnTo>
                <a:lnTo>
                  <a:pt x="14054" y="9309"/>
                </a:lnTo>
                <a:lnTo>
                  <a:pt x="13873" y="8348"/>
                </a:lnTo>
                <a:lnTo>
                  <a:pt x="13693" y="7867"/>
                </a:lnTo>
                <a:lnTo>
                  <a:pt x="13513" y="7687"/>
                </a:lnTo>
                <a:lnTo>
                  <a:pt x="13393" y="7507"/>
                </a:lnTo>
                <a:lnTo>
                  <a:pt x="14534" y="6246"/>
                </a:lnTo>
                <a:lnTo>
                  <a:pt x="15555" y="5105"/>
                </a:lnTo>
                <a:lnTo>
                  <a:pt x="16876" y="5285"/>
                </a:lnTo>
                <a:lnTo>
                  <a:pt x="17177" y="5345"/>
                </a:lnTo>
                <a:lnTo>
                  <a:pt x="17477" y="5345"/>
                </a:lnTo>
                <a:lnTo>
                  <a:pt x="17717" y="5285"/>
                </a:lnTo>
                <a:lnTo>
                  <a:pt x="18017" y="5165"/>
                </a:lnTo>
                <a:lnTo>
                  <a:pt x="18077" y="5045"/>
                </a:lnTo>
                <a:lnTo>
                  <a:pt x="18077" y="4925"/>
                </a:lnTo>
                <a:lnTo>
                  <a:pt x="17837" y="4744"/>
                </a:lnTo>
                <a:lnTo>
                  <a:pt x="17537" y="4624"/>
                </a:lnTo>
                <a:lnTo>
                  <a:pt x="17237" y="4564"/>
                </a:lnTo>
                <a:lnTo>
                  <a:pt x="16936" y="4504"/>
                </a:lnTo>
                <a:lnTo>
                  <a:pt x="16156" y="4384"/>
                </a:lnTo>
                <a:lnTo>
                  <a:pt x="16396" y="4144"/>
                </a:lnTo>
                <a:lnTo>
                  <a:pt x="17116" y="3303"/>
                </a:lnTo>
                <a:lnTo>
                  <a:pt x="17417" y="2883"/>
                </a:lnTo>
                <a:lnTo>
                  <a:pt x="17537" y="2642"/>
                </a:lnTo>
                <a:lnTo>
                  <a:pt x="17597" y="2342"/>
                </a:lnTo>
                <a:lnTo>
                  <a:pt x="17597" y="2282"/>
                </a:lnTo>
                <a:lnTo>
                  <a:pt x="17477" y="2222"/>
                </a:lnTo>
                <a:lnTo>
                  <a:pt x="17056" y="2462"/>
                </a:lnTo>
                <a:lnTo>
                  <a:pt x="16696" y="2763"/>
                </a:lnTo>
                <a:lnTo>
                  <a:pt x="16035" y="3483"/>
                </a:lnTo>
                <a:lnTo>
                  <a:pt x="15375" y="4204"/>
                </a:lnTo>
                <a:lnTo>
                  <a:pt x="15255" y="3483"/>
                </a:lnTo>
                <a:lnTo>
                  <a:pt x="15255" y="2943"/>
                </a:lnTo>
                <a:lnTo>
                  <a:pt x="15195" y="2642"/>
                </a:lnTo>
                <a:lnTo>
                  <a:pt x="15135" y="2402"/>
                </a:lnTo>
                <a:lnTo>
                  <a:pt x="15014" y="2222"/>
                </a:lnTo>
                <a:lnTo>
                  <a:pt x="14894" y="2162"/>
                </a:lnTo>
                <a:lnTo>
                  <a:pt x="14714" y="2222"/>
                </a:lnTo>
                <a:lnTo>
                  <a:pt x="14534" y="2342"/>
                </a:lnTo>
                <a:lnTo>
                  <a:pt x="14474" y="2582"/>
                </a:lnTo>
                <a:lnTo>
                  <a:pt x="14354" y="2883"/>
                </a:lnTo>
                <a:lnTo>
                  <a:pt x="14354" y="3243"/>
                </a:lnTo>
                <a:lnTo>
                  <a:pt x="14354" y="3543"/>
                </a:lnTo>
                <a:lnTo>
                  <a:pt x="14414" y="3904"/>
                </a:lnTo>
                <a:lnTo>
                  <a:pt x="14474" y="4264"/>
                </a:lnTo>
                <a:lnTo>
                  <a:pt x="14594" y="4504"/>
                </a:lnTo>
                <a:lnTo>
                  <a:pt x="14774" y="4744"/>
                </a:lnTo>
                <a:lnTo>
                  <a:pt x="14774" y="4805"/>
                </a:lnTo>
                <a:lnTo>
                  <a:pt x="14114" y="5465"/>
                </a:lnTo>
                <a:lnTo>
                  <a:pt x="12552" y="7147"/>
                </a:lnTo>
                <a:lnTo>
                  <a:pt x="12192" y="6967"/>
                </a:lnTo>
                <a:lnTo>
                  <a:pt x="11771" y="6786"/>
                </a:lnTo>
                <a:lnTo>
                  <a:pt x="11351" y="6666"/>
                </a:lnTo>
                <a:lnTo>
                  <a:pt x="10991" y="6546"/>
                </a:lnTo>
                <a:lnTo>
                  <a:pt x="10991" y="4925"/>
                </a:lnTo>
                <a:lnTo>
                  <a:pt x="11051" y="4564"/>
                </a:lnTo>
                <a:lnTo>
                  <a:pt x="11351" y="4204"/>
                </a:lnTo>
                <a:lnTo>
                  <a:pt x="11591" y="3844"/>
                </a:lnTo>
                <a:lnTo>
                  <a:pt x="12612" y="2582"/>
                </a:lnTo>
                <a:lnTo>
                  <a:pt x="12612" y="2462"/>
                </a:lnTo>
                <a:lnTo>
                  <a:pt x="12552" y="2342"/>
                </a:lnTo>
                <a:lnTo>
                  <a:pt x="12432" y="2282"/>
                </a:lnTo>
                <a:lnTo>
                  <a:pt x="12312" y="2342"/>
                </a:lnTo>
                <a:lnTo>
                  <a:pt x="11111" y="3663"/>
                </a:lnTo>
                <a:lnTo>
                  <a:pt x="11051" y="3724"/>
                </a:lnTo>
                <a:lnTo>
                  <a:pt x="11111" y="2823"/>
                </a:lnTo>
                <a:lnTo>
                  <a:pt x="11111" y="1922"/>
                </a:lnTo>
                <a:lnTo>
                  <a:pt x="11051" y="1021"/>
                </a:lnTo>
                <a:lnTo>
                  <a:pt x="10931" y="120"/>
                </a:lnTo>
                <a:lnTo>
                  <a:pt x="10871" y="60"/>
                </a:lnTo>
                <a:lnTo>
                  <a:pt x="10750" y="0"/>
                </a:lnTo>
                <a:close/>
              </a:path>
            </a:pathLst>
          </a:custGeom>
          <a:solidFill>
            <a:srgbClr val="79C6CC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81" name="Shape 181"/>
          <p:cNvSpPr/>
          <p:nvPr/>
        </p:nvSpPr>
        <p:spPr>
          <a:xfrm rot="-7785323">
            <a:off x="8863585" y="2718730"/>
            <a:ext cx="286441" cy="749782"/>
          </a:xfrm>
          <a:custGeom>
            <a:avLst/>
            <a:gdLst/>
            <a:ahLst/>
            <a:cxnLst/>
            <a:rect l="0" t="0" r="0" b="0"/>
            <a:pathLst>
              <a:path w="13514" h="35374" extrusionOk="0">
                <a:moveTo>
                  <a:pt x="11411" y="3303"/>
                </a:moveTo>
                <a:lnTo>
                  <a:pt x="10811" y="3603"/>
                </a:lnTo>
                <a:lnTo>
                  <a:pt x="10270" y="3964"/>
                </a:lnTo>
                <a:lnTo>
                  <a:pt x="10450" y="3543"/>
                </a:lnTo>
                <a:lnTo>
                  <a:pt x="10931" y="3423"/>
                </a:lnTo>
                <a:lnTo>
                  <a:pt x="11411" y="3303"/>
                </a:lnTo>
                <a:close/>
                <a:moveTo>
                  <a:pt x="7628" y="4865"/>
                </a:moveTo>
                <a:lnTo>
                  <a:pt x="7748" y="4985"/>
                </a:lnTo>
                <a:lnTo>
                  <a:pt x="7868" y="5105"/>
                </a:lnTo>
                <a:lnTo>
                  <a:pt x="8048" y="5105"/>
                </a:lnTo>
                <a:lnTo>
                  <a:pt x="8228" y="5045"/>
                </a:lnTo>
                <a:lnTo>
                  <a:pt x="7928" y="5645"/>
                </a:lnTo>
                <a:lnTo>
                  <a:pt x="7508" y="6426"/>
                </a:lnTo>
                <a:lnTo>
                  <a:pt x="7628" y="4865"/>
                </a:lnTo>
                <a:close/>
                <a:moveTo>
                  <a:pt x="7928" y="26965"/>
                </a:moveTo>
                <a:lnTo>
                  <a:pt x="7748" y="27085"/>
                </a:lnTo>
                <a:lnTo>
                  <a:pt x="6607" y="27986"/>
                </a:lnTo>
                <a:lnTo>
                  <a:pt x="6066" y="28467"/>
                </a:lnTo>
                <a:lnTo>
                  <a:pt x="5586" y="29007"/>
                </a:lnTo>
                <a:lnTo>
                  <a:pt x="5526" y="28647"/>
                </a:lnTo>
                <a:lnTo>
                  <a:pt x="5646" y="28407"/>
                </a:lnTo>
                <a:lnTo>
                  <a:pt x="5646" y="28166"/>
                </a:lnTo>
                <a:lnTo>
                  <a:pt x="5586" y="27926"/>
                </a:lnTo>
                <a:lnTo>
                  <a:pt x="5466" y="27746"/>
                </a:lnTo>
                <a:lnTo>
                  <a:pt x="6066" y="27566"/>
                </a:lnTo>
                <a:lnTo>
                  <a:pt x="6607" y="27446"/>
                </a:lnTo>
                <a:lnTo>
                  <a:pt x="7808" y="27025"/>
                </a:lnTo>
                <a:lnTo>
                  <a:pt x="7928" y="26965"/>
                </a:lnTo>
                <a:close/>
                <a:moveTo>
                  <a:pt x="7808" y="28947"/>
                </a:moveTo>
                <a:lnTo>
                  <a:pt x="7328" y="29548"/>
                </a:lnTo>
                <a:lnTo>
                  <a:pt x="6667" y="30389"/>
                </a:lnTo>
                <a:lnTo>
                  <a:pt x="6367" y="30809"/>
                </a:lnTo>
                <a:lnTo>
                  <a:pt x="6126" y="31229"/>
                </a:lnTo>
                <a:lnTo>
                  <a:pt x="5766" y="29908"/>
                </a:lnTo>
                <a:lnTo>
                  <a:pt x="6307" y="29788"/>
                </a:lnTo>
                <a:lnTo>
                  <a:pt x="6847" y="29548"/>
                </a:lnTo>
                <a:lnTo>
                  <a:pt x="7328" y="29248"/>
                </a:lnTo>
                <a:lnTo>
                  <a:pt x="7808" y="28947"/>
                </a:lnTo>
                <a:close/>
                <a:moveTo>
                  <a:pt x="9430" y="0"/>
                </a:moveTo>
                <a:lnTo>
                  <a:pt x="9189" y="240"/>
                </a:lnTo>
                <a:lnTo>
                  <a:pt x="9009" y="480"/>
                </a:lnTo>
                <a:lnTo>
                  <a:pt x="8709" y="1021"/>
                </a:lnTo>
                <a:lnTo>
                  <a:pt x="8409" y="1622"/>
                </a:lnTo>
                <a:lnTo>
                  <a:pt x="8168" y="2222"/>
                </a:lnTo>
                <a:lnTo>
                  <a:pt x="7808" y="3243"/>
                </a:lnTo>
                <a:lnTo>
                  <a:pt x="7868" y="2162"/>
                </a:lnTo>
                <a:lnTo>
                  <a:pt x="7808" y="1081"/>
                </a:lnTo>
                <a:lnTo>
                  <a:pt x="7808" y="961"/>
                </a:lnTo>
                <a:lnTo>
                  <a:pt x="7688" y="841"/>
                </a:lnTo>
                <a:lnTo>
                  <a:pt x="7568" y="841"/>
                </a:lnTo>
                <a:lnTo>
                  <a:pt x="7448" y="961"/>
                </a:lnTo>
                <a:lnTo>
                  <a:pt x="7087" y="1441"/>
                </a:lnTo>
                <a:lnTo>
                  <a:pt x="6847" y="2042"/>
                </a:lnTo>
                <a:lnTo>
                  <a:pt x="6667" y="2582"/>
                </a:lnTo>
                <a:lnTo>
                  <a:pt x="6487" y="3183"/>
                </a:lnTo>
                <a:lnTo>
                  <a:pt x="6247" y="4444"/>
                </a:lnTo>
                <a:lnTo>
                  <a:pt x="6126" y="5645"/>
                </a:lnTo>
                <a:lnTo>
                  <a:pt x="6066" y="6306"/>
                </a:lnTo>
                <a:lnTo>
                  <a:pt x="6006" y="7207"/>
                </a:lnTo>
                <a:lnTo>
                  <a:pt x="6006" y="7747"/>
                </a:lnTo>
                <a:lnTo>
                  <a:pt x="6066" y="8228"/>
                </a:lnTo>
                <a:lnTo>
                  <a:pt x="6186" y="8648"/>
                </a:lnTo>
                <a:lnTo>
                  <a:pt x="6307" y="8948"/>
                </a:lnTo>
                <a:lnTo>
                  <a:pt x="6066" y="9609"/>
                </a:lnTo>
                <a:lnTo>
                  <a:pt x="6066" y="9669"/>
                </a:lnTo>
                <a:lnTo>
                  <a:pt x="5946" y="8588"/>
                </a:lnTo>
                <a:lnTo>
                  <a:pt x="5886" y="7507"/>
                </a:lnTo>
                <a:lnTo>
                  <a:pt x="5946" y="6366"/>
                </a:lnTo>
                <a:lnTo>
                  <a:pt x="6066" y="5225"/>
                </a:lnTo>
                <a:lnTo>
                  <a:pt x="6066" y="4624"/>
                </a:lnTo>
                <a:lnTo>
                  <a:pt x="6066" y="4024"/>
                </a:lnTo>
                <a:lnTo>
                  <a:pt x="6006" y="3483"/>
                </a:lnTo>
                <a:lnTo>
                  <a:pt x="5886" y="2943"/>
                </a:lnTo>
                <a:lnTo>
                  <a:pt x="5826" y="2823"/>
                </a:lnTo>
                <a:lnTo>
                  <a:pt x="5766" y="2763"/>
                </a:lnTo>
                <a:lnTo>
                  <a:pt x="5646" y="2763"/>
                </a:lnTo>
                <a:lnTo>
                  <a:pt x="5526" y="2823"/>
                </a:lnTo>
                <a:lnTo>
                  <a:pt x="5226" y="3303"/>
                </a:lnTo>
                <a:lnTo>
                  <a:pt x="4985" y="3784"/>
                </a:lnTo>
                <a:lnTo>
                  <a:pt x="4805" y="4384"/>
                </a:lnTo>
                <a:lnTo>
                  <a:pt x="4685" y="4985"/>
                </a:lnTo>
                <a:lnTo>
                  <a:pt x="4565" y="6186"/>
                </a:lnTo>
                <a:lnTo>
                  <a:pt x="4505" y="7327"/>
                </a:lnTo>
                <a:lnTo>
                  <a:pt x="4445" y="8348"/>
                </a:lnTo>
                <a:lnTo>
                  <a:pt x="4024" y="6066"/>
                </a:lnTo>
                <a:lnTo>
                  <a:pt x="3964" y="6006"/>
                </a:lnTo>
                <a:lnTo>
                  <a:pt x="3904" y="5946"/>
                </a:lnTo>
                <a:lnTo>
                  <a:pt x="3844" y="6006"/>
                </a:lnTo>
                <a:lnTo>
                  <a:pt x="3784" y="6066"/>
                </a:lnTo>
                <a:lnTo>
                  <a:pt x="3544" y="7087"/>
                </a:lnTo>
                <a:lnTo>
                  <a:pt x="3364" y="8168"/>
                </a:lnTo>
                <a:lnTo>
                  <a:pt x="3304" y="9309"/>
                </a:lnTo>
                <a:lnTo>
                  <a:pt x="3304" y="10450"/>
                </a:lnTo>
                <a:lnTo>
                  <a:pt x="3424" y="11591"/>
                </a:lnTo>
                <a:lnTo>
                  <a:pt x="3664" y="12672"/>
                </a:lnTo>
                <a:lnTo>
                  <a:pt x="4024" y="13753"/>
                </a:lnTo>
                <a:lnTo>
                  <a:pt x="4265" y="14233"/>
                </a:lnTo>
                <a:lnTo>
                  <a:pt x="4505" y="14714"/>
                </a:lnTo>
                <a:lnTo>
                  <a:pt x="4205" y="16275"/>
                </a:lnTo>
                <a:lnTo>
                  <a:pt x="3964" y="17777"/>
                </a:lnTo>
                <a:lnTo>
                  <a:pt x="3784" y="17476"/>
                </a:lnTo>
                <a:lnTo>
                  <a:pt x="3784" y="17116"/>
                </a:lnTo>
                <a:lnTo>
                  <a:pt x="3784" y="16756"/>
                </a:lnTo>
                <a:lnTo>
                  <a:pt x="3604" y="16035"/>
                </a:lnTo>
                <a:lnTo>
                  <a:pt x="3424" y="15314"/>
                </a:lnTo>
                <a:lnTo>
                  <a:pt x="3244" y="14594"/>
                </a:lnTo>
                <a:lnTo>
                  <a:pt x="3064" y="13633"/>
                </a:lnTo>
                <a:lnTo>
                  <a:pt x="2943" y="12732"/>
                </a:lnTo>
                <a:lnTo>
                  <a:pt x="2823" y="11771"/>
                </a:lnTo>
                <a:lnTo>
                  <a:pt x="2703" y="10810"/>
                </a:lnTo>
                <a:lnTo>
                  <a:pt x="2643" y="10690"/>
                </a:lnTo>
                <a:lnTo>
                  <a:pt x="2583" y="10630"/>
                </a:lnTo>
                <a:lnTo>
                  <a:pt x="2463" y="10570"/>
                </a:lnTo>
                <a:lnTo>
                  <a:pt x="2343" y="10570"/>
                </a:lnTo>
                <a:lnTo>
                  <a:pt x="2163" y="10630"/>
                </a:lnTo>
                <a:lnTo>
                  <a:pt x="2043" y="10690"/>
                </a:lnTo>
                <a:lnTo>
                  <a:pt x="1982" y="10810"/>
                </a:lnTo>
                <a:lnTo>
                  <a:pt x="1862" y="11291"/>
                </a:lnTo>
                <a:lnTo>
                  <a:pt x="1742" y="11771"/>
                </a:lnTo>
                <a:lnTo>
                  <a:pt x="1682" y="12252"/>
                </a:lnTo>
                <a:lnTo>
                  <a:pt x="1682" y="12792"/>
                </a:lnTo>
                <a:lnTo>
                  <a:pt x="1742" y="13753"/>
                </a:lnTo>
                <a:lnTo>
                  <a:pt x="1922" y="14774"/>
                </a:lnTo>
                <a:lnTo>
                  <a:pt x="2043" y="15374"/>
                </a:lnTo>
                <a:lnTo>
                  <a:pt x="2223" y="16035"/>
                </a:lnTo>
                <a:lnTo>
                  <a:pt x="2403" y="16696"/>
                </a:lnTo>
                <a:lnTo>
                  <a:pt x="2763" y="17236"/>
                </a:lnTo>
                <a:lnTo>
                  <a:pt x="2823" y="17356"/>
                </a:lnTo>
                <a:lnTo>
                  <a:pt x="3244" y="18317"/>
                </a:lnTo>
                <a:lnTo>
                  <a:pt x="3544" y="18798"/>
                </a:lnTo>
                <a:lnTo>
                  <a:pt x="3844" y="19218"/>
                </a:lnTo>
                <a:lnTo>
                  <a:pt x="3844" y="19278"/>
                </a:lnTo>
                <a:lnTo>
                  <a:pt x="3304" y="18497"/>
                </a:lnTo>
                <a:lnTo>
                  <a:pt x="2763" y="17657"/>
                </a:lnTo>
                <a:lnTo>
                  <a:pt x="2343" y="16816"/>
                </a:lnTo>
                <a:lnTo>
                  <a:pt x="1802" y="15975"/>
                </a:lnTo>
                <a:lnTo>
                  <a:pt x="1562" y="15555"/>
                </a:lnTo>
                <a:lnTo>
                  <a:pt x="1202" y="15194"/>
                </a:lnTo>
                <a:lnTo>
                  <a:pt x="1142" y="15134"/>
                </a:lnTo>
                <a:lnTo>
                  <a:pt x="1022" y="15074"/>
                </a:lnTo>
                <a:lnTo>
                  <a:pt x="781" y="15134"/>
                </a:lnTo>
                <a:lnTo>
                  <a:pt x="661" y="15254"/>
                </a:lnTo>
                <a:lnTo>
                  <a:pt x="601" y="15435"/>
                </a:lnTo>
                <a:lnTo>
                  <a:pt x="601" y="15975"/>
                </a:lnTo>
                <a:lnTo>
                  <a:pt x="661" y="16516"/>
                </a:lnTo>
                <a:lnTo>
                  <a:pt x="841" y="16996"/>
                </a:lnTo>
                <a:lnTo>
                  <a:pt x="1082" y="17536"/>
                </a:lnTo>
                <a:lnTo>
                  <a:pt x="1622" y="18497"/>
                </a:lnTo>
                <a:lnTo>
                  <a:pt x="2163" y="19398"/>
                </a:lnTo>
                <a:lnTo>
                  <a:pt x="2883" y="20419"/>
                </a:lnTo>
                <a:lnTo>
                  <a:pt x="3304" y="20900"/>
                </a:lnTo>
                <a:lnTo>
                  <a:pt x="3724" y="21320"/>
                </a:lnTo>
                <a:lnTo>
                  <a:pt x="3724" y="22281"/>
                </a:lnTo>
                <a:lnTo>
                  <a:pt x="3304" y="21861"/>
                </a:lnTo>
                <a:lnTo>
                  <a:pt x="2763" y="21200"/>
                </a:lnTo>
                <a:lnTo>
                  <a:pt x="2343" y="20539"/>
                </a:lnTo>
                <a:lnTo>
                  <a:pt x="1922" y="19759"/>
                </a:lnTo>
                <a:lnTo>
                  <a:pt x="1622" y="19038"/>
                </a:lnTo>
                <a:lnTo>
                  <a:pt x="1502" y="18858"/>
                </a:lnTo>
                <a:lnTo>
                  <a:pt x="1442" y="18798"/>
                </a:lnTo>
                <a:lnTo>
                  <a:pt x="1262" y="18738"/>
                </a:lnTo>
                <a:lnTo>
                  <a:pt x="1142" y="18738"/>
                </a:lnTo>
                <a:lnTo>
                  <a:pt x="1022" y="18798"/>
                </a:lnTo>
                <a:lnTo>
                  <a:pt x="901" y="18858"/>
                </a:lnTo>
                <a:lnTo>
                  <a:pt x="841" y="18978"/>
                </a:lnTo>
                <a:lnTo>
                  <a:pt x="841" y="19098"/>
                </a:lnTo>
                <a:lnTo>
                  <a:pt x="901" y="19819"/>
                </a:lnTo>
                <a:lnTo>
                  <a:pt x="1082" y="20479"/>
                </a:lnTo>
                <a:lnTo>
                  <a:pt x="1322" y="21140"/>
                </a:lnTo>
                <a:lnTo>
                  <a:pt x="1622" y="21801"/>
                </a:lnTo>
                <a:lnTo>
                  <a:pt x="901" y="21020"/>
                </a:lnTo>
                <a:lnTo>
                  <a:pt x="241" y="20179"/>
                </a:lnTo>
                <a:lnTo>
                  <a:pt x="181" y="20119"/>
                </a:lnTo>
                <a:lnTo>
                  <a:pt x="61" y="20179"/>
                </a:lnTo>
                <a:lnTo>
                  <a:pt x="1" y="20239"/>
                </a:lnTo>
                <a:lnTo>
                  <a:pt x="1" y="20359"/>
                </a:lnTo>
                <a:lnTo>
                  <a:pt x="541" y="21440"/>
                </a:lnTo>
                <a:lnTo>
                  <a:pt x="1202" y="22461"/>
                </a:lnTo>
                <a:lnTo>
                  <a:pt x="1862" y="23422"/>
                </a:lnTo>
                <a:lnTo>
                  <a:pt x="2583" y="24323"/>
                </a:lnTo>
                <a:lnTo>
                  <a:pt x="3244" y="25044"/>
                </a:lnTo>
                <a:lnTo>
                  <a:pt x="3904" y="25704"/>
                </a:lnTo>
                <a:lnTo>
                  <a:pt x="4024" y="26605"/>
                </a:lnTo>
                <a:lnTo>
                  <a:pt x="3364" y="26065"/>
                </a:lnTo>
                <a:lnTo>
                  <a:pt x="2883" y="25524"/>
                </a:lnTo>
                <a:lnTo>
                  <a:pt x="2343" y="24923"/>
                </a:lnTo>
                <a:lnTo>
                  <a:pt x="1742" y="24383"/>
                </a:lnTo>
                <a:lnTo>
                  <a:pt x="1442" y="24203"/>
                </a:lnTo>
                <a:lnTo>
                  <a:pt x="1142" y="24083"/>
                </a:lnTo>
                <a:lnTo>
                  <a:pt x="1022" y="24023"/>
                </a:lnTo>
                <a:lnTo>
                  <a:pt x="841" y="24083"/>
                </a:lnTo>
                <a:lnTo>
                  <a:pt x="721" y="24203"/>
                </a:lnTo>
                <a:lnTo>
                  <a:pt x="661" y="24323"/>
                </a:lnTo>
                <a:lnTo>
                  <a:pt x="661" y="24743"/>
                </a:lnTo>
                <a:lnTo>
                  <a:pt x="721" y="25104"/>
                </a:lnTo>
                <a:lnTo>
                  <a:pt x="901" y="25524"/>
                </a:lnTo>
                <a:lnTo>
                  <a:pt x="1082" y="25884"/>
                </a:lnTo>
                <a:lnTo>
                  <a:pt x="1622" y="26605"/>
                </a:lnTo>
                <a:lnTo>
                  <a:pt x="2223" y="27206"/>
                </a:lnTo>
                <a:lnTo>
                  <a:pt x="2643" y="27626"/>
                </a:lnTo>
                <a:lnTo>
                  <a:pt x="3184" y="28106"/>
                </a:lnTo>
                <a:lnTo>
                  <a:pt x="3784" y="28587"/>
                </a:lnTo>
                <a:lnTo>
                  <a:pt x="4084" y="28707"/>
                </a:lnTo>
                <a:lnTo>
                  <a:pt x="4385" y="28887"/>
                </a:lnTo>
                <a:lnTo>
                  <a:pt x="4745" y="30329"/>
                </a:lnTo>
                <a:lnTo>
                  <a:pt x="4265" y="30028"/>
                </a:lnTo>
                <a:lnTo>
                  <a:pt x="3904" y="29728"/>
                </a:lnTo>
                <a:lnTo>
                  <a:pt x="3244" y="29127"/>
                </a:lnTo>
                <a:lnTo>
                  <a:pt x="2703" y="28527"/>
                </a:lnTo>
                <a:lnTo>
                  <a:pt x="1562" y="27206"/>
                </a:lnTo>
                <a:lnTo>
                  <a:pt x="1442" y="27085"/>
                </a:lnTo>
                <a:lnTo>
                  <a:pt x="1142" y="27085"/>
                </a:lnTo>
                <a:lnTo>
                  <a:pt x="1022" y="27146"/>
                </a:lnTo>
                <a:lnTo>
                  <a:pt x="901" y="27266"/>
                </a:lnTo>
                <a:lnTo>
                  <a:pt x="841" y="27386"/>
                </a:lnTo>
                <a:lnTo>
                  <a:pt x="781" y="27506"/>
                </a:lnTo>
                <a:lnTo>
                  <a:pt x="781" y="27686"/>
                </a:lnTo>
                <a:lnTo>
                  <a:pt x="901" y="28166"/>
                </a:lnTo>
                <a:lnTo>
                  <a:pt x="1082" y="28587"/>
                </a:lnTo>
                <a:lnTo>
                  <a:pt x="1322" y="29067"/>
                </a:lnTo>
                <a:lnTo>
                  <a:pt x="1562" y="29488"/>
                </a:lnTo>
                <a:lnTo>
                  <a:pt x="2163" y="30268"/>
                </a:lnTo>
                <a:lnTo>
                  <a:pt x="2823" y="30989"/>
                </a:lnTo>
                <a:lnTo>
                  <a:pt x="3184" y="31289"/>
                </a:lnTo>
                <a:lnTo>
                  <a:pt x="2883" y="31289"/>
                </a:lnTo>
                <a:lnTo>
                  <a:pt x="2823" y="31410"/>
                </a:lnTo>
                <a:lnTo>
                  <a:pt x="2763" y="31590"/>
                </a:lnTo>
                <a:lnTo>
                  <a:pt x="2763" y="31710"/>
                </a:lnTo>
                <a:lnTo>
                  <a:pt x="3003" y="32010"/>
                </a:lnTo>
                <a:lnTo>
                  <a:pt x="3184" y="32250"/>
                </a:lnTo>
                <a:lnTo>
                  <a:pt x="3664" y="32731"/>
                </a:lnTo>
                <a:lnTo>
                  <a:pt x="4745" y="33512"/>
                </a:lnTo>
                <a:lnTo>
                  <a:pt x="5466" y="34052"/>
                </a:lnTo>
                <a:lnTo>
                  <a:pt x="5886" y="34352"/>
                </a:lnTo>
                <a:lnTo>
                  <a:pt x="6307" y="34593"/>
                </a:lnTo>
                <a:lnTo>
                  <a:pt x="6607" y="35193"/>
                </a:lnTo>
                <a:lnTo>
                  <a:pt x="6667" y="35313"/>
                </a:lnTo>
                <a:lnTo>
                  <a:pt x="6787" y="35373"/>
                </a:lnTo>
                <a:lnTo>
                  <a:pt x="6847" y="35373"/>
                </a:lnTo>
                <a:lnTo>
                  <a:pt x="6967" y="35313"/>
                </a:lnTo>
                <a:lnTo>
                  <a:pt x="7087" y="35253"/>
                </a:lnTo>
                <a:lnTo>
                  <a:pt x="7147" y="35193"/>
                </a:lnTo>
                <a:lnTo>
                  <a:pt x="7207" y="35073"/>
                </a:lnTo>
                <a:lnTo>
                  <a:pt x="7147" y="34953"/>
                </a:lnTo>
                <a:lnTo>
                  <a:pt x="7147" y="34833"/>
                </a:lnTo>
                <a:lnTo>
                  <a:pt x="7328" y="34773"/>
                </a:lnTo>
                <a:lnTo>
                  <a:pt x="7448" y="34713"/>
                </a:lnTo>
                <a:lnTo>
                  <a:pt x="7568" y="34653"/>
                </a:lnTo>
                <a:lnTo>
                  <a:pt x="7628" y="34532"/>
                </a:lnTo>
                <a:lnTo>
                  <a:pt x="7748" y="34232"/>
                </a:lnTo>
                <a:lnTo>
                  <a:pt x="7688" y="34052"/>
                </a:lnTo>
                <a:lnTo>
                  <a:pt x="7628" y="33932"/>
                </a:lnTo>
                <a:lnTo>
                  <a:pt x="7448" y="33632"/>
                </a:lnTo>
                <a:lnTo>
                  <a:pt x="7207" y="33331"/>
                </a:lnTo>
                <a:lnTo>
                  <a:pt x="6907" y="33091"/>
                </a:lnTo>
                <a:lnTo>
                  <a:pt x="6547" y="32911"/>
                </a:lnTo>
                <a:lnTo>
                  <a:pt x="6427" y="32370"/>
                </a:lnTo>
                <a:lnTo>
                  <a:pt x="6487" y="32130"/>
                </a:lnTo>
                <a:lnTo>
                  <a:pt x="6487" y="31890"/>
                </a:lnTo>
                <a:lnTo>
                  <a:pt x="6967" y="31530"/>
                </a:lnTo>
                <a:lnTo>
                  <a:pt x="7388" y="31109"/>
                </a:lnTo>
                <a:lnTo>
                  <a:pt x="8228" y="30268"/>
                </a:lnTo>
                <a:lnTo>
                  <a:pt x="8709" y="29788"/>
                </a:lnTo>
                <a:lnTo>
                  <a:pt x="9129" y="29248"/>
                </a:lnTo>
                <a:lnTo>
                  <a:pt x="9550" y="28647"/>
                </a:lnTo>
                <a:lnTo>
                  <a:pt x="9850" y="28046"/>
                </a:lnTo>
                <a:lnTo>
                  <a:pt x="9850" y="27926"/>
                </a:lnTo>
                <a:lnTo>
                  <a:pt x="9790" y="27806"/>
                </a:lnTo>
                <a:lnTo>
                  <a:pt x="9730" y="27686"/>
                </a:lnTo>
                <a:lnTo>
                  <a:pt x="9670" y="27626"/>
                </a:lnTo>
                <a:lnTo>
                  <a:pt x="9850" y="27386"/>
                </a:lnTo>
                <a:lnTo>
                  <a:pt x="10030" y="27085"/>
                </a:lnTo>
                <a:lnTo>
                  <a:pt x="10030" y="26785"/>
                </a:lnTo>
                <a:lnTo>
                  <a:pt x="10030" y="26665"/>
                </a:lnTo>
                <a:lnTo>
                  <a:pt x="9910" y="26485"/>
                </a:lnTo>
                <a:lnTo>
                  <a:pt x="9730" y="26305"/>
                </a:lnTo>
                <a:lnTo>
                  <a:pt x="9550" y="26185"/>
                </a:lnTo>
                <a:lnTo>
                  <a:pt x="9850" y="25884"/>
                </a:lnTo>
                <a:lnTo>
                  <a:pt x="10150" y="25584"/>
                </a:lnTo>
                <a:lnTo>
                  <a:pt x="10210" y="25464"/>
                </a:lnTo>
                <a:lnTo>
                  <a:pt x="10270" y="25344"/>
                </a:lnTo>
                <a:lnTo>
                  <a:pt x="10150" y="25104"/>
                </a:lnTo>
                <a:lnTo>
                  <a:pt x="10030" y="24923"/>
                </a:lnTo>
                <a:lnTo>
                  <a:pt x="9790" y="24863"/>
                </a:lnTo>
                <a:lnTo>
                  <a:pt x="9430" y="24863"/>
                </a:lnTo>
                <a:lnTo>
                  <a:pt x="9069" y="24923"/>
                </a:lnTo>
                <a:lnTo>
                  <a:pt x="8709" y="25044"/>
                </a:lnTo>
                <a:lnTo>
                  <a:pt x="8409" y="25164"/>
                </a:lnTo>
                <a:lnTo>
                  <a:pt x="7688" y="25524"/>
                </a:lnTo>
                <a:lnTo>
                  <a:pt x="7087" y="25884"/>
                </a:lnTo>
                <a:lnTo>
                  <a:pt x="6367" y="26305"/>
                </a:lnTo>
                <a:lnTo>
                  <a:pt x="5946" y="25884"/>
                </a:lnTo>
                <a:lnTo>
                  <a:pt x="5526" y="25464"/>
                </a:lnTo>
                <a:lnTo>
                  <a:pt x="6547" y="24923"/>
                </a:lnTo>
                <a:lnTo>
                  <a:pt x="7568" y="24323"/>
                </a:lnTo>
                <a:lnTo>
                  <a:pt x="8649" y="23662"/>
                </a:lnTo>
                <a:lnTo>
                  <a:pt x="9129" y="23242"/>
                </a:lnTo>
                <a:lnTo>
                  <a:pt x="9490" y="22761"/>
                </a:lnTo>
                <a:lnTo>
                  <a:pt x="9610" y="22641"/>
                </a:lnTo>
                <a:lnTo>
                  <a:pt x="9610" y="22461"/>
                </a:lnTo>
                <a:lnTo>
                  <a:pt x="9550" y="22341"/>
                </a:lnTo>
                <a:lnTo>
                  <a:pt x="9490" y="22221"/>
                </a:lnTo>
                <a:lnTo>
                  <a:pt x="9249" y="22101"/>
                </a:lnTo>
                <a:lnTo>
                  <a:pt x="9129" y="22041"/>
                </a:lnTo>
                <a:lnTo>
                  <a:pt x="8949" y="22041"/>
                </a:lnTo>
                <a:lnTo>
                  <a:pt x="8649" y="22161"/>
                </a:lnTo>
                <a:lnTo>
                  <a:pt x="8348" y="22221"/>
                </a:lnTo>
                <a:lnTo>
                  <a:pt x="7688" y="22521"/>
                </a:lnTo>
                <a:lnTo>
                  <a:pt x="7147" y="22942"/>
                </a:lnTo>
                <a:lnTo>
                  <a:pt x="6547" y="23302"/>
                </a:lnTo>
                <a:lnTo>
                  <a:pt x="5406" y="24143"/>
                </a:lnTo>
                <a:lnTo>
                  <a:pt x="5406" y="23963"/>
                </a:lnTo>
                <a:lnTo>
                  <a:pt x="5346" y="23842"/>
                </a:lnTo>
                <a:lnTo>
                  <a:pt x="5226" y="23602"/>
                </a:lnTo>
                <a:lnTo>
                  <a:pt x="4985" y="23362"/>
                </a:lnTo>
                <a:lnTo>
                  <a:pt x="4985" y="23062"/>
                </a:lnTo>
                <a:lnTo>
                  <a:pt x="5766" y="22882"/>
                </a:lnTo>
                <a:lnTo>
                  <a:pt x="6547" y="22581"/>
                </a:lnTo>
                <a:lnTo>
                  <a:pt x="7988" y="21921"/>
                </a:lnTo>
                <a:lnTo>
                  <a:pt x="8709" y="21620"/>
                </a:lnTo>
                <a:lnTo>
                  <a:pt x="9490" y="21260"/>
                </a:lnTo>
                <a:lnTo>
                  <a:pt x="9790" y="21020"/>
                </a:lnTo>
                <a:lnTo>
                  <a:pt x="10150" y="20780"/>
                </a:lnTo>
                <a:lnTo>
                  <a:pt x="10390" y="20539"/>
                </a:lnTo>
                <a:lnTo>
                  <a:pt x="10631" y="20239"/>
                </a:lnTo>
                <a:lnTo>
                  <a:pt x="10691" y="19999"/>
                </a:lnTo>
                <a:lnTo>
                  <a:pt x="10631" y="19759"/>
                </a:lnTo>
                <a:lnTo>
                  <a:pt x="10450" y="19578"/>
                </a:lnTo>
                <a:lnTo>
                  <a:pt x="10210" y="19518"/>
                </a:lnTo>
                <a:lnTo>
                  <a:pt x="9850" y="19518"/>
                </a:lnTo>
                <a:lnTo>
                  <a:pt x="9490" y="19638"/>
                </a:lnTo>
                <a:lnTo>
                  <a:pt x="9069" y="19759"/>
                </a:lnTo>
                <a:lnTo>
                  <a:pt x="8709" y="19939"/>
                </a:lnTo>
                <a:lnTo>
                  <a:pt x="7988" y="20359"/>
                </a:lnTo>
                <a:lnTo>
                  <a:pt x="7328" y="20719"/>
                </a:lnTo>
                <a:lnTo>
                  <a:pt x="6126" y="21500"/>
                </a:lnTo>
                <a:lnTo>
                  <a:pt x="5526" y="21861"/>
                </a:lnTo>
                <a:lnTo>
                  <a:pt x="4985" y="22341"/>
                </a:lnTo>
                <a:lnTo>
                  <a:pt x="4985" y="22041"/>
                </a:lnTo>
                <a:lnTo>
                  <a:pt x="5165" y="22041"/>
                </a:lnTo>
                <a:lnTo>
                  <a:pt x="5286" y="21981"/>
                </a:lnTo>
                <a:lnTo>
                  <a:pt x="5346" y="21861"/>
                </a:lnTo>
                <a:lnTo>
                  <a:pt x="5346" y="21740"/>
                </a:lnTo>
                <a:lnTo>
                  <a:pt x="5226" y="21380"/>
                </a:lnTo>
                <a:lnTo>
                  <a:pt x="5045" y="20960"/>
                </a:lnTo>
                <a:lnTo>
                  <a:pt x="5045" y="20539"/>
                </a:lnTo>
                <a:lnTo>
                  <a:pt x="5406" y="20479"/>
                </a:lnTo>
                <a:lnTo>
                  <a:pt x="5766" y="20419"/>
                </a:lnTo>
                <a:lnTo>
                  <a:pt x="6487" y="20179"/>
                </a:lnTo>
                <a:lnTo>
                  <a:pt x="7147" y="19879"/>
                </a:lnTo>
                <a:lnTo>
                  <a:pt x="7808" y="19518"/>
                </a:lnTo>
                <a:lnTo>
                  <a:pt x="8649" y="19158"/>
                </a:lnTo>
                <a:lnTo>
                  <a:pt x="9369" y="18738"/>
                </a:lnTo>
                <a:lnTo>
                  <a:pt x="9730" y="18497"/>
                </a:lnTo>
                <a:lnTo>
                  <a:pt x="10030" y="18197"/>
                </a:lnTo>
                <a:lnTo>
                  <a:pt x="10330" y="17897"/>
                </a:lnTo>
                <a:lnTo>
                  <a:pt x="10571" y="17536"/>
                </a:lnTo>
                <a:lnTo>
                  <a:pt x="10631" y="17416"/>
                </a:lnTo>
                <a:lnTo>
                  <a:pt x="10691" y="17296"/>
                </a:lnTo>
                <a:lnTo>
                  <a:pt x="10571" y="17056"/>
                </a:lnTo>
                <a:lnTo>
                  <a:pt x="10450" y="16876"/>
                </a:lnTo>
                <a:lnTo>
                  <a:pt x="10330" y="16816"/>
                </a:lnTo>
                <a:lnTo>
                  <a:pt x="10210" y="16816"/>
                </a:lnTo>
                <a:lnTo>
                  <a:pt x="9730" y="16876"/>
                </a:lnTo>
                <a:lnTo>
                  <a:pt x="9309" y="16996"/>
                </a:lnTo>
                <a:lnTo>
                  <a:pt x="8889" y="17116"/>
                </a:lnTo>
                <a:lnTo>
                  <a:pt x="8529" y="17296"/>
                </a:lnTo>
                <a:lnTo>
                  <a:pt x="7808" y="17657"/>
                </a:lnTo>
                <a:lnTo>
                  <a:pt x="7027" y="18197"/>
                </a:lnTo>
                <a:lnTo>
                  <a:pt x="6006" y="18858"/>
                </a:lnTo>
                <a:lnTo>
                  <a:pt x="5526" y="19218"/>
                </a:lnTo>
                <a:lnTo>
                  <a:pt x="5105" y="19638"/>
                </a:lnTo>
                <a:lnTo>
                  <a:pt x="5105" y="19638"/>
                </a:lnTo>
                <a:lnTo>
                  <a:pt x="5286" y="18257"/>
                </a:lnTo>
                <a:lnTo>
                  <a:pt x="5286" y="18197"/>
                </a:lnTo>
                <a:lnTo>
                  <a:pt x="6066" y="17957"/>
                </a:lnTo>
                <a:lnTo>
                  <a:pt x="6847" y="17657"/>
                </a:lnTo>
                <a:lnTo>
                  <a:pt x="8409" y="17056"/>
                </a:lnTo>
                <a:lnTo>
                  <a:pt x="9249" y="16756"/>
                </a:lnTo>
                <a:lnTo>
                  <a:pt x="10150" y="16455"/>
                </a:lnTo>
                <a:lnTo>
                  <a:pt x="10571" y="16275"/>
                </a:lnTo>
                <a:lnTo>
                  <a:pt x="10991" y="16095"/>
                </a:lnTo>
                <a:lnTo>
                  <a:pt x="11351" y="15795"/>
                </a:lnTo>
                <a:lnTo>
                  <a:pt x="11592" y="15495"/>
                </a:lnTo>
                <a:lnTo>
                  <a:pt x="11592" y="15314"/>
                </a:lnTo>
                <a:lnTo>
                  <a:pt x="11592" y="15194"/>
                </a:lnTo>
                <a:lnTo>
                  <a:pt x="11532" y="15014"/>
                </a:lnTo>
                <a:lnTo>
                  <a:pt x="11411" y="14954"/>
                </a:lnTo>
                <a:lnTo>
                  <a:pt x="10991" y="14774"/>
                </a:lnTo>
                <a:lnTo>
                  <a:pt x="10571" y="14714"/>
                </a:lnTo>
                <a:lnTo>
                  <a:pt x="10090" y="14774"/>
                </a:lnTo>
                <a:lnTo>
                  <a:pt x="9610" y="14894"/>
                </a:lnTo>
                <a:lnTo>
                  <a:pt x="9129" y="15074"/>
                </a:lnTo>
                <a:lnTo>
                  <a:pt x="8649" y="15254"/>
                </a:lnTo>
                <a:lnTo>
                  <a:pt x="7808" y="15615"/>
                </a:lnTo>
                <a:lnTo>
                  <a:pt x="6547" y="16275"/>
                </a:lnTo>
                <a:lnTo>
                  <a:pt x="6006" y="16636"/>
                </a:lnTo>
                <a:lnTo>
                  <a:pt x="5406" y="16996"/>
                </a:lnTo>
                <a:lnTo>
                  <a:pt x="5826" y="14834"/>
                </a:lnTo>
                <a:lnTo>
                  <a:pt x="7087" y="14414"/>
                </a:lnTo>
                <a:lnTo>
                  <a:pt x="8288" y="13933"/>
                </a:lnTo>
                <a:lnTo>
                  <a:pt x="8949" y="13693"/>
                </a:lnTo>
                <a:lnTo>
                  <a:pt x="9610" y="13393"/>
                </a:lnTo>
                <a:lnTo>
                  <a:pt x="9910" y="13212"/>
                </a:lnTo>
                <a:lnTo>
                  <a:pt x="10210" y="13032"/>
                </a:lnTo>
                <a:lnTo>
                  <a:pt x="10450" y="12792"/>
                </a:lnTo>
                <a:lnTo>
                  <a:pt x="10631" y="12492"/>
                </a:lnTo>
                <a:lnTo>
                  <a:pt x="10631" y="12312"/>
                </a:lnTo>
                <a:lnTo>
                  <a:pt x="10631" y="12131"/>
                </a:lnTo>
                <a:lnTo>
                  <a:pt x="10511" y="11951"/>
                </a:lnTo>
                <a:lnTo>
                  <a:pt x="10330" y="11831"/>
                </a:lnTo>
                <a:lnTo>
                  <a:pt x="9730" y="11831"/>
                </a:lnTo>
                <a:lnTo>
                  <a:pt x="9430" y="11951"/>
                </a:lnTo>
                <a:lnTo>
                  <a:pt x="9129" y="12071"/>
                </a:lnTo>
                <a:lnTo>
                  <a:pt x="8529" y="12372"/>
                </a:lnTo>
                <a:lnTo>
                  <a:pt x="7988" y="12732"/>
                </a:lnTo>
                <a:lnTo>
                  <a:pt x="6967" y="13333"/>
                </a:lnTo>
                <a:lnTo>
                  <a:pt x="6066" y="13933"/>
                </a:lnTo>
                <a:lnTo>
                  <a:pt x="6367" y="12672"/>
                </a:lnTo>
                <a:lnTo>
                  <a:pt x="7628" y="12131"/>
                </a:lnTo>
                <a:lnTo>
                  <a:pt x="8949" y="11651"/>
                </a:lnTo>
                <a:lnTo>
                  <a:pt x="10270" y="11351"/>
                </a:lnTo>
                <a:lnTo>
                  <a:pt x="10871" y="11110"/>
                </a:lnTo>
                <a:lnTo>
                  <a:pt x="11471" y="10870"/>
                </a:lnTo>
                <a:lnTo>
                  <a:pt x="11652" y="10690"/>
                </a:lnTo>
                <a:lnTo>
                  <a:pt x="11772" y="10570"/>
                </a:lnTo>
                <a:lnTo>
                  <a:pt x="11772" y="10390"/>
                </a:lnTo>
                <a:lnTo>
                  <a:pt x="11772" y="10210"/>
                </a:lnTo>
                <a:lnTo>
                  <a:pt x="11652" y="10029"/>
                </a:lnTo>
                <a:lnTo>
                  <a:pt x="11532" y="9909"/>
                </a:lnTo>
                <a:lnTo>
                  <a:pt x="11411" y="9789"/>
                </a:lnTo>
                <a:lnTo>
                  <a:pt x="11171" y="9729"/>
                </a:lnTo>
                <a:lnTo>
                  <a:pt x="10631" y="9729"/>
                </a:lnTo>
                <a:lnTo>
                  <a:pt x="10030" y="9849"/>
                </a:lnTo>
                <a:lnTo>
                  <a:pt x="9430" y="10029"/>
                </a:lnTo>
                <a:lnTo>
                  <a:pt x="8829" y="10330"/>
                </a:lnTo>
                <a:lnTo>
                  <a:pt x="8228" y="10630"/>
                </a:lnTo>
                <a:lnTo>
                  <a:pt x="7688" y="10990"/>
                </a:lnTo>
                <a:lnTo>
                  <a:pt x="6607" y="11831"/>
                </a:lnTo>
                <a:lnTo>
                  <a:pt x="6607" y="11831"/>
                </a:lnTo>
                <a:lnTo>
                  <a:pt x="7207" y="10089"/>
                </a:lnTo>
                <a:lnTo>
                  <a:pt x="7748" y="9969"/>
                </a:lnTo>
                <a:lnTo>
                  <a:pt x="8228" y="9849"/>
                </a:lnTo>
                <a:lnTo>
                  <a:pt x="9249" y="9489"/>
                </a:lnTo>
                <a:lnTo>
                  <a:pt x="9910" y="9249"/>
                </a:lnTo>
                <a:lnTo>
                  <a:pt x="10511" y="9008"/>
                </a:lnTo>
                <a:lnTo>
                  <a:pt x="10811" y="8828"/>
                </a:lnTo>
                <a:lnTo>
                  <a:pt x="11111" y="8648"/>
                </a:lnTo>
                <a:lnTo>
                  <a:pt x="11351" y="8408"/>
                </a:lnTo>
                <a:lnTo>
                  <a:pt x="11532" y="8168"/>
                </a:lnTo>
                <a:lnTo>
                  <a:pt x="11592" y="7927"/>
                </a:lnTo>
                <a:lnTo>
                  <a:pt x="11592" y="7747"/>
                </a:lnTo>
                <a:lnTo>
                  <a:pt x="11471" y="7567"/>
                </a:lnTo>
                <a:lnTo>
                  <a:pt x="11291" y="7507"/>
                </a:lnTo>
                <a:lnTo>
                  <a:pt x="10931" y="7447"/>
                </a:lnTo>
                <a:lnTo>
                  <a:pt x="10631" y="7507"/>
                </a:lnTo>
                <a:lnTo>
                  <a:pt x="10270" y="7567"/>
                </a:lnTo>
                <a:lnTo>
                  <a:pt x="9970" y="7687"/>
                </a:lnTo>
                <a:lnTo>
                  <a:pt x="9309" y="7927"/>
                </a:lnTo>
                <a:lnTo>
                  <a:pt x="8709" y="8288"/>
                </a:lnTo>
                <a:lnTo>
                  <a:pt x="7748" y="8768"/>
                </a:lnTo>
                <a:lnTo>
                  <a:pt x="7868" y="8468"/>
                </a:lnTo>
                <a:lnTo>
                  <a:pt x="8409" y="8228"/>
                </a:lnTo>
                <a:lnTo>
                  <a:pt x="9009" y="7927"/>
                </a:lnTo>
                <a:lnTo>
                  <a:pt x="10030" y="7267"/>
                </a:lnTo>
                <a:lnTo>
                  <a:pt x="11291" y="6546"/>
                </a:lnTo>
                <a:lnTo>
                  <a:pt x="11892" y="6126"/>
                </a:lnTo>
                <a:lnTo>
                  <a:pt x="12132" y="5825"/>
                </a:lnTo>
                <a:lnTo>
                  <a:pt x="12372" y="5585"/>
                </a:lnTo>
                <a:lnTo>
                  <a:pt x="12432" y="5405"/>
                </a:lnTo>
                <a:lnTo>
                  <a:pt x="12432" y="5225"/>
                </a:lnTo>
                <a:lnTo>
                  <a:pt x="12312" y="5105"/>
                </a:lnTo>
                <a:lnTo>
                  <a:pt x="12072" y="5105"/>
                </a:lnTo>
                <a:lnTo>
                  <a:pt x="11772" y="5225"/>
                </a:lnTo>
                <a:lnTo>
                  <a:pt x="11411" y="5345"/>
                </a:lnTo>
                <a:lnTo>
                  <a:pt x="10811" y="5705"/>
                </a:lnTo>
                <a:lnTo>
                  <a:pt x="9610" y="6546"/>
                </a:lnTo>
                <a:lnTo>
                  <a:pt x="8949" y="6967"/>
                </a:lnTo>
                <a:lnTo>
                  <a:pt x="8288" y="7447"/>
                </a:lnTo>
                <a:lnTo>
                  <a:pt x="9009" y="6066"/>
                </a:lnTo>
                <a:lnTo>
                  <a:pt x="9069" y="5886"/>
                </a:lnTo>
                <a:lnTo>
                  <a:pt x="9850" y="5525"/>
                </a:lnTo>
                <a:lnTo>
                  <a:pt x="10631" y="5105"/>
                </a:lnTo>
                <a:lnTo>
                  <a:pt x="11231" y="4684"/>
                </a:lnTo>
                <a:lnTo>
                  <a:pt x="11832" y="4324"/>
                </a:lnTo>
                <a:lnTo>
                  <a:pt x="12372" y="3904"/>
                </a:lnTo>
                <a:lnTo>
                  <a:pt x="12853" y="3423"/>
                </a:lnTo>
                <a:lnTo>
                  <a:pt x="12973" y="3243"/>
                </a:lnTo>
                <a:lnTo>
                  <a:pt x="12913" y="3063"/>
                </a:lnTo>
                <a:lnTo>
                  <a:pt x="12793" y="2883"/>
                </a:lnTo>
                <a:lnTo>
                  <a:pt x="12613" y="2823"/>
                </a:lnTo>
                <a:lnTo>
                  <a:pt x="13093" y="2582"/>
                </a:lnTo>
                <a:lnTo>
                  <a:pt x="13333" y="2402"/>
                </a:lnTo>
                <a:lnTo>
                  <a:pt x="13453" y="2162"/>
                </a:lnTo>
                <a:lnTo>
                  <a:pt x="13513" y="1982"/>
                </a:lnTo>
                <a:lnTo>
                  <a:pt x="13453" y="1802"/>
                </a:lnTo>
                <a:lnTo>
                  <a:pt x="13393" y="1682"/>
                </a:lnTo>
                <a:lnTo>
                  <a:pt x="13213" y="1561"/>
                </a:lnTo>
                <a:lnTo>
                  <a:pt x="12733" y="1561"/>
                </a:lnTo>
                <a:lnTo>
                  <a:pt x="12192" y="1622"/>
                </a:lnTo>
                <a:lnTo>
                  <a:pt x="11712" y="1862"/>
                </a:lnTo>
                <a:lnTo>
                  <a:pt x="11291" y="2042"/>
                </a:lnTo>
                <a:lnTo>
                  <a:pt x="10991" y="2162"/>
                </a:lnTo>
                <a:lnTo>
                  <a:pt x="10991" y="2162"/>
                </a:lnTo>
                <a:lnTo>
                  <a:pt x="11411" y="1862"/>
                </a:lnTo>
                <a:lnTo>
                  <a:pt x="12072" y="1321"/>
                </a:lnTo>
                <a:lnTo>
                  <a:pt x="12432" y="1021"/>
                </a:lnTo>
                <a:lnTo>
                  <a:pt x="12673" y="721"/>
                </a:lnTo>
                <a:lnTo>
                  <a:pt x="12673" y="541"/>
                </a:lnTo>
                <a:lnTo>
                  <a:pt x="12613" y="360"/>
                </a:lnTo>
                <a:lnTo>
                  <a:pt x="12492" y="300"/>
                </a:lnTo>
                <a:lnTo>
                  <a:pt x="12312" y="300"/>
                </a:lnTo>
                <a:lnTo>
                  <a:pt x="11952" y="420"/>
                </a:lnTo>
                <a:lnTo>
                  <a:pt x="11652" y="661"/>
                </a:lnTo>
                <a:lnTo>
                  <a:pt x="11051" y="1141"/>
                </a:lnTo>
                <a:lnTo>
                  <a:pt x="10330" y="1742"/>
                </a:lnTo>
                <a:lnTo>
                  <a:pt x="9670" y="2342"/>
                </a:lnTo>
                <a:lnTo>
                  <a:pt x="9550" y="2462"/>
                </a:lnTo>
                <a:lnTo>
                  <a:pt x="9550" y="2642"/>
                </a:lnTo>
                <a:lnTo>
                  <a:pt x="9610" y="2763"/>
                </a:lnTo>
                <a:lnTo>
                  <a:pt x="9730" y="2883"/>
                </a:lnTo>
                <a:lnTo>
                  <a:pt x="9369" y="3183"/>
                </a:lnTo>
                <a:lnTo>
                  <a:pt x="9069" y="3543"/>
                </a:lnTo>
                <a:lnTo>
                  <a:pt x="9309" y="2522"/>
                </a:lnTo>
                <a:lnTo>
                  <a:pt x="9430" y="1922"/>
                </a:lnTo>
                <a:lnTo>
                  <a:pt x="9550" y="1321"/>
                </a:lnTo>
                <a:lnTo>
                  <a:pt x="9610" y="661"/>
                </a:lnTo>
                <a:lnTo>
                  <a:pt x="9550" y="60"/>
                </a:lnTo>
                <a:lnTo>
                  <a:pt x="9490" y="0"/>
                </a:lnTo>
                <a:close/>
              </a:path>
            </a:pathLst>
          </a:custGeom>
          <a:solidFill>
            <a:srgbClr val="79C6CC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82" name="Shape 182"/>
          <p:cNvSpPr/>
          <p:nvPr/>
        </p:nvSpPr>
        <p:spPr>
          <a:xfrm>
            <a:off x="8087798" y="622210"/>
            <a:ext cx="290244" cy="414998"/>
          </a:xfrm>
          <a:custGeom>
            <a:avLst/>
            <a:gdLst/>
            <a:ahLst/>
            <a:cxnLst/>
            <a:rect l="0" t="0" r="0" b="0"/>
            <a:pathLst>
              <a:path w="13694" h="19580" extrusionOk="0">
                <a:moveTo>
                  <a:pt x="5946" y="2223"/>
                </a:moveTo>
                <a:lnTo>
                  <a:pt x="6126" y="2343"/>
                </a:lnTo>
                <a:lnTo>
                  <a:pt x="6367" y="2463"/>
                </a:lnTo>
                <a:lnTo>
                  <a:pt x="6487" y="2583"/>
                </a:lnTo>
                <a:lnTo>
                  <a:pt x="6667" y="2763"/>
                </a:lnTo>
                <a:lnTo>
                  <a:pt x="6727" y="3004"/>
                </a:lnTo>
                <a:lnTo>
                  <a:pt x="6787" y="3184"/>
                </a:lnTo>
                <a:lnTo>
                  <a:pt x="6787" y="3424"/>
                </a:lnTo>
                <a:lnTo>
                  <a:pt x="6787" y="3664"/>
                </a:lnTo>
                <a:lnTo>
                  <a:pt x="6727" y="3844"/>
                </a:lnTo>
                <a:lnTo>
                  <a:pt x="6667" y="4085"/>
                </a:lnTo>
                <a:lnTo>
                  <a:pt x="6487" y="4265"/>
                </a:lnTo>
                <a:lnTo>
                  <a:pt x="6367" y="4385"/>
                </a:lnTo>
                <a:lnTo>
                  <a:pt x="6126" y="4505"/>
                </a:lnTo>
                <a:lnTo>
                  <a:pt x="5946" y="4625"/>
                </a:lnTo>
                <a:lnTo>
                  <a:pt x="5346" y="4625"/>
                </a:lnTo>
                <a:lnTo>
                  <a:pt x="5166" y="4505"/>
                </a:lnTo>
                <a:lnTo>
                  <a:pt x="4925" y="4385"/>
                </a:lnTo>
                <a:lnTo>
                  <a:pt x="4805" y="4265"/>
                </a:lnTo>
                <a:lnTo>
                  <a:pt x="4625" y="4085"/>
                </a:lnTo>
                <a:lnTo>
                  <a:pt x="4565" y="3844"/>
                </a:lnTo>
                <a:lnTo>
                  <a:pt x="4505" y="3664"/>
                </a:lnTo>
                <a:lnTo>
                  <a:pt x="4505" y="3424"/>
                </a:lnTo>
                <a:lnTo>
                  <a:pt x="4505" y="3184"/>
                </a:lnTo>
                <a:lnTo>
                  <a:pt x="4565" y="3004"/>
                </a:lnTo>
                <a:lnTo>
                  <a:pt x="4625" y="2763"/>
                </a:lnTo>
                <a:lnTo>
                  <a:pt x="4805" y="2583"/>
                </a:lnTo>
                <a:lnTo>
                  <a:pt x="4925" y="2463"/>
                </a:lnTo>
                <a:lnTo>
                  <a:pt x="5166" y="2343"/>
                </a:lnTo>
                <a:lnTo>
                  <a:pt x="5346" y="2223"/>
                </a:lnTo>
                <a:close/>
                <a:moveTo>
                  <a:pt x="6187" y="1"/>
                </a:moveTo>
                <a:lnTo>
                  <a:pt x="5526" y="121"/>
                </a:lnTo>
                <a:lnTo>
                  <a:pt x="4985" y="241"/>
                </a:lnTo>
                <a:lnTo>
                  <a:pt x="4505" y="481"/>
                </a:lnTo>
                <a:lnTo>
                  <a:pt x="4024" y="722"/>
                </a:lnTo>
                <a:lnTo>
                  <a:pt x="3604" y="1082"/>
                </a:lnTo>
                <a:lnTo>
                  <a:pt x="3184" y="1442"/>
                </a:lnTo>
                <a:lnTo>
                  <a:pt x="2883" y="1863"/>
                </a:lnTo>
                <a:lnTo>
                  <a:pt x="2583" y="2343"/>
                </a:lnTo>
                <a:lnTo>
                  <a:pt x="2403" y="2884"/>
                </a:lnTo>
                <a:lnTo>
                  <a:pt x="1682" y="2763"/>
                </a:lnTo>
                <a:lnTo>
                  <a:pt x="902" y="2703"/>
                </a:lnTo>
                <a:lnTo>
                  <a:pt x="541" y="2703"/>
                </a:lnTo>
                <a:lnTo>
                  <a:pt x="181" y="2823"/>
                </a:lnTo>
                <a:lnTo>
                  <a:pt x="1" y="2944"/>
                </a:lnTo>
                <a:lnTo>
                  <a:pt x="1" y="3124"/>
                </a:lnTo>
                <a:lnTo>
                  <a:pt x="1" y="3304"/>
                </a:lnTo>
                <a:lnTo>
                  <a:pt x="61" y="3484"/>
                </a:lnTo>
                <a:lnTo>
                  <a:pt x="421" y="3724"/>
                </a:lnTo>
                <a:lnTo>
                  <a:pt x="781" y="3844"/>
                </a:lnTo>
                <a:lnTo>
                  <a:pt x="1502" y="4025"/>
                </a:lnTo>
                <a:lnTo>
                  <a:pt x="2223" y="4145"/>
                </a:lnTo>
                <a:lnTo>
                  <a:pt x="2943" y="4265"/>
                </a:lnTo>
                <a:lnTo>
                  <a:pt x="2763" y="4745"/>
                </a:lnTo>
                <a:lnTo>
                  <a:pt x="2643" y="5226"/>
                </a:lnTo>
                <a:lnTo>
                  <a:pt x="2523" y="6187"/>
                </a:lnTo>
                <a:lnTo>
                  <a:pt x="2523" y="7148"/>
                </a:lnTo>
                <a:lnTo>
                  <a:pt x="2583" y="8048"/>
                </a:lnTo>
                <a:lnTo>
                  <a:pt x="2643" y="8709"/>
                </a:lnTo>
                <a:lnTo>
                  <a:pt x="2823" y="9370"/>
                </a:lnTo>
                <a:lnTo>
                  <a:pt x="3004" y="9970"/>
                </a:lnTo>
                <a:lnTo>
                  <a:pt x="3304" y="10631"/>
                </a:lnTo>
                <a:lnTo>
                  <a:pt x="3604" y="11231"/>
                </a:lnTo>
                <a:lnTo>
                  <a:pt x="3964" y="11772"/>
                </a:lnTo>
                <a:lnTo>
                  <a:pt x="4325" y="12312"/>
                </a:lnTo>
                <a:lnTo>
                  <a:pt x="4745" y="12853"/>
                </a:lnTo>
                <a:lnTo>
                  <a:pt x="5226" y="13273"/>
                </a:lnTo>
                <a:lnTo>
                  <a:pt x="5706" y="13634"/>
                </a:lnTo>
                <a:lnTo>
                  <a:pt x="5586" y="14835"/>
                </a:lnTo>
                <a:lnTo>
                  <a:pt x="5586" y="16036"/>
                </a:lnTo>
                <a:lnTo>
                  <a:pt x="5586" y="17237"/>
                </a:lnTo>
                <a:lnTo>
                  <a:pt x="5646" y="17838"/>
                </a:lnTo>
                <a:lnTo>
                  <a:pt x="5766" y="18378"/>
                </a:lnTo>
                <a:lnTo>
                  <a:pt x="5766" y="18498"/>
                </a:lnTo>
                <a:lnTo>
                  <a:pt x="5886" y="18558"/>
                </a:lnTo>
                <a:lnTo>
                  <a:pt x="6066" y="18618"/>
                </a:lnTo>
                <a:lnTo>
                  <a:pt x="6187" y="18498"/>
                </a:lnTo>
                <a:lnTo>
                  <a:pt x="6247" y="18438"/>
                </a:lnTo>
                <a:lnTo>
                  <a:pt x="6307" y="18318"/>
                </a:lnTo>
                <a:lnTo>
                  <a:pt x="6367" y="17237"/>
                </a:lnTo>
                <a:lnTo>
                  <a:pt x="6367" y="16096"/>
                </a:lnTo>
                <a:lnTo>
                  <a:pt x="6247" y="15015"/>
                </a:lnTo>
                <a:lnTo>
                  <a:pt x="6066" y="13934"/>
                </a:lnTo>
                <a:lnTo>
                  <a:pt x="6727" y="14294"/>
                </a:lnTo>
                <a:lnTo>
                  <a:pt x="7388" y="14655"/>
                </a:lnTo>
                <a:lnTo>
                  <a:pt x="8108" y="14895"/>
                </a:lnTo>
                <a:lnTo>
                  <a:pt x="8829" y="15135"/>
                </a:lnTo>
                <a:lnTo>
                  <a:pt x="8709" y="15616"/>
                </a:lnTo>
                <a:lnTo>
                  <a:pt x="8649" y="16156"/>
                </a:lnTo>
                <a:lnTo>
                  <a:pt x="8649" y="16697"/>
                </a:lnTo>
                <a:lnTo>
                  <a:pt x="8649" y="17237"/>
                </a:lnTo>
                <a:lnTo>
                  <a:pt x="8769" y="18318"/>
                </a:lnTo>
                <a:lnTo>
                  <a:pt x="8949" y="19339"/>
                </a:lnTo>
                <a:lnTo>
                  <a:pt x="9009" y="19459"/>
                </a:lnTo>
                <a:lnTo>
                  <a:pt x="9069" y="19579"/>
                </a:lnTo>
                <a:lnTo>
                  <a:pt x="9309" y="19579"/>
                </a:lnTo>
                <a:lnTo>
                  <a:pt x="9430" y="19519"/>
                </a:lnTo>
                <a:lnTo>
                  <a:pt x="9490" y="19459"/>
                </a:lnTo>
                <a:lnTo>
                  <a:pt x="9550" y="19339"/>
                </a:lnTo>
                <a:lnTo>
                  <a:pt x="9550" y="19219"/>
                </a:lnTo>
                <a:lnTo>
                  <a:pt x="9370" y="17958"/>
                </a:lnTo>
                <a:lnTo>
                  <a:pt x="9309" y="16697"/>
                </a:lnTo>
                <a:lnTo>
                  <a:pt x="9370" y="15976"/>
                </a:lnTo>
                <a:lnTo>
                  <a:pt x="9430" y="15255"/>
                </a:lnTo>
                <a:lnTo>
                  <a:pt x="10150" y="15315"/>
                </a:lnTo>
                <a:lnTo>
                  <a:pt x="10811" y="15375"/>
                </a:lnTo>
                <a:lnTo>
                  <a:pt x="11532" y="15375"/>
                </a:lnTo>
                <a:lnTo>
                  <a:pt x="12192" y="15255"/>
                </a:lnTo>
                <a:lnTo>
                  <a:pt x="12793" y="15135"/>
                </a:lnTo>
                <a:lnTo>
                  <a:pt x="13033" y="15015"/>
                </a:lnTo>
                <a:lnTo>
                  <a:pt x="13273" y="14835"/>
                </a:lnTo>
                <a:lnTo>
                  <a:pt x="13453" y="14655"/>
                </a:lnTo>
                <a:lnTo>
                  <a:pt x="13573" y="14234"/>
                </a:lnTo>
                <a:lnTo>
                  <a:pt x="13694" y="13874"/>
                </a:lnTo>
                <a:lnTo>
                  <a:pt x="13694" y="13694"/>
                </a:lnTo>
                <a:lnTo>
                  <a:pt x="13634" y="13634"/>
                </a:lnTo>
                <a:lnTo>
                  <a:pt x="13573" y="13273"/>
                </a:lnTo>
                <a:lnTo>
                  <a:pt x="13453" y="13033"/>
                </a:lnTo>
                <a:lnTo>
                  <a:pt x="13333" y="12913"/>
                </a:lnTo>
                <a:lnTo>
                  <a:pt x="13153" y="12793"/>
                </a:lnTo>
                <a:lnTo>
                  <a:pt x="12312" y="12793"/>
                </a:lnTo>
                <a:lnTo>
                  <a:pt x="11832" y="12733"/>
                </a:lnTo>
                <a:lnTo>
                  <a:pt x="11472" y="12613"/>
                </a:lnTo>
                <a:lnTo>
                  <a:pt x="11171" y="12372"/>
                </a:lnTo>
                <a:lnTo>
                  <a:pt x="10931" y="12132"/>
                </a:lnTo>
                <a:lnTo>
                  <a:pt x="10751" y="11772"/>
                </a:lnTo>
                <a:lnTo>
                  <a:pt x="10631" y="11412"/>
                </a:lnTo>
                <a:lnTo>
                  <a:pt x="10571" y="11051"/>
                </a:lnTo>
                <a:lnTo>
                  <a:pt x="10511" y="10631"/>
                </a:lnTo>
                <a:lnTo>
                  <a:pt x="10511" y="10150"/>
                </a:lnTo>
                <a:lnTo>
                  <a:pt x="10571" y="9310"/>
                </a:lnTo>
                <a:lnTo>
                  <a:pt x="10691" y="8469"/>
                </a:lnTo>
                <a:lnTo>
                  <a:pt x="10811" y="7688"/>
                </a:lnTo>
                <a:lnTo>
                  <a:pt x="10931" y="6967"/>
                </a:lnTo>
                <a:lnTo>
                  <a:pt x="11051" y="6187"/>
                </a:lnTo>
                <a:lnTo>
                  <a:pt x="11111" y="5466"/>
                </a:lnTo>
                <a:lnTo>
                  <a:pt x="11111" y="4685"/>
                </a:lnTo>
                <a:lnTo>
                  <a:pt x="11051" y="3965"/>
                </a:lnTo>
                <a:lnTo>
                  <a:pt x="10871" y="3244"/>
                </a:lnTo>
                <a:lnTo>
                  <a:pt x="10571" y="2583"/>
                </a:lnTo>
                <a:lnTo>
                  <a:pt x="10150" y="1923"/>
                </a:lnTo>
                <a:lnTo>
                  <a:pt x="9730" y="1442"/>
                </a:lnTo>
                <a:lnTo>
                  <a:pt x="9249" y="1022"/>
                </a:lnTo>
                <a:lnTo>
                  <a:pt x="8649" y="661"/>
                </a:lnTo>
                <a:lnTo>
                  <a:pt x="8108" y="361"/>
                </a:lnTo>
                <a:lnTo>
                  <a:pt x="7448" y="121"/>
                </a:lnTo>
                <a:lnTo>
                  <a:pt x="6787" y="61"/>
                </a:lnTo>
                <a:lnTo>
                  <a:pt x="6187" y="1"/>
                </a:lnTo>
                <a:close/>
              </a:path>
            </a:pathLst>
          </a:custGeom>
          <a:solidFill>
            <a:srgbClr val="F56737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83" name="Shape 183"/>
          <p:cNvSpPr/>
          <p:nvPr/>
        </p:nvSpPr>
        <p:spPr>
          <a:xfrm>
            <a:off x="7755023" y="2445825"/>
            <a:ext cx="443065" cy="339085"/>
          </a:xfrm>
          <a:custGeom>
            <a:avLst/>
            <a:gdLst/>
            <a:ahLst/>
            <a:cxnLst/>
            <a:rect l="0" t="0" r="0" b="0"/>
            <a:pathLst>
              <a:path w="34293" h="26245" extrusionOk="0">
                <a:moveTo>
                  <a:pt x="12552" y="8949"/>
                </a:moveTo>
                <a:lnTo>
                  <a:pt x="12732" y="9009"/>
                </a:lnTo>
                <a:lnTo>
                  <a:pt x="12973" y="9129"/>
                </a:lnTo>
                <a:lnTo>
                  <a:pt x="13153" y="9309"/>
                </a:lnTo>
                <a:lnTo>
                  <a:pt x="13273" y="9489"/>
                </a:lnTo>
                <a:lnTo>
                  <a:pt x="13393" y="9669"/>
                </a:lnTo>
                <a:lnTo>
                  <a:pt x="13453" y="9909"/>
                </a:lnTo>
                <a:lnTo>
                  <a:pt x="13513" y="10150"/>
                </a:lnTo>
                <a:lnTo>
                  <a:pt x="13453" y="10390"/>
                </a:lnTo>
                <a:lnTo>
                  <a:pt x="13393" y="10570"/>
                </a:lnTo>
                <a:lnTo>
                  <a:pt x="13273" y="10810"/>
                </a:lnTo>
                <a:lnTo>
                  <a:pt x="13153" y="10990"/>
                </a:lnTo>
                <a:lnTo>
                  <a:pt x="13093" y="11050"/>
                </a:lnTo>
                <a:lnTo>
                  <a:pt x="12913" y="11171"/>
                </a:lnTo>
                <a:lnTo>
                  <a:pt x="12732" y="11291"/>
                </a:lnTo>
                <a:lnTo>
                  <a:pt x="12492" y="11351"/>
                </a:lnTo>
                <a:lnTo>
                  <a:pt x="12012" y="11351"/>
                </a:lnTo>
                <a:lnTo>
                  <a:pt x="11832" y="11291"/>
                </a:lnTo>
                <a:lnTo>
                  <a:pt x="11591" y="11171"/>
                </a:lnTo>
                <a:lnTo>
                  <a:pt x="11411" y="11050"/>
                </a:lnTo>
                <a:lnTo>
                  <a:pt x="11291" y="10870"/>
                </a:lnTo>
                <a:lnTo>
                  <a:pt x="11171" y="10630"/>
                </a:lnTo>
                <a:lnTo>
                  <a:pt x="11111" y="10390"/>
                </a:lnTo>
                <a:lnTo>
                  <a:pt x="11051" y="10150"/>
                </a:lnTo>
                <a:lnTo>
                  <a:pt x="11111" y="9969"/>
                </a:lnTo>
                <a:lnTo>
                  <a:pt x="11171" y="9729"/>
                </a:lnTo>
                <a:lnTo>
                  <a:pt x="11291" y="9489"/>
                </a:lnTo>
                <a:lnTo>
                  <a:pt x="11411" y="9309"/>
                </a:lnTo>
                <a:lnTo>
                  <a:pt x="11471" y="9309"/>
                </a:lnTo>
                <a:lnTo>
                  <a:pt x="11651" y="9129"/>
                </a:lnTo>
                <a:lnTo>
                  <a:pt x="11832" y="9009"/>
                </a:lnTo>
                <a:lnTo>
                  <a:pt x="12072" y="8949"/>
                </a:lnTo>
                <a:close/>
                <a:moveTo>
                  <a:pt x="32611" y="0"/>
                </a:moveTo>
                <a:lnTo>
                  <a:pt x="32011" y="60"/>
                </a:lnTo>
                <a:lnTo>
                  <a:pt x="31410" y="120"/>
                </a:lnTo>
                <a:lnTo>
                  <a:pt x="30749" y="300"/>
                </a:lnTo>
                <a:lnTo>
                  <a:pt x="29789" y="601"/>
                </a:lnTo>
                <a:lnTo>
                  <a:pt x="28587" y="1021"/>
                </a:lnTo>
                <a:lnTo>
                  <a:pt x="27446" y="1502"/>
                </a:lnTo>
                <a:lnTo>
                  <a:pt x="26305" y="2102"/>
                </a:lnTo>
                <a:lnTo>
                  <a:pt x="25284" y="2823"/>
                </a:lnTo>
                <a:lnTo>
                  <a:pt x="24323" y="3543"/>
                </a:lnTo>
                <a:lnTo>
                  <a:pt x="23423" y="4324"/>
                </a:lnTo>
                <a:lnTo>
                  <a:pt x="22582" y="5165"/>
                </a:lnTo>
                <a:lnTo>
                  <a:pt x="21801" y="6066"/>
                </a:lnTo>
                <a:lnTo>
                  <a:pt x="21080" y="7027"/>
                </a:lnTo>
                <a:lnTo>
                  <a:pt x="20720" y="7567"/>
                </a:lnTo>
                <a:lnTo>
                  <a:pt x="20420" y="8168"/>
                </a:lnTo>
                <a:lnTo>
                  <a:pt x="19819" y="7687"/>
                </a:lnTo>
                <a:lnTo>
                  <a:pt x="19098" y="7147"/>
                </a:lnTo>
                <a:lnTo>
                  <a:pt x="18258" y="6726"/>
                </a:lnTo>
                <a:lnTo>
                  <a:pt x="17477" y="6426"/>
                </a:lnTo>
                <a:lnTo>
                  <a:pt x="16576" y="6186"/>
                </a:lnTo>
                <a:lnTo>
                  <a:pt x="15735" y="6066"/>
                </a:lnTo>
                <a:lnTo>
                  <a:pt x="14834" y="6066"/>
                </a:lnTo>
                <a:lnTo>
                  <a:pt x="13934" y="6186"/>
                </a:lnTo>
                <a:lnTo>
                  <a:pt x="13033" y="6426"/>
                </a:lnTo>
                <a:lnTo>
                  <a:pt x="12072" y="6726"/>
                </a:lnTo>
                <a:lnTo>
                  <a:pt x="11171" y="7147"/>
                </a:lnTo>
                <a:lnTo>
                  <a:pt x="10270" y="7687"/>
                </a:lnTo>
                <a:lnTo>
                  <a:pt x="9369" y="8288"/>
                </a:lnTo>
                <a:lnTo>
                  <a:pt x="8528" y="8949"/>
                </a:lnTo>
                <a:lnTo>
                  <a:pt x="7748" y="9669"/>
                </a:lnTo>
                <a:lnTo>
                  <a:pt x="7147" y="10450"/>
                </a:lnTo>
                <a:lnTo>
                  <a:pt x="6607" y="11291"/>
                </a:lnTo>
                <a:lnTo>
                  <a:pt x="6607" y="11351"/>
                </a:lnTo>
                <a:lnTo>
                  <a:pt x="6727" y="11411"/>
                </a:lnTo>
                <a:lnTo>
                  <a:pt x="7087" y="11531"/>
                </a:lnTo>
                <a:lnTo>
                  <a:pt x="7688" y="11771"/>
                </a:lnTo>
                <a:lnTo>
                  <a:pt x="8408" y="12071"/>
                </a:lnTo>
                <a:lnTo>
                  <a:pt x="8769" y="12252"/>
                </a:lnTo>
                <a:lnTo>
                  <a:pt x="9129" y="12552"/>
                </a:lnTo>
                <a:lnTo>
                  <a:pt x="9489" y="12852"/>
                </a:lnTo>
                <a:lnTo>
                  <a:pt x="9850" y="13213"/>
                </a:lnTo>
                <a:lnTo>
                  <a:pt x="10150" y="13633"/>
                </a:lnTo>
                <a:lnTo>
                  <a:pt x="10390" y="14173"/>
                </a:lnTo>
                <a:lnTo>
                  <a:pt x="10630" y="14714"/>
                </a:lnTo>
                <a:lnTo>
                  <a:pt x="10751" y="15375"/>
                </a:lnTo>
                <a:lnTo>
                  <a:pt x="10811" y="15615"/>
                </a:lnTo>
                <a:lnTo>
                  <a:pt x="10570" y="15555"/>
                </a:lnTo>
                <a:lnTo>
                  <a:pt x="9850" y="15495"/>
                </a:lnTo>
                <a:lnTo>
                  <a:pt x="9069" y="15555"/>
                </a:lnTo>
                <a:lnTo>
                  <a:pt x="8348" y="15675"/>
                </a:lnTo>
                <a:lnTo>
                  <a:pt x="7628" y="15795"/>
                </a:lnTo>
                <a:lnTo>
                  <a:pt x="6847" y="16035"/>
                </a:lnTo>
                <a:lnTo>
                  <a:pt x="6186" y="16275"/>
                </a:lnTo>
                <a:lnTo>
                  <a:pt x="5466" y="16636"/>
                </a:lnTo>
                <a:lnTo>
                  <a:pt x="4745" y="16936"/>
                </a:lnTo>
                <a:lnTo>
                  <a:pt x="4084" y="17356"/>
                </a:lnTo>
                <a:lnTo>
                  <a:pt x="3484" y="17777"/>
                </a:lnTo>
                <a:lnTo>
                  <a:pt x="2823" y="18257"/>
                </a:lnTo>
                <a:lnTo>
                  <a:pt x="2222" y="18738"/>
                </a:lnTo>
                <a:lnTo>
                  <a:pt x="1682" y="19278"/>
                </a:lnTo>
                <a:lnTo>
                  <a:pt x="1202" y="19819"/>
                </a:lnTo>
                <a:lnTo>
                  <a:pt x="721" y="20359"/>
                </a:lnTo>
                <a:lnTo>
                  <a:pt x="241" y="20960"/>
                </a:lnTo>
                <a:lnTo>
                  <a:pt x="120" y="21140"/>
                </a:lnTo>
                <a:lnTo>
                  <a:pt x="120" y="21200"/>
                </a:lnTo>
                <a:lnTo>
                  <a:pt x="60" y="21260"/>
                </a:lnTo>
                <a:lnTo>
                  <a:pt x="0" y="21380"/>
                </a:lnTo>
                <a:lnTo>
                  <a:pt x="60" y="21620"/>
                </a:lnTo>
                <a:lnTo>
                  <a:pt x="120" y="21801"/>
                </a:lnTo>
                <a:lnTo>
                  <a:pt x="241" y="21981"/>
                </a:lnTo>
                <a:lnTo>
                  <a:pt x="361" y="22161"/>
                </a:lnTo>
                <a:lnTo>
                  <a:pt x="541" y="22281"/>
                </a:lnTo>
                <a:lnTo>
                  <a:pt x="781" y="22341"/>
                </a:lnTo>
                <a:lnTo>
                  <a:pt x="961" y="22401"/>
                </a:lnTo>
                <a:lnTo>
                  <a:pt x="1442" y="22401"/>
                </a:lnTo>
                <a:lnTo>
                  <a:pt x="2162" y="22461"/>
                </a:lnTo>
                <a:lnTo>
                  <a:pt x="2943" y="22401"/>
                </a:lnTo>
                <a:lnTo>
                  <a:pt x="3784" y="22341"/>
                </a:lnTo>
                <a:lnTo>
                  <a:pt x="4505" y="22161"/>
                </a:lnTo>
                <a:lnTo>
                  <a:pt x="4925" y="22822"/>
                </a:lnTo>
                <a:lnTo>
                  <a:pt x="5466" y="23422"/>
                </a:lnTo>
                <a:lnTo>
                  <a:pt x="6006" y="23963"/>
                </a:lnTo>
                <a:lnTo>
                  <a:pt x="6667" y="24443"/>
                </a:lnTo>
                <a:lnTo>
                  <a:pt x="7327" y="24803"/>
                </a:lnTo>
                <a:lnTo>
                  <a:pt x="8048" y="25104"/>
                </a:lnTo>
                <a:lnTo>
                  <a:pt x="8829" y="25344"/>
                </a:lnTo>
                <a:lnTo>
                  <a:pt x="9549" y="25524"/>
                </a:lnTo>
                <a:lnTo>
                  <a:pt x="10330" y="25584"/>
                </a:lnTo>
                <a:lnTo>
                  <a:pt x="11111" y="25584"/>
                </a:lnTo>
                <a:lnTo>
                  <a:pt x="11892" y="25524"/>
                </a:lnTo>
                <a:lnTo>
                  <a:pt x="12672" y="25404"/>
                </a:lnTo>
                <a:lnTo>
                  <a:pt x="13393" y="25164"/>
                </a:lnTo>
                <a:lnTo>
                  <a:pt x="14114" y="24863"/>
                </a:lnTo>
                <a:lnTo>
                  <a:pt x="14774" y="24443"/>
                </a:lnTo>
                <a:lnTo>
                  <a:pt x="15435" y="23963"/>
                </a:lnTo>
                <a:lnTo>
                  <a:pt x="16156" y="24563"/>
                </a:lnTo>
                <a:lnTo>
                  <a:pt x="16996" y="25104"/>
                </a:lnTo>
                <a:lnTo>
                  <a:pt x="17897" y="25524"/>
                </a:lnTo>
                <a:lnTo>
                  <a:pt x="18798" y="25884"/>
                </a:lnTo>
                <a:lnTo>
                  <a:pt x="19339" y="26065"/>
                </a:lnTo>
                <a:lnTo>
                  <a:pt x="19939" y="26185"/>
                </a:lnTo>
                <a:lnTo>
                  <a:pt x="20480" y="26245"/>
                </a:lnTo>
                <a:lnTo>
                  <a:pt x="21621" y="26245"/>
                </a:lnTo>
                <a:lnTo>
                  <a:pt x="22221" y="26185"/>
                </a:lnTo>
                <a:lnTo>
                  <a:pt x="23302" y="26005"/>
                </a:lnTo>
                <a:lnTo>
                  <a:pt x="24443" y="25704"/>
                </a:lnTo>
                <a:lnTo>
                  <a:pt x="25524" y="25284"/>
                </a:lnTo>
                <a:lnTo>
                  <a:pt x="26545" y="24743"/>
                </a:lnTo>
                <a:lnTo>
                  <a:pt x="27506" y="24143"/>
                </a:lnTo>
                <a:lnTo>
                  <a:pt x="27566" y="24083"/>
                </a:lnTo>
                <a:lnTo>
                  <a:pt x="28287" y="24263"/>
                </a:lnTo>
                <a:lnTo>
                  <a:pt x="29008" y="24323"/>
                </a:lnTo>
                <a:lnTo>
                  <a:pt x="29728" y="24323"/>
                </a:lnTo>
                <a:lnTo>
                  <a:pt x="30449" y="24263"/>
                </a:lnTo>
                <a:lnTo>
                  <a:pt x="31110" y="24203"/>
                </a:lnTo>
                <a:lnTo>
                  <a:pt x="31830" y="24083"/>
                </a:lnTo>
                <a:lnTo>
                  <a:pt x="32131" y="23963"/>
                </a:lnTo>
                <a:lnTo>
                  <a:pt x="32431" y="23843"/>
                </a:lnTo>
                <a:lnTo>
                  <a:pt x="32731" y="23602"/>
                </a:lnTo>
                <a:lnTo>
                  <a:pt x="32972" y="23362"/>
                </a:lnTo>
                <a:lnTo>
                  <a:pt x="33032" y="23182"/>
                </a:lnTo>
                <a:lnTo>
                  <a:pt x="32972" y="23002"/>
                </a:lnTo>
                <a:lnTo>
                  <a:pt x="32851" y="22822"/>
                </a:lnTo>
                <a:lnTo>
                  <a:pt x="32671" y="22761"/>
                </a:lnTo>
                <a:lnTo>
                  <a:pt x="32371" y="22641"/>
                </a:lnTo>
                <a:lnTo>
                  <a:pt x="32071" y="22641"/>
                </a:lnTo>
                <a:lnTo>
                  <a:pt x="31410" y="22701"/>
                </a:lnTo>
                <a:lnTo>
                  <a:pt x="30749" y="22882"/>
                </a:lnTo>
                <a:lnTo>
                  <a:pt x="30089" y="23002"/>
                </a:lnTo>
                <a:lnTo>
                  <a:pt x="29428" y="23062"/>
                </a:lnTo>
                <a:lnTo>
                  <a:pt x="28828" y="23062"/>
                </a:lnTo>
                <a:lnTo>
                  <a:pt x="29728" y="22161"/>
                </a:lnTo>
                <a:lnTo>
                  <a:pt x="30569" y="21260"/>
                </a:lnTo>
                <a:lnTo>
                  <a:pt x="31290" y="21200"/>
                </a:lnTo>
                <a:lnTo>
                  <a:pt x="32071" y="21020"/>
                </a:lnTo>
                <a:lnTo>
                  <a:pt x="32791" y="20840"/>
                </a:lnTo>
                <a:lnTo>
                  <a:pt x="33452" y="20599"/>
                </a:lnTo>
                <a:lnTo>
                  <a:pt x="33632" y="20539"/>
                </a:lnTo>
                <a:lnTo>
                  <a:pt x="33812" y="20419"/>
                </a:lnTo>
                <a:lnTo>
                  <a:pt x="33932" y="20239"/>
                </a:lnTo>
                <a:lnTo>
                  <a:pt x="33992" y="20059"/>
                </a:lnTo>
                <a:lnTo>
                  <a:pt x="34053" y="19699"/>
                </a:lnTo>
                <a:lnTo>
                  <a:pt x="33992" y="19579"/>
                </a:lnTo>
                <a:lnTo>
                  <a:pt x="33932" y="19398"/>
                </a:lnTo>
                <a:lnTo>
                  <a:pt x="33752" y="19218"/>
                </a:lnTo>
                <a:lnTo>
                  <a:pt x="33512" y="19098"/>
                </a:lnTo>
                <a:lnTo>
                  <a:pt x="33272" y="19038"/>
                </a:lnTo>
                <a:lnTo>
                  <a:pt x="33032" y="19038"/>
                </a:lnTo>
                <a:lnTo>
                  <a:pt x="32251" y="19158"/>
                </a:lnTo>
                <a:lnTo>
                  <a:pt x="33092" y="17957"/>
                </a:lnTo>
                <a:lnTo>
                  <a:pt x="33512" y="17356"/>
                </a:lnTo>
                <a:lnTo>
                  <a:pt x="33812" y="16756"/>
                </a:lnTo>
                <a:lnTo>
                  <a:pt x="33872" y="16456"/>
                </a:lnTo>
                <a:lnTo>
                  <a:pt x="33812" y="16215"/>
                </a:lnTo>
                <a:lnTo>
                  <a:pt x="33632" y="15915"/>
                </a:lnTo>
                <a:lnTo>
                  <a:pt x="33452" y="15675"/>
                </a:lnTo>
                <a:lnTo>
                  <a:pt x="33032" y="15194"/>
                </a:lnTo>
                <a:lnTo>
                  <a:pt x="32791" y="14954"/>
                </a:lnTo>
                <a:lnTo>
                  <a:pt x="31891" y="14774"/>
                </a:lnTo>
                <a:lnTo>
                  <a:pt x="31050" y="14654"/>
                </a:lnTo>
                <a:lnTo>
                  <a:pt x="30149" y="14534"/>
                </a:lnTo>
                <a:lnTo>
                  <a:pt x="29308" y="14414"/>
                </a:lnTo>
                <a:lnTo>
                  <a:pt x="29728" y="13873"/>
                </a:lnTo>
                <a:lnTo>
                  <a:pt x="30149" y="13273"/>
                </a:lnTo>
                <a:lnTo>
                  <a:pt x="30509" y="12672"/>
                </a:lnTo>
                <a:lnTo>
                  <a:pt x="30809" y="12011"/>
                </a:lnTo>
                <a:lnTo>
                  <a:pt x="30990" y="11351"/>
                </a:lnTo>
                <a:lnTo>
                  <a:pt x="31110" y="10690"/>
                </a:lnTo>
                <a:lnTo>
                  <a:pt x="31170" y="9969"/>
                </a:lnTo>
                <a:lnTo>
                  <a:pt x="31170" y="9309"/>
                </a:lnTo>
                <a:lnTo>
                  <a:pt x="31050" y="8588"/>
                </a:lnTo>
                <a:lnTo>
                  <a:pt x="30870" y="7928"/>
                </a:lnTo>
                <a:lnTo>
                  <a:pt x="30629" y="7267"/>
                </a:lnTo>
                <a:lnTo>
                  <a:pt x="30329" y="6666"/>
                </a:lnTo>
                <a:lnTo>
                  <a:pt x="31110" y="6186"/>
                </a:lnTo>
                <a:lnTo>
                  <a:pt x="31770" y="5585"/>
                </a:lnTo>
                <a:lnTo>
                  <a:pt x="32371" y="4985"/>
                </a:lnTo>
                <a:lnTo>
                  <a:pt x="32911" y="4204"/>
                </a:lnTo>
                <a:lnTo>
                  <a:pt x="33212" y="3724"/>
                </a:lnTo>
                <a:lnTo>
                  <a:pt x="33512" y="3123"/>
                </a:lnTo>
                <a:lnTo>
                  <a:pt x="33692" y="2522"/>
                </a:lnTo>
                <a:lnTo>
                  <a:pt x="33752" y="2222"/>
                </a:lnTo>
                <a:lnTo>
                  <a:pt x="33752" y="1862"/>
                </a:lnTo>
                <a:lnTo>
                  <a:pt x="33992" y="1682"/>
                </a:lnTo>
                <a:lnTo>
                  <a:pt x="34173" y="1441"/>
                </a:lnTo>
                <a:lnTo>
                  <a:pt x="34293" y="1201"/>
                </a:lnTo>
                <a:lnTo>
                  <a:pt x="34293" y="961"/>
                </a:lnTo>
                <a:lnTo>
                  <a:pt x="34233" y="721"/>
                </a:lnTo>
                <a:lnTo>
                  <a:pt x="34053" y="481"/>
                </a:lnTo>
                <a:lnTo>
                  <a:pt x="33872" y="300"/>
                </a:lnTo>
                <a:lnTo>
                  <a:pt x="33692" y="180"/>
                </a:lnTo>
                <a:lnTo>
                  <a:pt x="33452" y="120"/>
                </a:lnTo>
                <a:lnTo>
                  <a:pt x="33212" y="60"/>
                </a:lnTo>
                <a:lnTo>
                  <a:pt x="32611" y="0"/>
                </a:lnTo>
                <a:close/>
              </a:path>
            </a:pathLst>
          </a:custGeom>
          <a:solidFill>
            <a:srgbClr val="79C6CC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84" name="Shape 184"/>
          <p:cNvSpPr/>
          <p:nvPr/>
        </p:nvSpPr>
        <p:spPr>
          <a:xfrm rot="-4528896">
            <a:off x="8560581" y="2386617"/>
            <a:ext cx="407286" cy="795941"/>
          </a:xfrm>
          <a:custGeom>
            <a:avLst/>
            <a:gdLst/>
            <a:ahLst/>
            <a:cxnLst/>
            <a:rect l="0" t="0" r="0" b="0"/>
            <a:pathLst>
              <a:path w="22342" h="43662" extrusionOk="0">
                <a:moveTo>
                  <a:pt x="10451" y="1"/>
                </a:moveTo>
                <a:lnTo>
                  <a:pt x="10391" y="61"/>
                </a:lnTo>
                <a:lnTo>
                  <a:pt x="10331" y="61"/>
                </a:lnTo>
                <a:lnTo>
                  <a:pt x="10090" y="962"/>
                </a:lnTo>
                <a:lnTo>
                  <a:pt x="9910" y="1802"/>
                </a:lnTo>
                <a:lnTo>
                  <a:pt x="9610" y="3544"/>
                </a:lnTo>
                <a:lnTo>
                  <a:pt x="9370" y="5286"/>
                </a:lnTo>
                <a:lnTo>
                  <a:pt x="9249" y="7027"/>
                </a:lnTo>
                <a:lnTo>
                  <a:pt x="8829" y="6006"/>
                </a:lnTo>
                <a:lnTo>
                  <a:pt x="8409" y="4925"/>
                </a:lnTo>
                <a:lnTo>
                  <a:pt x="8048" y="3784"/>
                </a:lnTo>
                <a:lnTo>
                  <a:pt x="7688" y="2583"/>
                </a:lnTo>
                <a:lnTo>
                  <a:pt x="7268" y="1382"/>
                </a:lnTo>
                <a:lnTo>
                  <a:pt x="7027" y="782"/>
                </a:lnTo>
                <a:lnTo>
                  <a:pt x="6787" y="241"/>
                </a:lnTo>
                <a:lnTo>
                  <a:pt x="6667" y="121"/>
                </a:lnTo>
                <a:lnTo>
                  <a:pt x="6427" y="121"/>
                </a:lnTo>
                <a:lnTo>
                  <a:pt x="6247" y="181"/>
                </a:lnTo>
                <a:lnTo>
                  <a:pt x="6187" y="421"/>
                </a:lnTo>
                <a:lnTo>
                  <a:pt x="6187" y="1022"/>
                </a:lnTo>
                <a:lnTo>
                  <a:pt x="6187" y="1682"/>
                </a:lnTo>
                <a:lnTo>
                  <a:pt x="6307" y="2343"/>
                </a:lnTo>
                <a:lnTo>
                  <a:pt x="6427" y="3004"/>
                </a:lnTo>
                <a:lnTo>
                  <a:pt x="6847" y="4265"/>
                </a:lnTo>
                <a:lnTo>
                  <a:pt x="7268" y="5466"/>
                </a:lnTo>
                <a:lnTo>
                  <a:pt x="7628" y="6607"/>
                </a:lnTo>
                <a:lnTo>
                  <a:pt x="8048" y="7748"/>
                </a:lnTo>
                <a:lnTo>
                  <a:pt x="8289" y="8349"/>
                </a:lnTo>
                <a:lnTo>
                  <a:pt x="8589" y="8889"/>
                </a:lnTo>
                <a:lnTo>
                  <a:pt x="8889" y="9430"/>
                </a:lnTo>
                <a:lnTo>
                  <a:pt x="9249" y="9850"/>
                </a:lnTo>
                <a:lnTo>
                  <a:pt x="9249" y="10991"/>
                </a:lnTo>
                <a:lnTo>
                  <a:pt x="9310" y="13033"/>
                </a:lnTo>
                <a:lnTo>
                  <a:pt x="9370" y="15075"/>
                </a:lnTo>
                <a:lnTo>
                  <a:pt x="9550" y="17177"/>
                </a:lnTo>
                <a:lnTo>
                  <a:pt x="9730" y="19219"/>
                </a:lnTo>
                <a:lnTo>
                  <a:pt x="8769" y="18618"/>
                </a:lnTo>
                <a:lnTo>
                  <a:pt x="8229" y="18258"/>
                </a:lnTo>
                <a:lnTo>
                  <a:pt x="7748" y="17898"/>
                </a:lnTo>
                <a:lnTo>
                  <a:pt x="7268" y="17477"/>
                </a:lnTo>
                <a:lnTo>
                  <a:pt x="6787" y="16997"/>
                </a:lnTo>
                <a:lnTo>
                  <a:pt x="6847" y="16336"/>
                </a:lnTo>
                <a:lnTo>
                  <a:pt x="6847" y="15676"/>
                </a:lnTo>
                <a:lnTo>
                  <a:pt x="6847" y="15015"/>
                </a:lnTo>
                <a:lnTo>
                  <a:pt x="6847" y="14354"/>
                </a:lnTo>
                <a:lnTo>
                  <a:pt x="6787" y="13694"/>
                </a:lnTo>
                <a:lnTo>
                  <a:pt x="6547" y="13033"/>
                </a:lnTo>
                <a:lnTo>
                  <a:pt x="6487" y="12913"/>
                </a:lnTo>
                <a:lnTo>
                  <a:pt x="6367" y="12853"/>
                </a:lnTo>
                <a:lnTo>
                  <a:pt x="6247" y="12853"/>
                </a:lnTo>
                <a:lnTo>
                  <a:pt x="6127" y="12973"/>
                </a:lnTo>
                <a:lnTo>
                  <a:pt x="5886" y="13574"/>
                </a:lnTo>
                <a:lnTo>
                  <a:pt x="5766" y="14174"/>
                </a:lnTo>
                <a:lnTo>
                  <a:pt x="5646" y="14835"/>
                </a:lnTo>
                <a:lnTo>
                  <a:pt x="5646" y="15435"/>
                </a:lnTo>
                <a:lnTo>
                  <a:pt x="5166" y="14655"/>
                </a:lnTo>
                <a:lnTo>
                  <a:pt x="4745" y="13874"/>
                </a:lnTo>
                <a:lnTo>
                  <a:pt x="4445" y="13153"/>
                </a:lnTo>
                <a:lnTo>
                  <a:pt x="4205" y="12372"/>
                </a:lnTo>
                <a:lnTo>
                  <a:pt x="3965" y="11652"/>
                </a:lnTo>
                <a:lnTo>
                  <a:pt x="3664" y="10931"/>
                </a:lnTo>
                <a:lnTo>
                  <a:pt x="3604" y="10871"/>
                </a:lnTo>
                <a:lnTo>
                  <a:pt x="3484" y="10811"/>
                </a:lnTo>
                <a:lnTo>
                  <a:pt x="3244" y="10751"/>
                </a:lnTo>
                <a:lnTo>
                  <a:pt x="3064" y="10871"/>
                </a:lnTo>
                <a:lnTo>
                  <a:pt x="2944" y="10931"/>
                </a:lnTo>
                <a:lnTo>
                  <a:pt x="2883" y="11051"/>
                </a:lnTo>
                <a:lnTo>
                  <a:pt x="2823" y="11472"/>
                </a:lnTo>
                <a:lnTo>
                  <a:pt x="2763" y="11892"/>
                </a:lnTo>
                <a:lnTo>
                  <a:pt x="2763" y="12312"/>
                </a:lnTo>
                <a:lnTo>
                  <a:pt x="2763" y="12733"/>
                </a:lnTo>
                <a:lnTo>
                  <a:pt x="2944" y="13574"/>
                </a:lnTo>
                <a:lnTo>
                  <a:pt x="3184" y="14474"/>
                </a:lnTo>
                <a:lnTo>
                  <a:pt x="3544" y="15255"/>
                </a:lnTo>
                <a:lnTo>
                  <a:pt x="3965" y="16036"/>
                </a:lnTo>
                <a:lnTo>
                  <a:pt x="4445" y="16817"/>
                </a:lnTo>
                <a:lnTo>
                  <a:pt x="4925" y="17477"/>
                </a:lnTo>
                <a:lnTo>
                  <a:pt x="5346" y="17958"/>
                </a:lnTo>
                <a:lnTo>
                  <a:pt x="5826" y="18498"/>
                </a:lnTo>
                <a:lnTo>
                  <a:pt x="6427" y="19099"/>
                </a:lnTo>
                <a:lnTo>
                  <a:pt x="7087" y="19639"/>
                </a:lnTo>
                <a:lnTo>
                  <a:pt x="7808" y="20180"/>
                </a:lnTo>
                <a:lnTo>
                  <a:pt x="8469" y="20600"/>
                </a:lnTo>
                <a:lnTo>
                  <a:pt x="8829" y="20720"/>
                </a:lnTo>
                <a:lnTo>
                  <a:pt x="9189" y="20840"/>
                </a:lnTo>
                <a:lnTo>
                  <a:pt x="9550" y="20900"/>
                </a:lnTo>
                <a:lnTo>
                  <a:pt x="9910" y="20960"/>
                </a:lnTo>
                <a:lnTo>
                  <a:pt x="10090" y="21981"/>
                </a:lnTo>
                <a:lnTo>
                  <a:pt x="10511" y="24804"/>
                </a:lnTo>
                <a:lnTo>
                  <a:pt x="11051" y="27567"/>
                </a:lnTo>
                <a:lnTo>
                  <a:pt x="11652" y="30329"/>
                </a:lnTo>
                <a:lnTo>
                  <a:pt x="12372" y="33092"/>
                </a:lnTo>
                <a:lnTo>
                  <a:pt x="13213" y="35794"/>
                </a:lnTo>
                <a:lnTo>
                  <a:pt x="14114" y="38437"/>
                </a:lnTo>
                <a:lnTo>
                  <a:pt x="14655" y="39818"/>
                </a:lnTo>
                <a:lnTo>
                  <a:pt x="15255" y="41260"/>
                </a:lnTo>
                <a:lnTo>
                  <a:pt x="13814" y="40239"/>
                </a:lnTo>
                <a:lnTo>
                  <a:pt x="12433" y="39158"/>
                </a:lnTo>
                <a:lnTo>
                  <a:pt x="10991" y="37956"/>
                </a:lnTo>
                <a:lnTo>
                  <a:pt x="9610" y="36695"/>
                </a:lnTo>
                <a:lnTo>
                  <a:pt x="9610" y="36095"/>
                </a:lnTo>
                <a:lnTo>
                  <a:pt x="9610" y="35434"/>
                </a:lnTo>
                <a:lnTo>
                  <a:pt x="9370" y="34233"/>
                </a:lnTo>
                <a:lnTo>
                  <a:pt x="9129" y="33032"/>
                </a:lnTo>
                <a:lnTo>
                  <a:pt x="8829" y="31891"/>
                </a:lnTo>
                <a:lnTo>
                  <a:pt x="8529" y="30449"/>
                </a:lnTo>
                <a:lnTo>
                  <a:pt x="8168" y="29008"/>
                </a:lnTo>
                <a:lnTo>
                  <a:pt x="7748" y="27567"/>
                </a:lnTo>
                <a:lnTo>
                  <a:pt x="7508" y="26906"/>
                </a:lnTo>
                <a:lnTo>
                  <a:pt x="7208" y="26245"/>
                </a:lnTo>
                <a:lnTo>
                  <a:pt x="7087" y="26125"/>
                </a:lnTo>
                <a:lnTo>
                  <a:pt x="6967" y="26125"/>
                </a:lnTo>
                <a:lnTo>
                  <a:pt x="6847" y="26185"/>
                </a:lnTo>
                <a:lnTo>
                  <a:pt x="6787" y="26305"/>
                </a:lnTo>
                <a:lnTo>
                  <a:pt x="6787" y="27026"/>
                </a:lnTo>
                <a:lnTo>
                  <a:pt x="6787" y="27747"/>
                </a:lnTo>
                <a:lnTo>
                  <a:pt x="6907" y="29188"/>
                </a:lnTo>
                <a:lnTo>
                  <a:pt x="7087" y="30630"/>
                </a:lnTo>
                <a:lnTo>
                  <a:pt x="7328" y="32011"/>
                </a:lnTo>
                <a:lnTo>
                  <a:pt x="7568" y="33392"/>
                </a:lnTo>
                <a:lnTo>
                  <a:pt x="7808" y="34834"/>
                </a:lnTo>
                <a:lnTo>
                  <a:pt x="6787" y="33692"/>
                </a:lnTo>
                <a:lnTo>
                  <a:pt x="5766" y="32551"/>
                </a:lnTo>
                <a:lnTo>
                  <a:pt x="4865" y="31350"/>
                </a:lnTo>
                <a:lnTo>
                  <a:pt x="3904" y="30149"/>
                </a:lnTo>
                <a:lnTo>
                  <a:pt x="2223" y="27807"/>
                </a:lnTo>
                <a:lnTo>
                  <a:pt x="1322" y="26606"/>
                </a:lnTo>
                <a:lnTo>
                  <a:pt x="842" y="26065"/>
                </a:lnTo>
                <a:lnTo>
                  <a:pt x="361" y="25525"/>
                </a:lnTo>
                <a:lnTo>
                  <a:pt x="241" y="25465"/>
                </a:lnTo>
                <a:lnTo>
                  <a:pt x="121" y="25525"/>
                </a:lnTo>
                <a:lnTo>
                  <a:pt x="61" y="25585"/>
                </a:lnTo>
                <a:lnTo>
                  <a:pt x="1" y="25765"/>
                </a:lnTo>
                <a:lnTo>
                  <a:pt x="301" y="26726"/>
                </a:lnTo>
                <a:lnTo>
                  <a:pt x="601" y="27747"/>
                </a:lnTo>
                <a:lnTo>
                  <a:pt x="1082" y="28708"/>
                </a:lnTo>
                <a:lnTo>
                  <a:pt x="1562" y="29669"/>
                </a:lnTo>
                <a:lnTo>
                  <a:pt x="2103" y="30570"/>
                </a:lnTo>
                <a:lnTo>
                  <a:pt x="2763" y="31470"/>
                </a:lnTo>
                <a:lnTo>
                  <a:pt x="3424" y="32311"/>
                </a:lnTo>
                <a:lnTo>
                  <a:pt x="4085" y="33212"/>
                </a:lnTo>
                <a:lnTo>
                  <a:pt x="4085" y="33212"/>
                </a:lnTo>
                <a:lnTo>
                  <a:pt x="3304" y="33152"/>
                </a:lnTo>
                <a:lnTo>
                  <a:pt x="2583" y="33212"/>
                </a:lnTo>
                <a:lnTo>
                  <a:pt x="2103" y="33212"/>
                </a:lnTo>
                <a:lnTo>
                  <a:pt x="1622" y="33332"/>
                </a:lnTo>
                <a:lnTo>
                  <a:pt x="1142" y="33452"/>
                </a:lnTo>
                <a:lnTo>
                  <a:pt x="721" y="33632"/>
                </a:lnTo>
                <a:lnTo>
                  <a:pt x="601" y="33813"/>
                </a:lnTo>
                <a:lnTo>
                  <a:pt x="541" y="33993"/>
                </a:lnTo>
                <a:lnTo>
                  <a:pt x="541" y="34173"/>
                </a:lnTo>
                <a:lnTo>
                  <a:pt x="721" y="34353"/>
                </a:lnTo>
                <a:lnTo>
                  <a:pt x="1202" y="34473"/>
                </a:lnTo>
                <a:lnTo>
                  <a:pt x="1682" y="34593"/>
                </a:lnTo>
                <a:lnTo>
                  <a:pt x="2703" y="34593"/>
                </a:lnTo>
                <a:lnTo>
                  <a:pt x="3244" y="34533"/>
                </a:lnTo>
                <a:lnTo>
                  <a:pt x="3724" y="34473"/>
                </a:lnTo>
                <a:lnTo>
                  <a:pt x="4265" y="34353"/>
                </a:lnTo>
                <a:lnTo>
                  <a:pt x="4745" y="34173"/>
                </a:lnTo>
                <a:lnTo>
                  <a:pt x="4865" y="34053"/>
                </a:lnTo>
                <a:lnTo>
                  <a:pt x="6787" y="36155"/>
                </a:lnTo>
                <a:lnTo>
                  <a:pt x="7868" y="37296"/>
                </a:lnTo>
                <a:lnTo>
                  <a:pt x="9009" y="38377"/>
                </a:lnTo>
                <a:lnTo>
                  <a:pt x="10210" y="39398"/>
                </a:lnTo>
                <a:lnTo>
                  <a:pt x="11472" y="40419"/>
                </a:lnTo>
                <a:lnTo>
                  <a:pt x="12733" y="41380"/>
                </a:lnTo>
                <a:lnTo>
                  <a:pt x="14054" y="42220"/>
                </a:lnTo>
                <a:lnTo>
                  <a:pt x="15435" y="43001"/>
                </a:lnTo>
                <a:lnTo>
                  <a:pt x="16817" y="43662"/>
                </a:lnTo>
                <a:lnTo>
                  <a:pt x="17177" y="43662"/>
                </a:lnTo>
                <a:lnTo>
                  <a:pt x="17297" y="43542"/>
                </a:lnTo>
                <a:lnTo>
                  <a:pt x="17417" y="43422"/>
                </a:lnTo>
                <a:lnTo>
                  <a:pt x="17477" y="43241"/>
                </a:lnTo>
                <a:lnTo>
                  <a:pt x="17477" y="43121"/>
                </a:lnTo>
                <a:lnTo>
                  <a:pt x="17417" y="42941"/>
                </a:lnTo>
                <a:lnTo>
                  <a:pt x="17297" y="42821"/>
                </a:lnTo>
                <a:lnTo>
                  <a:pt x="17237" y="42761"/>
                </a:lnTo>
                <a:lnTo>
                  <a:pt x="16937" y="41500"/>
                </a:lnTo>
                <a:lnTo>
                  <a:pt x="16516" y="40299"/>
                </a:lnTo>
                <a:lnTo>
                  <a:pt x="15616" y="37836"/>
                </a:lnTo>
                <a:lnTo>
                  <a:pt x="16156" y="37176"/>
                </a:lnTo>
                <a:lnTo>
                  <a:pt x="16697" y="36455"/>
                </a:lnTo>
                <a:lnTo>
                  <a:pt x="17237" y="35674"/>
                </a:lnTo>
                <a:lnTo>
                  <a:pt x="17718" y="34834"/>
                </a:lnTo>
                <a:lnTo>
                  <a:pt x="18558" y="33212"/>
                </a:lnTo>
                <a:lnTo>
                  <a:pt x="19399" y="31590"/>
                </a:lnTo>
                <a:lnTo>
                  <a:pt x="20300" y="29969"/>
                </a:lnTo>
                <a:lnTo>
                  <a:pt x="21081" y="28227"/>
                </a:lnTo>
                <a:lnTo>
                  <a:pt x="21501" y="27387"/>
                </a:lnTo>
                <a:lnTo>
                  <a:pt x="21801" y="26486"/>
                </a:lnTo>
                <a:lnTo>
                  <a:pt x="22102" y="25585"/>
                </a:lnTo>
                <a:lnTo>
                  <a:pt x="22342" y="24684"/>
                </a:lnTo>
                <a:lnTo>
                  <a:pt x="22342" y="24564"/>
                </a:lnTo>
                <a:lnTo>
                  <a:pt x="22282" y="24504"/>
                </a:lnTo>
                <a:lnTo>
                  <a:pt x="22162" y="24324"/>
                </a:lnTo>
                <a:lnTo>
                  <a:pt x="21921" y="24324"/>
                </a:lnTo>
                <a:lnTo>
                  <a:pt x="21861" y="24384"/>
                </a:lnTo>
                <a:lnTo>
                  <a:pt x="21741" y="24444"/>
                </a:lnTo>
                <a:lnTo>
                  <a:pt x="21261" y="25285"/>
                </a:lnTo>
                <a:lnTo>
                  <a:pt x="20780" y="26065"/>
                </a:lnTo>
                <a:lnTo>
                  <a:pt x="19880" y="27747"/>
                </a:lnTo>
                <a:lnTo>
                  <a:pt x="19099" y="29488"/>
                </a:lnTo>
                <a:lnTo>
                  <a:pt x="18198" y="31110"/>
                </a:lnTo>
                <a:lnTo>
                  <a:pt x="17297" y="32732"/>
                </a:lnTo>
                <a:lnTo>
                  <a:pt x="16336" y="34353"/>
                </a:lnTo>
                <a:lnTo>
                  <a:pt x="15736" y="35314"/>
                </a:lnTo>
                <a:lnTo>
                  <a:pt x="15075" y="36335"/>
                </a:lnTo>
                <a:lnTo>
                  <a:pt x="14474" y="34473"/>
                </a:lnTo>
                <a:lnTo>
                  <a:pt x="13934" y="32671"/>
                </a:lnTo>
                <a:lnTo>
                  <a:pt x="13453" y="30810"/>
                </a:lnTo>
                <a:lnTo>
                  <a:pt x="12973" y="28948"/>
                </a:lnTo>
                <a:lnTo>
                  <a:pt x="12553" y="27026"/>
                </a:lnTo>
                <a:lnTo>
                  <a:pt x="12132" y="25164"/>
                </a:lnTo>
                <a:lnTo>
                  <a:pt x="12793" y="24864"/>
                </a:lnTo>
                <a:lnTo>
                  <a:pt x="13393" y="24444"/>
                </a:lnTo>
                <a:lnTo>
                  <a:pt x="14534" y="23543"/>
                </a:lnTo>
                <a:lnTo>
                  <a:pt x="15135" y="23002"/>
                </a:lnTo>
                <a:lnTo>
                  <a:pt x="15495" y="22702"/>
                </a:lnTo>
                <a:lnTo>
                  <a:pt x="15676" y="22462"/>
                </a:lnTo>
                <a:lnTo>
                  <a:pt x="16456" y="21621"/>
                </a:lnTo>
                <a:lnTo>
                  <a:pt x="17237" y="20780"/>
                </a:lnTo>
                <a:lnTo>
                  <a:pt x="18378" y="19399"/>
                </a:lnTo>
                <a:lnTo>
                  <a:pt x="18979" y="18678"/>
                </a:lnTo>
                <a:lnTo>
                  <a:pt x="19459" y="17898"/>
                </a:lnTo>
                <a:lnTo>
                  <a:pt x="19940" y="17057"/>
                </a:lnTo>
                <a:lnTo>
                  <a:pt x="20300" y="16216"/>
                </a:lnTo>
                <a:lnTo>
                  <a:pt x="20420" y="15796"/>
                </a:lnTo>
                <a:lnTo>
                  <a:pt x="20480" y="15375"/>
                </a:lnTo>
                <a:lnTo>
                  <a:pt x="20480" y="14955"/>
                </a:lnTo>
                <a:lnTo>
                  <a:pt x="20480" y="14474"/>
                </a:lnTo>
                <a:lnTo>
                  <a:pt x="20420" y="14294"/>
                </a:lnTo>
                <a:lnTo>
                  <a:pt x="20240" y="14174"/>
                </a:lnTo>
                <a:lnTo>
                  <a:pt x="20060" y="14054"/>
                </a:lnTo>
                <a:lnTo>
                  <a:pt x="19940" y="14114"/>
                </a:lnTo>
                <a:lnTo>
                  <a:pt x="19819" y="14174"/>
                </a:lnTo>
                <a:lnTo>
                  <a:pt x="19519" y="14414"/>
                </a:lnTo>
                <a:lnTo>
                  <a:pt x="19219" y="14655"/>
                </a:lnTo>
                <a:lnTo>
                  <a:pt x="18678" y="15255"/>
                </a:lnTo>
                <a:lnTo>
                  <a:pt x="18138" y="15916"/>
                </a:lnTo>
                <a:lnTo>
                  <a:pt x="17718" y="16636"/>
                </a:lnTo>
                <a:lnTo>
                  <a:pt x="16877" y="18138"/>
                </a:lnTo>
                <a:lnTo>
                  <a:pt x="16456" y="18858"/>
                </a:lnTo>
                <a:lnTo>
                  <a:pt x="15976" y="19579"/>
                </a:lnTo>
                <a:lnTo>
                  <a:pt x="15736" y="19879"/>
                </a:lnTo>
                <a:lnTo>
                  <a:pt x="15736" y="19099"/>
                </a:lnTo>
                <a:lnTo>
                  <a:pt x="15736" y="18318"/>
                </a:lnTo>
                <a:lnTo>
                  <a:pt x="15616" y="17537"/>
                </a:lnTo>
                <a:lnTo>
                  <a:pt x="15555" y="17177"/>
                </a:lnTo>
                <a:lnTo>
                  <a:pt x="15435" y="16817"/>
                </a:lnTo>
                <a:lnTo>
                  <a:pt x="15375" y="16696"/>
                </a:lnTo>
                <a:lnTo>
                  <a:pt x="15255" y="16636"/>
                </a:lnTo>
                <a:lnTo>
                  <a:pt x="15075" y="16576"/>
                </a:lnTo>
                <a:lnTo>
                  <a:pt x="14895" y="16636"/>
                </a:lnTo>
                <a:lnTo>
                  <a:pt x="14775" y="16696"/>
                </a:lnTo>
                <a:lnTo>
                  <a:pt x="14715" y="16817"/>
                </a:lnTo>
                <a:lnTo>
                  <a:pt x="14595" y="17237"/>
                </a:lnTo>
                <a:lnTo>
                  <a:pt x="14534" y="17597"/>
                </a:lnTo>
                <a:lnTo>
                  <a:pt x="14414" y="18438"/>
                </a:lnTo>
                <a:lnTo>
                  <a:pt x="14414" y="20060"/>
                </a:lnTo>
                <a:lnTo>
                  <a:pt x="14354" y="20780"/>
                </a:lnTo>
                <a:lnTo>
                  <a:pt x="14354" y="21501"/>
                </a:lnTo>
                <a:lnTo>
                  <a:pt x="13574" y="22342"/>
                </a:lnTo>
                <a:lnTo>
                  <a:pt x="12793" y="23123"/>
                </a:lnTo>
                <a:lnTo>
                  <a:pt x="11952" y="23963"/>
                </a:lnTo>
                <a:lnTo>
                  <a:pt x="11592" y="22041"/>
                </a:lnTo>
                <a:lnTo>
                  <a:pt x="11171" y="18678"/>
                </a:lnTo>
                <a:lnTo>
                  <a:pt x="10811" y="15315"/>
                </a:lnTo>
                <a:lnTo>
                  <a:pt x="11351" y="14715"/>
                </a:lnTo>
                <a:lnTo>
                  <a:pt x="11772" y="14054"/>
                </a:lnTo>
                <a:lnTo>
                  <a:pt x="12613" y="12673"/>
                </a:lnTo>
                <a:lnTo>
                  <a:pt x="13694" y="10871"/>
                </a:lnTo>
                <a:lnTo>
                  <a:pt x="14775" y="8949"/>
                </a:lnTo>
                <a:lnTo>
                  <a:pt x="15796" y="7268"/>
                </a:lnTo>
                <a:lnTo>
                  <a:pt x="16877" y="5526"/>
                </a:lnTo>
                <a:lnTo>
                  <a:pt x="17898" y="3724"/>
                </a:lnTo>
                <a:lnTo>
                  <a:pt x="18318" y="2823"/>
                </a:lnTo>
                <a:lnTo>
                  <a:pt x="18738" y="1923"/>
                </a:lnTo>
                <a:lnTo>
                  <a:pt x="18799" y="1622"/>
                </a:lnTo>
                <a:lnTo>
                  <a:pt x="18738" y="1442"/>
                </a:lnTo>
                <a:lnTo>
                  <a:pt x="18618" y="1262"/>
                </a:lnTo>
                <a:lnTo>
                  <a:pt x="18378" y="1142"/>
                </a:lnTo>
                <a:lnTo>
                  <a:pt x="18138" y="1082"/>
                </a:lnTo>
                <a:lnTo>
                  <a:pt x="17898" y="1142"/>
                </a:lnTo>
                <a:lnTo>
                  <a:pt x="17657" y="1202"/>
                </a:lnTo>
                <a:lnTo>
                  <a:pt x="17477" y="1382"/>
                </a:lnTo>
                <a:lnTo>
                  <a:pt x="16937" y="2223"/>
                </a:lnTo>
                <a:lnTo>
                  <a:pt x="16396" y="3124"/>
                </a:lnTo>
                <a:lnTo>
                  <a:pt x="15435" y="4925"/>
                </a:lnTo>
                <a:lnTo>
                  <a:pt x="15195" y="5286"/>
                </a:lnTo>
                <a:lnTo>
                  <a:pt x="15195" y="4205"/>
                </a:lnTo>
                <a:lnTo>
                  <a:pt x="15135" y="3664"/>
                </a:lnTo>
                <a:lnTo>
                  <a:pt x="15075" y="3124"/>
                </a:lnTo>
                <a:lnTo>
                  <a:pt x="15015" y="3064"/>
                </a:lnTo>
                <a:lnTo>
                  <a:pt x="14955" y="2944"/>
                </a:lnTo>
                <a:lnTo>
                  <a:pt x="14775" y="2944"/>
                </a:lnTo>
                <a:lnTo>
                  <a:pt x="14534" y="3004"/>
                </a:lnTo>
                <a:lnTo>
                  <a:pt x="14474" y="3064"/>
                </a:lnTo>
                <a:lnTo>
                  <a:pt x="14414" y="3124"/>
                </a:lnTo>
                <a:lnTo>
                  <a:pt x="14294" y="3784"/>
                </a:lnTo>
                <a:lnTo>
                  <a:pt x="14174" y="4385"/>
                </a:lnTo>
                <a:lnTo>
                  <a:pt x="14054" y="5646"/>
                </a:lnTo>
                <a:lnTo>
                  <a:pt x="13994" y="6547"/>
                </a:lnTo>
                <a:lnTo>
                  <a:pt x="13994" y="6967"/>
                </a:lnTo>
                <a:lnTo>
                  <a:pt x="13994" y="7448"/>
                </a:lnTo>
                <a:lnTo>
                  <a:pt x="13273" y="8649"/>
                </a:lnTo>
                <a:lnTo>
                  <a:pt x="12312" y="10451"/>
                </a:lnTo>
                <a:lnTo>
                  <a:pt x="11291" y="12192"/>
                </a:lnTo>
                <a:lnTo>
                  <a:pt x="10691" y="13333"/>
                </a:lnTo>
                <a:lnTo>
                  <a:pt x="10631" y="10991"/>
                </a:lnTo>
                <a:lnTo>
                  <a:pt x="10571" y="9009"/>
                </a:lnTo>
                <a:lnTo>
                  <a:pt x="10631" y="7027"/>
                </a:lnTo>
                <a:lnTo>
                  <a:pt x="10691" y="5106"/>
                </a:lnTo>
                <a:lnTo>
                  <a:pt x="10691" y="3124"/>
                </a:lnTo>
                <a:lnTo>
                  <a:pt x="11231" y="2523"/>
                </a:lnTo>
                <a:lnTo>
                  <a:pt x="11712" y="1863"/>
                </a:lnTo>
                <a:lnTo>
                  <a:pt x="12132" y="1142"/>
                </a:lnTo>
                <a:lnTo>
                  <a:pt x="12553" y="421"/>
                </a:lnTo>
                <a:lnTo>
                  <a:pt x="12553" y="361"/>
                </a:lnTo>
                <a:lnTo>
                  <a:pt x="12493" y="241"/>
                </a:lnTo>
                <a:lnTo>
                  <a:pt x="12372" y="241"/>
                </a:lnTo>
                <a:lnTo>
                  <a:pt x="11472" y="902"/>
                </a:lnTo>
                <a:lnTo>
                  <a:pt x="10631" y="1622"/>
                </a:lnTo>
                <a:lnTo>
                  <a:pt x="10511" y="121"/>
                </a:lnTo>
                <a:lnTo>
                  <a:pt x="10511" y="61"/>
                </a:lnTo>
                <a:lnTo>
                  <a:pt x="10451" y="1"/>
                </a:lnTo>
                <a:close/>
              </a:path>
            </a:pathLst>
          </a:custGeom>
          <a:solidFill>
            <a:srgbClr val="B5975B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85" name="Shape 185"/>
          <p:cNvSpPr/>
          <p:nvPr/>
        </p:nvSpPr>
        <p:spPr>
          <a:xfrm flipH="1">
            <a:off x="7897676" y="847783"/>
            <a:ext cx="1284547" cy="339112"/>
          </a:xfrm>
          <a:custGeom>
            <a:avLst/>
            <a:gdLst/>
            <a:ahLst/>
            <a:cxnLst/>
            <a:rect l="0" t="0" r="0" b="0"/>
            <a:pathLst>
              <a:path w="43001" h="11352" extrusionOk="0">
                <a:moveTo>
                  <a:pt x="25464" y="1"/>
                </a:moveTo>
                <a:lnTo>
                  <a:pt x="24683" y="181"/>
                </a:lnTo>
                <a:lnTo>
                  <a:pt x="23903" y="421"/>
                </a:lnTo>
                <a:lnTo>
                  <a:pt x="23122" y="721"/>
                </a:lnTo>
                <a:lnTo>
                  <a:pt x="22341" y="1082"/>
                </a:lnTo>
                <a:lnTo>
                  <a:pt x="20780" y="1983"/>
                </a:lnTo>
                <a:lnTo>
                  <a:pt x="19398" y="2823"/>
                </a:lnTo>
                <a:lnTo>
                  <a:pt x="18377" y="3424"/>
                </a:lnTo>
                <a:lnTo>
                  <a:pt x="18618" y="2763"/>
                </a:lnTo>
                <a:lnTo>
                  <a:pt x="18738" y="2043"/>
                </a:lnTo>
                <a:lnTo>
                  <a:pt x="18918" y="1262"/>
                </a:lnTo>
                <a:lnTo>
                  <a:pt x="18918" y="902"/>
                </a:lnTo>
                <a:lnTo>
                  <a:pt x="18918" y="541"/>
                </a:lnTo>
                <a:lnTo>
                  <a:pt x="18858" y="421"/>
                </a:lnTo>
                <a:lnTo>
                  <a:pt x="18618" y="421"/>
                </a:lnTo>
                <a:lnTo>
                  <a:pt x="18317" y="721"/>
                </a:lnTo>
                <a:lnTo>
                  <a:pt x="18077" y="1082"/>
                </a:lnTo>
                <a:lnTo>
                  <a:pt x="17717" y="1863"/>
                </a:lnTo>
                <a:lnTo>
                  <a:pt x="17356" y="2643"/>
                </a:lnTo>
                <a:lnTo>
                  <a:pt x="17236" y="3004"/>
                </a:lnTo>
                <a:lnTo>
                  <a:pt x="17176" y="3424"/>
                </a:lnTo>
                <a:lnTo>
                  <a:pt x="17176" y="3604"/>
                </a:lnTo>
                <a:lnTo>
                  <a:pt x="17236" y="3784"/>
                </a:lnTo>
                <a:lnTo>
                  <a:pt x="17356" y="3904"/>
                </a:lnTo>
                <a:lnTo>
                  <a:pt x="17477" y="3964"/>
                </a:lnTo>
                <a:lnTo>
                  <a:pt x="16696" y="4445"/>
                </a:lnTo>
                <a:lnTo>
                  <a:pt x="15915" y="4985"/>
                </a:lnTo>
                <a:lnTo>
                  <a:pt x="15194" y="5586"/>
                </a:lnTo>
                <a:lnTo>
                  <a:pt x="14534" y="6187"/>
                </a:lnTo>
                <a:lnTo>
                  <a:pt x="12552" y="6547"/>
                </a:lnTo>
                <a:lnTo>
                  <a:pt x="10630" y="6967"/>
                </a:lnTo>
                <a:lnTo>
                  <a:pt x="7988" y="7568"/>
                </a:lnTo>
                <a:lnTo>
                  <a:pt x="6606" y="7868"/>
                </a:lnTo>
                <a:lnTo>
                  <a:pt x="5285" y="8289"/>
                </a:lnTo>
                <a:lnTo>
                  <a:pt x="3964" y="8709"/>
                </a:lnTo>
                <a:lnTo>
                  <a:pt x="2643" y="9189"/>
                </a:lnTo>
                <a:lnTo>
                  <a:pt x="1381" y="9730"/>
                </a:lnTo>
                <a:lnTo>
                  <a:pt x="180" y="10330"/>
                </a:lnTo>
                <a:lnTo>
                  <a:pt x="60" y="10391"/>
                </a:lnTo>
                <a:lnTo>
                  <a:pt x="0" y="10511"/>
                </a:lnTo>
                <a:lnTo>
                  <a:pt x="0" y="10631"/>
                </a:lnTo>
                <a:lnTo>
                  <a:pt x="0" y="10751"/>
                </a:lnTo>
                <a:lnTo>
                  <a:pt x="120" y="10871"/>
                </a:lnTo>
                <a:lnTo>
                  <a:pt x="180" y="10931"/>
                </a:lnTo>
                <a:lnTo>
                  <a:pt x="300" y="10991"/>
                </a:lnTo>
                <a:lnTo>
                  <a:pt x="480" y="10991"/>
                </a:lnTo>
                <a:lnTo>
                  <a:pt x="1802" y="10691"/>
                </a:lnTo>
                <a:lnTo>
                  <a:pt x="3123" y="10330"/>
                </a:lnTo>
                <a:lnTo>
                  <a:pt x="4384" y="9910"/>
                </a:lnTo>
                <a:lnTo>
                  <a:pt x="5705" y="9550"/>
                </a:lnTo>
                <a:lnTo>
                  <a:pt x="8228" y="8889"/>
                </a:lnTo>
                <a:lnTo>
                  <a:pt x="10810" y="8349"/>
                </a:lnTo>
                <a:lnTo>
                  <a:pt x="12192" y="8048"/>
                </a:lnTo>
                <a:lnTo>
                  <a:pt x="14113" y="9490"/>
                </a:lnTo>
                <a:lnTo>
                  <a:pt x="15254" y="10451"/>
                </a:lnTo>
                <a:lnTo>
                  <a:pt x="15795" y="10871"/>
                </a:lnTo>
                <a:lnTo>
                  <a:pt x="16456" y="11291"/>
                </a:lnTo>
                <a:lnTo>
                  <a:pt x="16816" y="11291"/>
                </a:lnTo>
                <a:lnTo>
                  <a:pt x="16876" y="11231"/>
                </a:lnTo>
                <a:lnTo>
                  <a:pt x="16996" y="10991"/>
                </a:lnTo>
                <a:lnTo>
                  <a:pt x="16996" y="10871"/>
                </a:lnTo>
                <a:lnTo>
                  <a:pt x="16936" y="10751"/>
                </a:lnTo>
                <a:lnTo>
                  <a:pt x="16696" y="10330"/>
                </a:lnTo>
                <a:lnTo>
                  <a:pt x="16456" y="9850"/>
                </a:lnTo>
                <a:lnTo>
                  <a:pt x="16095" y="9430"/>
                </a:lnTo>
                <a:lnTo>
                  <a:pt x="15675" y="9069"/>
                </a:lnTo>
                <a:lnTo>
                  <a:pt x="15314" y="8709"/>
                </a:lnTo>
                <a:lnTo>
                  <a:pt x="14834" y="8349"/>
                </a:lnTo>
                <a:lnTo>
                  <a:pt x="13873" y="7748"/>
                </a:lnTo>
                <a:lnTo>
                  <a:pt x="15795" y="7448"/>
                </a:lnTo>
                <a:lnTo>
                  <a:pt x="17717" y="7147"/>
                </a:lnTo>
                <a:lnTo>
                  <a:pt x="19639" y="6967"/>
                </a:lnTo>
                <a:lnTo>
                  <a:pt x="21620" y="6787"/>
                </a:lnTo>
                <a:lnTo>
                  <a:pt x="24203" y="6607"/>
                </a:lnTo>
                <a:lnTo>
                  <a:pt x="26845" y="6547"/>
                </a:lnTo>
                <a:lnTo>
                  <a:pt x="29428" y="6547"/>
                </a:lnTo>
                <a:lnTo>
                  <a:pt x="32070" y="6667"/>
                </a:lnTo>
                <a:lnTo>
                  <a:pt x="34052" y="6787"/>
                </a:lnTo>
                <a:lnTo>
                  <a:pt x="36034" y="6967"/>
                </a:lnTo>
                <a:lnTo>
                  <a:pt x="36274" y="7508"/>
                </a:lnTo>
                <a:lnTo>
                  <a:pt x="36515" y="7988"/>
                </a:lnTo>
                <a:lnTo>
                  <a:pt x="37175" y="8949"/>
                </a:lnTo>
                <a:lnTo>
                  <a:pt x="38016" y="10210"/>
                </a:lnTo>
                <a:lnTo>
                  <a:pt x="38496" y="10811"/>
                </a:lnTo>
                <a:lnTo>
                  <a:pt x="38737" y="11051"/>
                </a:lnTo>
                <a:lnTo>
                  <a:pt x="38977" y="11291"/>
                </a:lnTo>
                <a:lnTo>
                  <a:pt x="39097" y="11351"/>
                </a:lnTo>
                <a:lnTo>
                  <a:pt x="39217" y="11351"/>
                </a:lnTo>
                <a:lnTo>
                  <a:pt x="39457" y="11291"/>
                </a:lnTo>
                <a:lnTo>
                  <a:pt x="39577" y="11051"/>
                </a:lnTo>
                <a:lnTo>
                  <a:pt x="39637" y="10931"/>
                </a:lnTo>
                <a:lnTo>
                  <a:pt x="39637" y="10811"/>
                </a:lnTo>
                <a:lnTo>
                  <a:pt x="39457" y="10451"/>
                </a:lnTo>
                <a:lnTo>
                  <a:pt x="39337" y="10150"/>
                </a:lnTo>
                <a:lnTo>
                  <a:pt x="38917" y="9490"/>
                </a:lnTo>
                <a:lnTo>
                  <a:pt x="37956" y="8289"/>
                </a:lnTo>
                <a:lnTo>
                  <a:pt x="37535" y="7688"/>
                </a:lnTo>
                <a:lnTo>
                  <a:pt x="37055" y="7087"/>
                </a:lnTo>
                <a:lnTo>
                  <a:pt x="37235" y="7087"/>
                </a:lnTo>
                <a:lnTo>
                  <a:pt x="40058" y="7508"/>
                </a:lnTo>
                <a:lnTo>
                  <a:pt x="41439" y="7628"/>
                </a:lnTo>
                <a:lnTo>
                  <a:pt x="42160" y="7688"/>
                </a:lnTo>
                <a:lnTo>
                  <a:pt x="42820" y="7688"/>
                </a:lnTo>
                <a:lnTo>
                  <a:pt x="42941" y="7628"/>
                </a:lnTo>
                <a:lnTo>
                  <a:pt x="43001" y="7508"/>
                </a:lnTo>
                <a:lnTo>
                  <a:pt x="43001" y="7388"/>
                </a:lnTo>
                <a:lnTo>
                  <a:pt x="42941" y="7328"/>
                </a:lnTo>
                <a:lnTo>
                  <a:pt x="41739" y="6787"/>
                </a:lnTo>
                <a:lnTo>
                  <a:pt x="40478" y="6427"/>
                </a:lnTo>
                <a:lnTo>
                  <a:pt x="39157" y="6127"/>
                </a:lnTo>
                <a:lnTo>
                  <a:pt x="37836" y="5886"/>
                </a:lnTo>
                <a:lnTo>
                  <a:pt x="36454" y="5766"/>
                </a:lnTo>
                <a:lnTo>
                  <a:pt x="35133" y="5646"/>
                </a:lnTo>
                <a:lnTo>
                  <a:pt x="32491" y="5406"/>
                </a:lnTo>
                <a:lnTo>
                  <a:pt x="29728" y="5286"/>
                </a:lnTo>
                <a:lnTo>
                  <a:pt x="26965" y="5226"/>
                </a:lnTo>
                <a:lnTo>
                  <a:pt x="24143" y="5226"/>
                </a:lnTo>
                <a:lnTo>
                  <a:pt x="21380" y="5406"/>
                </a:lnTo>
                <a:lnTo>
                  <a:pt x="19278" y="5586"/>
                </a:lnTo>
                <a:lnTo>
                  <a:pt x="17116" y="5826"/>
                </a:lnTo>
                <a:lnTo>
                  <a:pt x="17537" y="5526"/>
                </a:lnTo>
                <a:lnTo>
                  <a:pt x="18858" y="4685"/>
                </a:lnTo>
                <a:lnTo>
                  <a:pt x="20239" y="3844"/>
                </a:lnTo>
                <a:lnTo>
                  <a:pt x="21620" y="3064"/>
                </a:lnTo>
                <a:lnTo>
                  <a:pt x="23062" y="2343"/>
                </a:lnTo>
                <a:lnTo>
                  <a:pt x="24503" y="1682"/>
                </a:lnTo>
                <a:lnTo>
                  <a:pt x="25224" y="1322"/>
                </a:lnTo>
                <a:lnTo>
                  <a:pt x="25824" y="902"/>
                </a:lnTo>
                <a:lnTo>
                  <a:pt x="25945" y="781"/>
                </a:lnTo>
                <a:lnTo>
                  <a:pt x="26005" y="601"/>
                </a:lnTo>
                <a:lnTo>
                  <a:pt x="26005" y="481"/>
                </a:lnTo>
                <a:lnTo>
                  <a:pt x="25945" y="301"/>
                </a:lnTo>
                <a:lnTo>
                  <a:pt x="25884" y="181"/>
                </a:lnTo>
                <a:lnTo>
                  <a:pt x="25764" y="61"/>
                </a:lnTo>
                <a:lnTo>
                  <a:pt x="25644" y="1"/>
                </a:lnTo>
                <a:close/>
              </a:path>
            </a:pathLst>
          </a:custGeom>
          <a:solidFill>
            <a:srgbClr val="B5975B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86" name="Shape 186"/>
          <p:cNvSpPr/>
          <p:nvPr/>
        </p:nvSpPr>
        <p:spPr>
          <a:xfrm rot="-4024651" flipH="1">
            <a:off x="8530475" y="1723647"/>
            <a:ext cx="349068" cy="1192612"/>
          </a:xfrm>
          <a:custGeom>
            <a:avLst/>
            <a:gdLst/>
            <a:ahLst/>
            <a:cxnLst/>
            <a:rect l="0" t="0" r="0" b="0"/>
            <a:pathLst>
              <a:path w="12973" h="44323" extrusionOk="0">
                <a:moveTo>
                  <a:pt x="5645" y="1"/>
                </a:moveTo>
                <a:lnTo>
                  <a:pt x="5465" y="61"/>
                </a:lnTo>
                <a:lnTo>
                  <a:pt x="5465" y="181"/>
                </a:lnTo>
                <a:lnTo>
                  <a:pt x="5405" y="241"/>
                </a:lnTo>
                <a:lnTo>
                  <a:pt x="5525" y="1803"/>
                </a:lnTo>
                <a:lnTo>
                  <a:pt x="5585" y="2403"/>
                </a:lnTo>
                <a:lnTo>
                  <a:pt x="5345" y="2223"/>
                </a:lnTo>
                <a:lnTo>
                  <a:pt x="4685" y="1803"/>
                </a:lnTo>
                <a:lnTo>
                  <a:pt x="4084" y="1322"/>
                </a:lnTo>
                <a:lnTo>
                  <a:pt x="3363" y="962"/>
                </a:lnTo>
                <a:lnTo>
                  <a:pt x="3003" y="842"/>
                </a:lnTo>
                <a:lnTo>
                  <a:pt x="2643" y="722"/>
                </a:lnTo>
                <a:lnTo>
                  <a:pt x="2462" y="782"/>
                </a:lnTo>
                <a:lnTo>
                  <a:pt x="2282" y="902"/>
                </a:lnTo>
                <a:lnTo>
                  <a:pt x="2222" y="1082"/>
                </a:lnTo>
                <a:lnTo>
                  <a:pt x="2222" y="1262"/>
                </a:lnTo>
                <a:lnTo>
                  <a:pt x="2402" y="1562"/>
                </a:lnTo>
                <a:lnTo>
                  <a:pt x="2643" y="1923"/>
                </a:lnTo>
                <a:lnTo>
                  <a:pt x="3123" y="2523"/>
                </a:lnTo>
                <a:lnTo>
                  <a:pt x="3784" y="3004"/>
                </a:lnTo>
                <a:lnTo>
                  <a:pt x="4384" y="3484"/>
                </a:lnTo>
                <a:lnTo>
                  <a:pt x="5345" y="4325"/>
                </a:lnTo>
                <a:lnTo>
                  <a:pt x="5285" y="4565"/>
                </a:lnTo>
                <a:lnTo>
                  <a:pt x="4925" y="4265"/>
                </a:lnTo>
                <a:lnTo>
                  <a:pt x="3423" y="3004"/>
                </a:lnTo>
                <a:lnTo>
                  <a:pt x="2643" y="2403"/>
                </a:lnTo>
                <a:lnTo>
                  <a:pt x="1862" y="1803"/>
                </a:lnTo>
                <a:lnTo>
                  <a:pt x="1682" y="1803"/>
                </a:lnTo>
                <a:lnTo>
                  <a:pt x="1502" y="1863"/>
                </a:lnTo>
                <a:lnTo>
                  <a:pt x="1441" y="2043"/>
                </a:lnTo>
                <a:lnTo>
                  <a:pt x="1441" y="2103"/>
                </a:lnTo>
                <a:lnTo>
                  <a:pt x="1441" y="2223"/>
                </a:lnTo>
                <a:lnTo>
                  <a:pt x="2042" y="3004"/>
                </a:lnTo>
                <a:lnTo>
                  <a:pt x="2643" y="3784"/>
                </a:lnTo>
                <a:lnTo>
                  <a:pt x="3964" y="5286"/>
                </a:lnTo>
                <a:lnTo>
                  <a:pt x="4624" y="6007"/>
                </a:lnTo>
                <a:lnTo>
                  <a:pt x="5285" y="6787"/>
                </a:lnTo>
                <a:lnTo>
                  <a:pt x="5285" y="6907"/>
                </a:lnTo>
                <a:lnTo>
                  <a:pt x="4624" y="6067"/>
                </a:lnTo>
                <a:lnTo>
                  <a:pt x="3844" y="5286"/>
                </a:lnTo>
                <a:lnTo>
                  <a:pt x="3423" y="4926"/>
                </a:lnTo>
                <a:lnTo>
                  <a:pt x="2943" y="4565"/>
                </a:lnTo>
                <a:lnTo>
                  <a:pt x="2523" y="4325"/>
                </a:lnTo>
                <a:lnTo>
                  <a:pt x="1982" y="4145"/>
                </a:lnTo>
                <a:lnTo>
                  <a:pt x="1802" y="4145"/>
                </a:lnTo>
                <a:lnTo>
                  <a:pt x="1622" y="4265"/>
                </a:lnTo>
                <a:lnTo>
                  <a:pt x="1562" y="4445"/>
                </a:lnTo>
                <a:lnTo>
                  <a:pt x="1562" y="4565"/>
                </a:lnTo>
                <a:lnTo>
                  <a:pt x="1622" y="4685"/>
                </a:lnTo>
                <a:lnTo>
                  <a:pt x="1862" y="5106"/>
                </a:lnTo>
                <a:lnTo>
                  <a:pt x="2162" y="5466"/>
                </a:lnTo>
                <a:lnTo>
                  <a:pt x="2883" y="6187"/>
                </a:lnTo>
                <a:lnTo>
                  <a:pt x="3604" y="6907"/>
                </a:lnTo>
                <a:lnTo>
                  <a:pt x="4264" y="7688"/>
                </a:lnTo>
                <a:lnTo>
                  <a:pt x="4624" y="8289"/>
                </a:lnTo>
                <a:lnTo>
                  <a:pt x="3243" y="6847"/>
                </a:lnTo>
                <a:lnTo>
                  <a:pt x="1862" y="5526"/>
                </a:lnTo>
                <a:lnTo>
                  <a:pt x="1742" y="5406"/>
                </a:lnTo>
                <a:lnTo>
                  <a:pt x="1502" y="5406"/>
                </a:lnTo>
                <a:lnTo>
                  <a:pt x="1381" y="5466"/>
                </a:lnTo>
                <a:lnTo>
                  <a:pt x="1261" y="5586"/>
                </a:lnTo>
                <a:lnTo>
                  <a:pt x="1201" y="5706"/>
                </a:lnTo>
                <a:lnTo>
                  <a:pt x="1201" y="5826"/>
                </a:lnTo>
                <a:lnTo>
                  <a:pt x="1261" y="6007"/>
                </a:lnTo>
                <a:lnTo>
                  <a:pt x="2342" y="7448"/>
                </a:lnTo>
                <a:lnTo>
                  <a:pt x="3423" y="8889"/>
                </a:lnTo>
                <a:lnTo>
                  <a:pt x="4324" y="10030"/>
                </a:lnTo>
                <a:lnTo>
                  <a:pt x="4745" y="10571"/>
                </a:lnTo>
                <a:lnTo>
                  <a:pt x="5285" y="11111"/>
                </a:lnTo>
                <a:lnTo>
                  <a:pt x="5285" y="11652"/>
                </a:lnTo>
                <a:lnTo>
                  <a:pt x="5105" y="11472"/>
                </a:lnTo>
                <a:lnTo>
                  <a:pt x="4564" y="10811"/>
                </a:lnTo>
                <a:lnTo>
                  <a:pt x="4024" y="10150"/>
                </a:lnTo>
                <a:lnTo>
                  <a:pt x="3423" y="9610"/>
                </a:lnTo>
                <a:lnTo>
                  <a:pt x="2763" y="9069"/>
                </a:lnTo>
                <a:lnTo>
                  <a:pt x="2703" y="9009"/>
                </a:lnTo>
                <a:lnTo>
                  <a:pt x="2583" y="9009"/>
                </a:lnTo>
                <a:lnTo>
                  <a:pt x="2402" y="9129"/>
                </a:lnTo>
                <a:lnTo>
                  <a:pt x="2282" y="9310"/>
                </a:lnTo>
                <a:lnTo>
                  <a:pt x="2282" y="9370"/>
                </a:lnTo>
                <a:lnTo>
                  <a:pt x="2342" y="9490"/>
                </a:lnTo>
                <a:lnTo>
                  <a:pt x="2763" y="10271"/>
                </a:lnTo>
                <a:lnTo>
                  <a:pt x="3243" y="10991"/>
                </a:lnTo>
                <a:lnTo>
                  <a:pt x="4204" y="12433"/>
                </a:lnTo>
                <a:lnTo>
                  <a:pt x="4685" y="13273"/>
                </a:lnTo>
                <a:lnTo>
                  <a:pt x="4985" y="13694"/>
                </a:lnTo>
                <a:lnTo>
                  <a:pt x="5285" y="14114"/>
                </a:lnTo>
                <a:lnTo>
                  <a:pt x="5225" y="14835"/>
                </a:lnTo>
                <a:lnTo>
                  <a:pt x="4564" y="13874"/>
                </a:lnTo>
                <a:lnTo>
                  <a:pt x="3904" y="13033"/>
                </a:lnTo>
                <a:lnTo>
                  <a:pt x="2763" y="11472"/>
                </a:lnTo>
                <a:lnTo>
                  <a:pt x="2162" y="10691"/>
                </a:lnTo>
                <a:lnTo>
                  <a:pt x="1502" y="9910"/>
                </a:lnTo>
                <a:lnTo>
                  <a:pt x="1381" y="9850"/>
                </a:lnTo>
                <a:lnTo>
                  <a:pt x="1261" y="9790"/>
                </a:lnTo>
                <a:lnTo>
                  <a:pt x="1141" y="9850"/>
                </a:lnTo>
                <a:lnTo>
                  <a:pt x="1081" y="9910"/>
                </a:lnTo>
                <a:lnTo>
                  <a:pt x="961" y="9970"/>
                </a:lnTo>
                <a:lnTo>
                  <a:pt x="961" y="10090"/>
                </a:lnTo>
                <a:lnTo>
                  <a:pt x="901" y="10210"/>
                </a:lnTo>
                <a:lnTo>
                  <a:pt x="961" y="10331"/>
                </a:lnTo>
                <a:lnTo>
                  <a:pt x="1441" y="11352"/>
                </a:lnTo>
                <a:lnTo>
                  <a:pt x="1922" y="12252"/>
                </a:lnTo>
                <a:lnTo>
                  <a:pt x="1742" y="12072"/>
                </a:lnTo>
                <a:lnTo>
                  <a:pt x="1682" y="12012"/>
                </a:lnTo>
                <a:lnTo>
                  <a:pt x="1502" y="12012"/>
                </a:lnTo>
                <a:lnTo>
                  <a:pt x="1381" y="12072"/>
                </a:lnTo>
                <a:lnTo>
                  <a:pt x="1261" y="12252"/>
                </a:lnTo>
                <a:lnTo>
                  <a:pt x="1261" y="12312"/>
                </a:lnTo>
                <a:lnTo>
                  <a:pt x="1321" y="12433"/>
                </a:lnTo>
                <a:lnTo>
                  <a:pt x="1862" y="13514"/>
                </a:lnTo>
                <a:lnTo>
                  <a:pt x="2402" y="14595"/>
                </a:lnTo>
                <a:lnTo>
                  <a:pt x="3063" y="15616"/>
                </a:lnTo>
                <a:lnTo>
                  <a:pt x="3724" y="16637"/>
                </a:lnTo>
                <a:lnTo>
                  <a:pt x="4504" y="17958"/>
                </a:lnTo>
                <a:lnTo>
                  <a:pt x="4504" y="18078"/>
                </a:lnTo>
                <a:lnTo>
                  <a:pt x="4564" y="18198"/>
                </a:lnTo>
                <a:lnTo>
                  <a:pt x="4745" y="18318"/>
                </a:lnTo>
                <a:lnTo>
                  <a:pt x="4925" y="18678"/>
                </a:lnTo>
                <a:lnTo>
                  <a:pt x="5045" y="18859"/>
                </a:lnTo>
                <a:lnTo>
                  <a:pt x="5225" y="19039"/>
                </a:lnTo>
                <a:lnTo>
                  <a:pt x="5225" y="19099"/>
                </a:lnTo>
                <a:lnTo>
                  <a:pt x="5105" y="19039"/>
                </a:lnTo>
                <a:lnTo>
                  <a:pt x="4985" y="18919"/>
                </a:lnTo>
                <a:lnTo>
                  <a:pt x="4865" y="18739"/>
                </a:lnTo>
                <a:lnTo>
                  <a:pt x="4504" y="18318"/>
                </a:lnTo>
                <a:lnTo>
                  <a:pt x="4204" y="17838"/>
                </a:lnTo>
                <a:lnTo>
                  <a:pt x="3664" y="16937"/>
                </a:lnTo>
                <a:lnTo>
                  <a:pt x="3183" y="15976"/>
                </a:lnTo>
                <a:lnTo>
                  <a:pt x="2583" y="15075"/>
                </a:lnTo>
                <a:lnTo>
                  <a:pt x="2462" y="14955"/>
                </a:lnTo>
                <a:lnTo>
                  <a:pt x="2282" y="14895"/>
                </a:lnTo>
                <a:lnTo>
                  <a:pt x="2102" y="14835"/>
                </a:lnTo>
                <a:lnTo>
                  <a:pt x="1982" y="14835"/>
                </a:lnTo>
                <a:lnTo>
                  <a:pt x="1802" y="14895"/>
                </a:lnTo>
                <a:lnTo>
                  <a:pt x="1682" y="15015"/>
                </a:lnTo>
                <a:lnTo>
                  <a:pt x="1562" y="15195"/>
                </a:lnTo>
                <a:lnTo>
                  <a:pt x="1562" y="15375"/>
                </a:lnTo>
                <a:lnTo>
                  <a:pt x="1622" y="15916"/>
                </a:lnTo>
                <a:lnTo>
                  <a:pt x="1802" y="16456"/>
                </a:lnTo>
                <a:lnTo>
                  <a:pt x="1982" y="17057"/>
                </a:lnTo>
                <a:lnTo>
                  <a:pt x="2282" y="17537"/>
                </a:lnTo>
                <a:lnTo>
                  <a:pt x="2883" y="18618"/>
                </a:lnTo>
                <a:lnTo>
                  <a:pt x="3483" y="19519"/>
                </a:lnTo>
                <a:lnTo>
                  <a:pt x="4264" y="20480"/>
                </a:lnTo>
                <a:lnTo>
                  <a:pt x="4745" y="21021"/>
                </a:lnTo>
                <a:lnTo>
                  <a:pt x="5225" y="21441"/>
                </a:lnTo>
                <a:lnTo>
                  <a:pt x="5225" y="22822"/>
                </a:lnTo>
                <a:lnTo>
                  <a:pt x="5225" y="23603"/>
                </a:lnTo>
                <a:lnTo>
                  <a:pt x="4564" y="22522"/>
                </a:lnTo>
                <a:lnTo>
                  <a:pt x="3904" y="21441"/>
                </a:lnTo>
                <a:lnTo>
                  <a:pt x="3303" y="20420"/>
                </a:lnTo>
                <a:lnTo>
                  <a:pt x="2643" y="19339"/>
                </a:lnTo>
                <a:lnTo>
                  <a:pt x="2342" y="18859"/>
                </a:lnTo>
                <a:lnTo>
                  <a:pt x="1982" y="18378"/>
                </a:lnTo>
                <a:lnTo>
                  <a:pt x="1562" y="17898"/>
                </a:lnTo>
                <a:lnTo>
                  <a:pt x="1081" y="17477"/>
                </a:lnTo>
                <a:lnTo>
                  <a:pt x="901" y="17477"/>
                </a:lnTo>
                <a:lnTo>
                  <a:pt x="841" y="17537"/>
                </a:lnTo>
                <a:lnTo>
                  <a:pt x="841" y="17657"/>
                </a:lnTo>
                <a:lnTo>
                  <a:pt x="961" y="18258"/>
                </a:lnTo>
                <a:lnTo>
                  <a:pt x="1141" y="18859"/>
                </a:lnTo>
                <a:lnTo>
                  <a:pt x="1321" y="19399"/>
                </a:lnTo>
                <a:lnTo>
                  <a:pt x="1622" y="19940"/>
                </a:lnTo>
                <a:lnTo>
                  <a:pt x="2222" y="21081"/>
                </a:lnTo>
                <a:lnTo>
                  <a:pt x="2823" y="22102"/>
                </a:lnTo>
                <a:lnTo>
                  <a:pt x="3604" y="23663"/>
                </a:lnTo>
                <a:lnTo>
                  <a:pt x="4024" y="24444"/>
                </a:lnTo>
                <a:lnTo>
                  <a:pt x="4504" y="25225"/>
                </a:lnTo>
                <a:lnTo>
                  <a:pt x="4504" y="25345"/>
                </a:lnTo>
                <a:lnTo>
                  <a:pt x="4024" y="24744"/>
                </a:lnTo>
                <a:lnTo>
                  <a:pt x="3123" y="23723"/>
                </a:lnTo>
                <a:lnTo>
                  <a:pt x="2222" y="22702"/>
                </a:lnTo>
                <a:lnTo>
                  <a:pt x="1862" y="22282"/>
                </a:lnTo>
                <a:lnTo>
                  <a:pt x="1502" y="21982"/>
                </a:lnTo>
                <a:lnTo>
                  <a:pt x="1141" y="21741"/>
                </a:lnTo>
                <a:lnTo>
                  <a:pt x="901" y="21621"/>
                </a:lnTo>
                <a:lnTo>
                  <a:pt x="601" y="21621"/>
                </a:lnTo>
                <a:lnTo>
                  <a:pt x="601" y="21861"/>
                </a:lnTo>
                <a:lnTo>
                  <a:pt x="661" y="22102"/>
                </a:lnTo>
                <a:lnTo>
                  <a:pt x="781" y="22522"/>
                </a:lnTo>
                <a:lnTo>
                  <a:pt x="1021" y="22942"/>
                </a:lnTo>
                <a:lnTo>
                  <a:pt x="1321" y="23363"/>
                </a:lnTo>
                <a:lnTo>
                  <a:pt x="2222" y="24564"/>
                </a:lnTo>
                <a:lnTo>
                  <a:pt x="3123" y="25765"/>
                </a:lnTo>
                <a:lnTo>
                  <a:pt x="4084" y="27146"/>
                </a:lnTo>
                <a:lnTo>
                  <a:pt x="4624" y="27927"/>
                </a:lnTo>
                <a:lnTo>
                  <a:pt x="4925" y="28287"/>
                </a:lnTo>
                <a:lnTo>
                  <a:pt x="5225" y="28588"/>
                </a:lnTo>
                <a:lnTo>
                  <a:pt x="5225" y="30209"/>
                </a:lnTo>
                <a:lnTo>
                  <a:pt x="4564" y="29308"/>
                </a:lnTo>
                <a:lnTo>
                  <a:pt x="3904" y="28408"/>
                </a:lnTo>
                <a:lnTo>
                  <a:pt x="2703" y="26306"/>
                </a:lnTo>
                <a:lnTo>
                  <a:pt x="2222" y="25285"/>
                </a:lnTo>
                <a:lnTo>
                  <a:pt x="1922" y="24864"/>
                </a:lnTo>
                <a:lnTo>
                  <a:pt x="1682" y="24684"/>
                </a:lnTo>
                <a:lnTo>
                  <a:pt x="1502" y="24504"/>
                </a:lnTo>
                <a:lnTo>
                  <a:pt x="1381" y="24444"/>
                </a:lnTo>
                <a:lnTo>
                  <a:pt x="1261" y="24504"/>
                </a:lnTo>
                <a:lnTo>
                  <a:pt x="1141" y="24564"/>
                </a:lnTo>
                <a:lnTo>
                  <a:pt x="1081" y="24684"/>
                </a:lnTo>
                <a:lnTo>
                  <a:pt x="1021" y="24924"/>
                </a:lnTo>
                <a:lnTo>
                  <a:pt x="961" y="25225"/>
                </a:lnTo>
                <a:lnTo>
                  <a:pt x="1021" y="25825"/>
                </a:lnTo>
                <a:lnTo>
                  <a:pt x="1201" y="26486"/>
                </a:lnTo>
                <a:lnTo>
                  <a:pt x="1441" y="27146"/>
                </a:lnTo>
                <a:lnTo>
                  <a:pt x="1742" y="27747"/>
                </a:lnTo>
                <a:lnTo>
                  <a:pt x="2042" y="28348"/>
                </a:lnTo>
                <a:lnTo>
                  <a:pt x="2643" y="29369"/>
                </a:lnTo>
                <a:lnTo>
                  <a:pt x="3183" y="30269"/>
                </a:lnTo>
                <a:lnTo>
                  <a:pt x="3784" y="31170"/>
                </a:lnTo>
                <a:lnTo>
                  <a:pt x="4084" y="31591"/>
                </a:lnTo>
                <a:lnTo>
                  <a:pt x="4444" y="32011"/>
                </a:lnTo>
                <a:lnTo>
                  <a:pt x="4805" y="32371"/>
                </a:lnTo>
                <a:lnTo>
                  <a:pt x="5225" y="32672"/>
                </a:lnTo>
                <a:lnTo>
                  <a:pt x="5225" y="34053"/>
                </a:lnTo>
                <a:lnTo>
                  <a:pt x="4144" y="32792"/>
                </a:lnTo>
                <a:lnTo>
                  <a:pt x="3604" y="32191"/>
                </a:lnTo>
                <a:lnTo>
                  <a:pt x="3123" y="31591"/>
                </a:lnTo>
                <a:lnTo>
                  <a:pt x="2462" y="30570"/>
                </a:lnTo>
                <a:lnTo>
                  <a:pt x="1862" y="29489"/>
                </a:lnTo>
                <a:lnTo>
                  <a:pt x="1261" y="28408"/>
                </a:lnTo>
                <a:lnTo>
                  <a:pt x="901" y="27927"/>
                </a:lnTo>
                <a:lnTo>
                  <a:pt x="541" y="27447"/>
                </a:lnTo>
                <a:lnTo>
                  <a:pt x="481" y="27387"/>
                </a:lnTo>
                <a:lnTo>
                  <a:pt x="360" y="27327"/>
                </a:lnTo>
                <a:lnTo>
                  <a:pt x="240" y="27387"/>
                </a:lnTo>
                <a:lnTo>
                  <a:pt x="60" y="27507"/>
                </a:lnTo>
                <a:lnTo>
                  <a:pt x="0" y="27687"/>
                </a:lnTo>
                <a:lnTo>
                  <a:pt x="60" y="28287"/>
                </a:lnTo>
                <a:lnTo>
                  <a:pt x="180" y="28948"/>
                </a:lnTo>
                <a:lnTo>
                  <a:pt x="360" y="29549"/>
                </a:lnTo>
                <a:lnTo>
                  <a:pt x="601" y="30209"/>
                </a:lnTo>
                <a:lnTo>
                  <a:pt x="901" y="30810"/>
                </a:lnTo>
                <a:lnTo>
                  <a:pt x="1201" y="31410"/>
                </a:lnTo>
                <a:lnTo>
                  <a:pt x="1862" y="32552"/>
                </a:lnTo>
                <a:lnTo>
                  <a:pt x="1922" y="33092"/>
                </a:lnTo>
                <a:lnTo>
                  <a:pt x="2102" y="33633"/>
                </a:lnTo>
                <a:lnTo>
                  <a:pt x="2342" y="34173"/>
                </a:lnTo>
                <a:lnTo>
                  <a:pt x="2583" y="34714"/>
                </a:lnTo>
                <a:lnTo>
                  <a:pt x="3664" y="36755"/>
                </a:lnTo>
                <a:lnTo>
                  <a:pt x="4084" y="37656"/>
                </a:lnTo>
                <a:lnTo>
                  <a:pt x="4564" y="38677"/>
                </a:lnTo>
                <a:lnTo>
                  <a:pt x="4264" y="38377"/>
                </a:lnTo>
                <a:lnTo>
                  <a:pt x="3664" y="37656"/>
                </a:lnTo>
                <a:lnTo>
                  <a:pt x="2943" y="36996"/>
                </a:lnTo>
                <a:lnTo>
                  <a:pt x="2222" y="36335"/>
                </a:lnTo>
                <a:lnTo>
                  <a:pt x="1502" y="35795"/>
                </a:lnTo>
                <a:lnTo>
                  <a:pt x="1141" y="35795"/>
                </a:lnTo>
                <a:lnTo>
                  <a:pt x="1021" y="35855"/>
                </a:lnTo>
                <a:lnTo>
                  <a:pt x="961" y="36095"/>
                </a:lnTo>
                <a:lnTo>
                  <a:pt x="961" y="36215"/>
                </a:lnTo>
                <a:lnTo>
                  <a:pt x="961" y="36335"/>
                </a:lnTo>
                <a:lnTo>
                  <a:pt x="1381" y="37116"/>
                </a:lnTo>
                <a:lnTo>
                  <a:pt x="1862" y="37897"/>
                </a:lnTo>
                <a:lnTo>
                  <a:pt x="2462" y="38617"/>
                </a:lnTo>
                <a:lnTo>
                  <a:pt x="3003" y="39338"/>
                </a:lnTo>
                <a:lnTo>
                  <a:pt x="4024" y="40659"/>
                </a:lnTo>
                <a:lnTo>
                  <a:pt x="4564" y="41260"/>
                </a:lnTo>
                <a:lnTo>
                  <a:pt x="4925" y="41500"/>
                </a:lnTo>
                <a:lnTo>
                  <a:pt x="5225" y="41740"/>
                </a:lnTo>
                <a:lnTo>
                  <a:pt x="5225" y="41980"/>
                </a:lnTo>
                <a:lnTo>
                  <a:pt x="4624" y="41500"/>
                </a:lnTo>
                <a:lnTo>
                  <a:pt x="4084" y="41019"/>
                </a:lnTo>
                <a:lnTo>
                  <a:pt x="3543" y="40539"/>
                </a:lnTo>
                <a:lnTo>
                  <a:pt x="2943" y="40179"/>
                </a:lnTo>
                <a:lnTo>
                  <a:pt x="2763" y="40119"/>
                </a:lnTo>
                <a:lnTo>
                  <a:pt x="2643" y="40059"/>
                </a:lnTo>
                <a:lnTo>
                  <a:pt x="2462" y="40059"/>
                </a:lnTo>
                <a:lnTo>
                  <a:pt x="2342" y="40179"/>
                </a:lnTo>
                <a:lnTo>
                  <a:pt x="2222" y="40239"/>
                </a:lnTo>
                <a:lnTo>
                  <a:pt x="2102" y="40359"/>
                </a:lnTo>
                <a:lnTo>
                  <a:pt x="2042" y="40479"/>
                </a:lnTo>
                <a:lnTo>
                  <a:pt x="2042" y="40659"/>
                </a:lnTo>
                <a:lnTo>
                  <a:pt x="2042" y="40839"/>
                </a:lnTo>
                <a:lnTo>
                  <a:pt x="2222" y="41200"/>
                </a:lnTo>
                <a:lnTo>
                  <a:pt x="2402" y="41500"/>
                </a:lnTo>
                <a:lnTo>
                  <a:pt x="2943" y="42161"/>
                </a:lnTo>
                <a:lnTo>
                  <a:pt x="3543" y="42761"/>
                </a:lnTo>
                <a:lnTo>
                  <a:pt x="4144" y="43242"/>
                </a:lnTo>
                <a:lnTo>
                  <a:pt x="4745" y="43722"/>
                </a:lnTo>
                <a:lnTo>
                  <a:pt x="5045" y="43962"/>
                </a:lnTo>
                <a:lnTo>
                  <a:pt x="5405" y="44142"/>
                </a:lnTo>
                <a:lnTo>
                  <a:pt x="5766" y="44263"/>
                </a:lnTo>
                <a:lnTo>
                  <a:pt x="6126" y="44323"/>
                </a:lnTo>
                <a:lnTo>
                  <a:pt x="6486" y="44323"/>
                </a:lnTo>
                <a:lnTo>
                  <a:pt x="6847" y="44202"/>
                </a:lnTo>
                <a:lnTo>
                  <a:pt x="6967" y="44082"/>
                </a:lnTo>
                <a:lnTo>
                  <a:pt x="7027" y="43962"/>
                </a:lnTo>
                <a:lnTo>
                  <a:pt x="7027" y="43842"/>
                </a:lnTo>
                <a:lnTo>
                  <a:pt x="7027" y="43722"/>
                </a:lnTo>
                <a:lnTo>
                  <a:pt x="6967" y="43422"/>
                </a:lnTo>
                <a:lnTo>
                  <a:pt x="6847" y="43242"/>
                </a:lnTo>
                <a:lnTo>
                  <a:pt x="6666" y="43001"/>
                </a:lnTo>
                <a:lnTo>
                  <a:pt x="6486" y="42821"/>
                </a:lnTo>
                <a:lnTo>
                  <a:pt x="7147" y="41920"/>
                </a:lnTo>
                <a:lnTo>
                  <a:pt x="7928" y="40839"/>
                </a:lnTo>
                <a:lnTo>
                  <a:pt x="8648" y="39758"/>
                </a:lnTo>
                <a:lnTo>
                  <a:pt x="9309" y="38677"/>
                </a:lnTo>
                <a:lnTo>
                  <a:pt x="10030" y="37536"/>
                </a:lnTo>
                <a:lnTo>
                  <a:pt x="10330" y="36936"/>
                </a:lnTo>
                <a:lnTo>
                  <a:pt x="10630" y="36275"/>
                </a:lnTo>
                <a:lnTo>
                  <a:pt x="10810" y="35674"/>
                </a:lnTo>
                <a:lnTo>
                  <a:pt x="10930" y="35014"/>
                </a:lnTo>
                <a:lnTo>
                  <a:pt x="10930" y="34954"/>
                </a:lnTo>
                <a:lnTo>
                  <a:pt x="10870" y="34954"/>
                </a:lnTo>
                <a:lnTo>
                  <a:pt x="10330" y="35314"/>
                </a:lnTo>
                <a:lnTo>
                  <a:pt x="9849" y="35734"/>
                </a:lnTo>
                <a:lnTo>
                  <a:pt x="9429" y="36215"/>
                </a:lnTo>
                <a:lnTo>
                  <a:pt x="8949" y="36695"/>
                </a:lnTo>
                <a:lnTo>
                  <a:pt x="8168" y="37776"/>
                </a:lnTo>
                <a:lnTo>
                  <a:pt x="7507" y="38857"/>
                </a:lnTo>
                <a:lnTo>
                  <a:pt x="6907" y="39698"/>
                </a:lnTo>
                <a:lnTo>
                  <a:pt x="6847" y="39578"/>
                </a:lnTo>
                <a:lnTo>
                  <a:pt x="7447" y="38797"/>
                </a:lnTo>
                <a:lnTo>
                  <a:pt x="7988" y="37957"/>
                </a:lnTo>
                <a:lnTo>
                  <a:pt x="9009" y="36335"/>
                </a:lnTo>
                <a:lnTo>
                  <a:pt x="9669" y="35254"/>
                </a:lnTo>
                <a:lnTo>
                  <a:pt x="10270" y="34233"/>
                </a:lnTo>
                <a:lnTo>
                  <a:pt x="11471" y="32071"/>
                </a:lnTo>
                <a:lnTo>
                  <a:pt x="11531" y="31951"/>
                </a:lnTo>
                <a:lnTo>
                  <a:pt x="11531" y="31891"/>
                </a:lnTo>
                <a:lnTo>
                  <a:pt x="11351" y="31651"/>
                </a:lnTo>
                <a:lnTo>
                  <a:pt x="11291" y="31591"/>
                </a:lnTo>
                <a:lnTo>
                  <a:pt x="11171" y="31591"/>
                </a:lnTo>
                <a:lnTo>
                  <a:pt x="11051" y="31651"/>
                </a:lnTo>
                <a:lnTo>
                  <a:pt x="10991" y="31711"/>
                </a:lnTo>
                <a:lnTo>
                  <a:pt x="9549" y="33452"/>
                </a:lnTo>
                <a:lnTo>
                  <a:pt x="8168" y="35194"/>
                </a:lnTo>
                <a:lnTo>
                  <a:pt x="8828" y="33873"/>
                </a:lnTo>
                <a:lnTo>
                  <a:pt x="9429" y="32612"/>
                </a:lnTo>
                <a:lnTo>
                  <a:pt x="10030" y="31410"/>
                </a:lnTo>
                <a:lnTo>
                  <a:pt x="10630" y="30209"/>
                </a:lnTo>
                <a:lnTo>
                  <a:pt x="11711" y="27747"/>
                </a:lnTo>
                <a:lnTo>
                  <a:pt x="11711" y="27627"/>
                </a:lnTo>
                <a:lnTo>
                  <a:pt x="11711" y="27507"/>
                </a:lnTo>
                <a:lnTo>
                  <a:pt x="11651" y="27447"/>
                </a:lnTo>
                <a:lnTo>
                  <a:pt x="11591" y="27387"/>
                </a:lnTo>
                <a:lnTo>
                  <a:pt x="11471" y="27327"/>
                </a:lnTo>
                <a:lnTo>
                  <a:pt x="11411" y="27327"/>
                </a:lnTo>
                <a:lnTo>
                  <a:pt x="11291" y="27387"/>
                </a:lnTo>
                <a:lnTo>
                  <a:pt x="11231" y="27447"/>
                </a:lnTo>
                <a:lnTo>
                  <a:pt x="9669" y="29669"/>
                </a:lnTo>
                <a:lnTo>
                  <a:pt x="8889" y="30750"/>
                </a:lnTo>
                <a:lnTo>
                  <a:pt x="8168" y="31891"/>
                </a:lnTo>
                <a:lnTo>
                  <a:pt x="7147" y="33512"/>
                </a:lnTo>
                <a:lnTo>
                  <a:pt x="6606" y="34353"/>
                </a:lnTo>
                <a:lnTo>
                  <a:pt x="6186" y="35194"/>
                </a:lnTo>
                <a:lnTo>
                  <a:pt x="6186" y="33993"/>
                </a:lnTo>
                <a:lnTo>
                  <a:pt x="6426" y="33933"/>
                </a:lnTo>
                <a:lnTo>
                  <a:pt x="6606" y="33813"/>
                </a:lnTo>
                <a:lnTo>
                  <a:pt x="6967" y="33452"/>
                </a:lnTo>
                <a:lnTo>
                  <a:pt x="7327" y="33032"/>
                </a:lnTo>
                <a:lnTo>
                  <a:pt x="7928" y="32131"/>
                </a:lnTo>
                <a:lnTo>
                  <a:pt x="9069" y="30329"/>
                </a:lnTo>
                <a:lnTo>
                  <a:pt x="10270" y="28408"/>
                </a:lnTo>
                <a:lnTo>
                  <a:pt x="11411" y="26426"/>
                </a:lnTo>
                <a:lnTo>
                  <a:pt x="11411" y="26246"/>
                </a:lnTo>
                <a:lnTo>
                  <a:pt x="11411" y="26065"/>
                </a:lnTo>
                <a:lnTo>
                  <a:pt x="11351" y="25885"/>
                </a:lnTo>
                <a:lnTo>
                  <a:pt x="11231" y="25765"/>
                </a:lnTo>
                <a:lnTo>
                  <a:pt x="11111" y="25705"/>
                </a:lnTo>
                <a:lnTo>
                  <a:pt x="10930" y="25645"/>
                </a:lnTo>
                <a:lnTo>
                  <a:pt x="10750" y="25705"/>
                </a:lnTo>
                <a:lnTo>
                  <a:pt x="10630" y="25825"/>
                </a:lnTo>
                <a:lnTo>
                  <a:pt x="9309" y="27567"/>
                </a:lnTo>
                <a:lnTo>
                  <a:pt x="7988" y="29369"/>
                </a:lnTo>
                <a:lnTo>
                  <a:pt x="8108" y="29188"/>
                </a:lnTo>
                <a:lnTo>
                  <a:pt x="9429" y="26846"/>
                </a:lnTo>
                <a:lnTo>
                  <a:pt x="10270" y="25645"/>
                </a:lnTo>
                <a:lnTo>
                  <a:pt x="11111" y="24384"/>
                </a:lnTo>
                <a:lnTo>
                  <a:pt x="11951" y="23243"/>
                </a:lnTo>
                <a:lnTo>
                  <a:pt x="12912" y="22102"/>
                </a:lnTo>
                <a:lnTo>
                  <a:pt x="12972" y="21982"/>
                </a:lnTo>
                <a:lnTo>
                  <a:pt x="12972" y="21861"/>
                </a:lnTo>
                <a:lnTo>
                  <a:pt x="12972" y="21741"/>
                </a:lnTo>
                <a:lnTo>
                  <a:pt x="12912" y="21681"/>
                </a:lnTo>
                <a:lnTo>
                  <a:pt x="12792" y="21561"/>
                </a:lnTo>
                <a:lnTo>
                  <a:pt x="12552" y="21561"/>
                </a:lnTo>
                <a:lnTo>
                  <a:pt x="12432" y="21621"/>
                </a:lnTo>
                <a:lnTo>
                  <a:pt x="11471" y="22522"/>
                </a:lnTo>
                <a:lnTo>
                  <a:pt x="10570" y="23423"/>
                </a:lnTo>
                <a:lnTo>
                  <a:pt x="9729" y="24324"/>
                </a:lnTo>
                <a:lnTo>
                  <a:pt x="8889" y="25345"/>
                </a:lnTo>
                <a:lnTo>
                  <a:pt x="9129" y="24864"/>
                </a:lnTo>
                <a:lnTo>
                  <a:pt x="11351" y="21081"/>
                </a:lnTo>
                <a:lnTo>
                  <a:pt x="11411" y="20901"/>
                </a:lnTo>
                <a:lnTo>
                  <a:pt x="11351" y="20720"/>
                </a:lnTo>
                <a:lnTo>
                  <a:pt x="11291" y="20600"/>
                </a:lnTo>
                <a:lnTo>
                  <a:pt x="11171" y="20540"/>
                </a:lnTo>
                <a:lnTo>
                  <a:pt x="11051" y="20480"/>
                </a:lnTo>
                <a:lnTo>
                  <a:pt x="10870" y="20480"/>
                </a:lnTo>
                <a:lnTo>
                  <a:pt x="10690" y="20540"/>
                </a:lnTo>
                <a:lnTo>
                  <a:pt x="10570" y="20660"/>
                </a:lnTo>
                <a:lnTo>
                  <a:pt x="7988" y="24204"/>
                </a:lnTo>
                <a:lnTo>
                  <a:pt x="7087" y="25465"/>
                </a:lnTo>
                <a:lnTo>
                  <a:pt x="6606" y="26065"/>
                </a:lnTo>
                <a:lnTo>
                  <a:pt x="6186" y="26726"/>
                </a:lnTo>
                <a:lnTo>
                  <a:pt x="6186" y="25345"/>
                </a:lnTo>
                <a:lnTo>
                  <a:pt x="6606" y="24984"/>
                </a:lnTo>
                <a:lnTo>
                  <a:pt x="6967" y="24624"/>
                </a:lnTo>
                <a:lnTo>
                  <a:pt x="7627" y="23723"/>
                </a:lnTo>
                <a:lnTo>
                  <a:pt x="8889" y="22042"/>
                </a:lnTo>
                <a:lnTo>
                  <a:pt x="10450" y="20000"/>
                </a:lnTo>
                <a:lnTo>
                  <a:pt x="12011" y="17898"/>
                </a:lnTo>
                <a:lnTo>
                  <a:pt x="12072" y="17778"/>
                </a:lnTo>
                <a:lnTo>
                  <a:pt x="12072" y="17657"/>
                </a:lnTo>
                <a:lnTo>
                  <a:pt x="12011" y="17537"/>
                </a:lnTo>
                <a:lnTo>
                  <a:pt x="11891" y="17417"/>
                </a:lnTo>
                <a:lnTo>
                  <a:pt x="11771" y="17357"/>
                </a:lnTo>
                <a:lnTo>
                  <a:pt x="11651" y="17297"/>
                </a:lnTo>
                <a:lnTo>
                  <a:pt x="11471" y="17357"/>
                </a:lnTo>
                <a:lnTo>
                  <a:pt x="11351" y="17417"/>
                </a:lnTo>
                <a:lnTo>
                  <a:pt x="8949" y="19940"/>
                </a:lnTo>
                <a:lnTo>
                  <a:pt x="9309" y="19219"/>
                </a:lnTo>
                <a:lnTo>
                  <a:pt x="10270" y="17357"/>
                </a:lnTo>
                <a:lnTo>
                  <a:pt x="11231" y="15495"/>
                </a:lnTo>
                <a:lnTo>
                  <a:pt x="11291" y="15435"/>
                </a:lnTo>
                <a:lnTo>
                  <a:pt x="11231" y="15315"/>
                </a:lnTo>
                <a:lnTo>
                  <a:pt x="11111" y="15135"/>
                </a:lnTo>
                <a:lnTo>
                  <a:pt x="10930" y="15135"/>
                </a:lnTo>
                <a:lnTo>
                  <a:pt x="10870" y="15195"/>
                </a:lnTo>
                <a:lnTo>
                  <a:pt x="10750" y="15255"/>
                </a:lnTo>
                <a:lnTo>
                  <a:pt x="9549" y="16937"/>
                </a:lnTo>
                <a:lnTo>
                  <a:pt x="8348" y="18678"/>
                </a:lnTo>
                <a:lnTo>
                  <a:pt x="7567" y="19820"/>
                </a:lnTo>
                <a:lnTo>
                  <a:pt x="7147" y="20420"/>
                </a:lnTo>
                <a:lnTo>
                  <a:pt x="6787" y="21021"/>
                </a:lnTo>
                <a:lnTo>
                  <a:pt x="6666" y="20660"/>
                </a:lnTo>
                <a:lnTo>
                  <a:pt x="7027" y="20300"/>
                </a:lnTo>
                <a:lnTo>
                  <a:pt x="7327" y="19880"/>
                </a:lnTo>
                <a:lnTo>
                  <a:pt x="7928" y="18919"/>
                </a:lnTo>
                <a:lnTo>
                  <a:pt x="8949" y="17057"/>
                </a:lnTo>
                <a:lnTo>
                  <a:pt x="10270" y="14835"/>
                </a:lnTo>
                <a:lnTo>
                  <a:pt x="10930" y="13694"/>
                </a:lnTo>
                <a:lnTo>
                  <a:pt x="11411" y="12493"/>
                </a:lnTo>
                <a:lnTo>
                  <a:pt x="11411" y="12373"/>
                </a:lnTo>
                <a:lnTo>
                  <a:pt x="11411" y="12312"/>
                </a:lnTo>
                <a:lnTo>
                  <a:pt x="11291" y="12192"/>
                </a:lnTo>
                <a:lnTo>
                  <a:pt x="11111" y="12132"/>
                </a:lnTo>
                <a:lnTo>
                  <a:pt x="10991" y="12132"/>
                </a:lnTo>
                <a:lnTo>
                  <a:pt x="10930" y="12192"/>
                </a:lnTo>
                <a:lnTo>
                  <a:pt x="10090" y="13153"/>
                </a:lnTo>
                <a:lnTo>
                  <a:pt x="9309" y="14114"/>
                </a:lnTo>
                <a:lnTo>
                  <a:pt x="7868" y="16156"/>
                </a:lnTo>
                <a:lnTo>
                  <a:pt x="7207" y="17117"/>
                </a:lnTo>
                <a:lnTo>
                  <a:pt x="6426" y="18138"/>
                </a:lnTo>
                <a:lnTo>
                  <a:pt x="6246" y="17838"/>
                </a:lnTo>
                <a:lnTo>
                  <a:pt x="6246" y="17297"/>
                </a:lnTo>
                <a:lnTo>
                  <a:pt x="6726" y="16637"/>
                </a:lnTo>
                <a:lnTo>
                  <a:pt x="7087" y="15976"/>
                </a:lnTo>
                <a:lnTo>
                  <a:pt x="7868" y="14715"/>
                </a:lnTo>
                <a:lnTo>
                  <a:pt x="9189" y="12433"/>
                </a:lnTo>
                <a:lnTo>
                  <a:pt x="10450" y="10090"/>
                </a:lnTo>
                <a:lnTo>
                  <a:pt x="10510" y="9970"/>
                </a:lnTo>
                <a:lnTo>
                  <a:pt x="10510" y="9790"/>
                </a:lnTo>
                <a:lnTo>
                  <a:pt x="10450" y="9670"/>
                </a:lnTo>
                <a:lnTo>
                  <a:pt x="10330" y="9610"/>
                </a:lnTo>
                <a:lnTo>
                  <a:pt x="10210" y="9490"/>
                </a:lnTo>
                <a:lnTo>
                  <a:pt x="9970" y="9490"/>
                </a:lnTo>
                <a:lnTo>
                  <a:pt x="9849" y="9610"/>
                </a:lnTo>
                <a:lnTo>
                  <a:pt x="8288" y="11712"/>
                </a:lnTo>
                <a:lnTo>
                  <a:pt x="6847" y="13814"/>
                </a:lnTo>
                <a:lnTo>
                  <a:pt x="6546" y="14234"/>
                </a:lnTo>
                <a:lnTo>
                  <a:pt x="6486" y="13994"/>
                </a:lnTo>
                <a:lnTo>
                  <a:pt x="6847" y="13634"/>
                </a:lnTo>
                <a:lnTo>
                  <a:pt x="7207" y="13213"/>
                </a:lnTo>
                <a:lnTo>
                  <a:pt x="7747" y="12312"/>
                </a:lnTo>
                <a:lnTo>
                  <a:pt x="8228" y="11352"/>
                </a:lnTo>
                <a:lnTo>
                  <a:pt x="8708" y="10451"/>
                </a:lnTo>
                <a:lnTo>
                  <a:pt x="9669" y="8409"/>
                </a:lnTo>
                <a:lnTo>
                  <a:pt x="10570" y="6307"/>
                </a:lnTo>
                <a:lnTo>
                  <a:pt x="10570" y="6247"/>
                </a:lnTo>
                <a:lnTo>
                  <a:pt x="10570" y="6127"/>
                </a:lnTo>
                <a:lnTo>
                  <a:pt x="10390" y="6007"/>
                </a:lnTo>
                <a:lnTo>
                  <a:pt x="10210" y="6007"/>
                </a:lnTo>
                <a:lnTo>
                  <a:pt x="10150" y="6067"/>
                </a:lnTo>
                <a:lnTo>
                  <a:pt x="10090" y="6127"/>
                </a:lnTo>
                <a:lnTo>
                  <a:pt x="8949" y="8169"/>
                </a:lnTo>
                <a:lnTo>
                  <a:pt x="7687" y="10150"/>
                </a:lnTo>
                <a:lnTo>
                  <a:pt x="6967" y="11171"/>
                </a:lnTo>
                <a:lnTo>
                  <a:pt x="6186" y="12192"/>
                </a:lnTo>
                <a:lnTo>
                  <a:pt x="6186" y="11592"/>
                </a:lnTo>
                <a:lnTo>
                  <a:pt x="6366" y="11532"/>
                </a:lnTo>
                <a:lnTo>
                  <a:pt x="6486" y="11412"/>
                </a:lnTo>
                <a:lnTo>
                  <a:pt x="6606" y="11292"/>
                </a:lnTo>
                <a:lnTo>
                  <a:pt x="6666" y="11111"/>
                </a:lnTo>
                <a:lnTo>
                  <a:pt x="6847" y="11051"/>
                </a:lnTo>
                <a:lnTo>
                  <a:pt x="7027" y="10931"/>
                </a:lnTo>
                <a:lnTo>
                  <a:pt x="7147" y="10751"/>
                </a:lnTo>
                <a:lnTo>
                  <a:pt x="7207" y="10571"/>
                </a:lnTo>
                <a:lnTo>
                  <a:pt x="7147" y="10271"/>
                </a:lnTo>
                <a:lnTo>
                  <a:pt x="7087" y="9910"/>
                </a:lnTo>
                <a:lnTo>
                  <a:pt x="7507" y="9310"/>
                </a:lnTo>
                <a:lnTo>
                  <a:pt x="7868" y="8649"/>
                </a:lnTo>
                <a:lnTo>
                  <a:pt x="8528" y="7388"/>
                </a:lnTo>
                <a:lnTo>
                  <a:pt x="9129" y="6367"/>
                </a:lnTo>
                <a:lnTo>
                  <a:pt x="9669" y="5346"/>
                </a:lnTo>
                <a:lnTo>
                  <a:pt x="10630" y="3184"/>
                </a:lnTo>
                <a:lnTo>
                  <a:pt x="10630" y="3124"/>
                </a:lnTo>
                <a:lnTo>
                  <a:pt x="10570" y="3004"/>
                </a:lnTo>
                <a:lnTo>
                  <a:pt x="10510" y="3004"/>
                </a:lnTo>
                <a:lnTo>
                  <a:pt x="10450" y="3064"/>
                </a:lnTo>
                <a:lnTo>
                  <a:pt x="9009" y="4805"/>
                </a:lnTo>
                <a:lnTo>
                  <a:pt x="8348" y="5706"/>
                </a:lnTo>
                <a:lnTo>
                  <a:pt x="7687" y="6607"/>
                </a:lnTo>
                <a:lnTo>
                  <a:pt x="7447" y="6967"/>
                </a:lnTo>
                <a:lnTo>
                  <a:pt x="7327" y="6727"/>
                </a:lnTo>
                <a:lnTo>
                  <a:pt x="7627" y="6307"/>
                </a:lnTo>
                <a:lnTo>
                  <a:pt x="7807" y="5766"/>
                </a:lnTo>
                <a:lnTo>
                  <a:pt x="8228" y="4805"/>
                </a:lnTo>
                <a:lnTo>
                  <a:pt x="8468" y="4025"/>
                </a:lnTo>
                <a:lnTo>
                  <a:pt x="8708" y="3244"/>
                </a:lnTo>
                <a:lnTo>
                  <a:pt x="9129" y="1682"/>
                </a:lnTo>
                <a:lnTo>
                  <a:pt x="9129" y="1622"/>
                </a:lnTo>
                <a:lnTo>
                  <a:pt x="9009" y="1622"/>
                </a:lnTo>
                <a:lnTo>
                  <a:pt x="8168" y="2944"/>
                </a:lnTo>
                <a:lnTo>
                  <a:pt x="7387" y="4265"/>
                </a:lnTo>
                <a:lnTo>
                  <a:pt x="7267" y="3965"/>
                </a:lnTo>
                <a:lnTo>
                  <a:pt x="7087" y="3724"/>
                </a:lnTo>
                <a:lnTo>
                  <a:pt x="7267" y="2944"/>
                </a:lnTo>
                <a:lnTo>
                  <a:pt x="7447" y="1743"/>
                </a:lnTo>
                <a:lnTo>
                  <a:pt x="7567" y="481"/>
                </a:lnTo>
                <a:lnTo>
                  <a:pt x="7567" y="421"/>
                </a:lnTo>
                <a:lnTo>
                  <a:pt x="7447" y="361"/>
                </a:lnTo>
                <a:lnTo>
                  <a:pt x="7387" y="361"/>
                </a:lnTo>
                <a:lnTo>
                  <a:pt x="7327" y="421"/>
                </a:lnTo>
                <a:lnTo>
                  <a:pt x="6847" y="1562"/>
                </a:lnTo>
                <a:lnTo>
                  <a:pt x="6426" y="2703"/>
                </a:lnTo>
                <a:lnTo>
                  <a:pt x="6366" y="3004"/>
                </a:lnTo>
                <a:lnTo>
                  <a:pt x="6126" y="2824"/>
                </a:lnTo>
                <a:lnTo>
                  <a:pt x="6186" y="2163"/>
                </a:lnTo>
                <a:lnTo>
                  <a:pt x="6066" y="1502"/>
                </a:lnTo>
                <a:lnTo>
                  <a:pt x="5886" y="181"/>
                </a:lnTo>
                <a:lnTo>
                  <a:pt x="5886" y="121"/>
                </a:lnTo>
                <a:lnTo>
                  <a:pt x="5826" y="61"/>
                </a:lnTo>
                <a:lnTo>
                  <a:pt x="5645" y="1"/>
                </a:lnTo>
                <a:close/>
              </a:path>
            </a:pathLst>
          </a:custGeom>
          <a:solidFill>
            <a:srgbClr val="5E9B54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87" name="Shape 187"/>
          <p:cNvSpPr/>
          <p:nvPr/>
        </p:nvSpPr>
        <p:spPr>
          <a:xfrm rot="-2089223">
            <a:off x="8561516" y="1563410"/>
            <a:ext cx="492636" cy="953417"/>
          </a:xfrm>
          <a:custGeom>
            <a:avLst/>
            <a:gdLst/>
            <a:ahLst/>
            <a:cxnLst/>
            <a:rect l="0" t="0" r="0" b="0"/>
            <a:pathLst>
              <a:path w="23243" h="44983" extrusionOk="0">
                <a:moveTo>
                  <a:pt x="11772" y="0"/>
                </a:moveTo>
                <a:lnTo>
                  <a:pt x="11471" y="60"/>
                </a:lnTo>
                <a:lnTo>
                  <a:pt x="11111" y="120"/>
                </a:lnTo>
                <a:lnTo>
                  <a:pt x="10871" y="301"/>
                </a:lnTo>
                <a:lnTo>
                  <a:pt x="10571" y="481"/>
                </a:lnTo>
                <a:lnTo>
                  <a:pt x="10390" y="721"/>
                </a:lnTo>
                <a:lnTo>
                  <a:pt x="10210" y="1021"/>
                </a:lnTo>
                <a:lnTo>
                  <a:pt x="10150" y="1382"/>
                </a:lnTo>
                <a:lnTo>
                  <a:pt x="10090" y="1682"/>
                </a:lnTo>
                <a:lnTo>
                  <a:pt x="10150" y="1982"/>
                </a:lnTo>
                <a:lnTo>
                  <a:pt x="10210" y="2343"/>
                </a:lnTo>
                <a:lnTo>
                  <a:pt x="10390" y="2583"/>
                </a:lnTo>
                <a:lnTo>
                  <a:pt x="10571" y="2883"/>
                </a:lnTo>
                <a:lnTo>
                  <a:pt x="10811" y="3063"/>
                </a:lnTo>
                <a:lnTo>
                  <a:pt x="11051" y="3183"/>
                </a:lnTo>
                <a:lnTo>
                  <a:pt x="11291" y="3303"/>
                </a:lnTo>
                <a:lnTo>
                  <a:pt x="11592" y="3364"/>
                </a:lnTo>
                <a:lnTo>
                  <a:pt x="11471" y="4204"/>
                </a:lnTo>
                <a:lnTo>
                  <a:pt x="11351" y="5045"/>
                </a:lnTo>
                <a:lnTo>
                  <a:pt x="11231" y="6727"/>
                </a:lnTo>
                <a:lnTo>
                  <a:pt x="11051" y="9910"/>
                </a:lnTo>
                <a:lnTo>
                  <a:pt x="10571" y="9129"/>
                </a:lnTo>
                <a:lnTo>
                  <a:pt x="10150" y="8348"/>
                </a:lnTo>
                <a:lnTo>
                  <a:pt x="9850" y="7567"/>
                </a:lnTo>
                <a:lnTo>
                  <a:pt x="9490" y="6787"/>
                </a:lnTo>
                <a:lnTo>
                  <a:pt x="9189" y="6006"/>
                </a:lnTo>
                <a:lnTo>
                  <a:pt x="8769" y="5285"/>
                </a:lnTo>
                <a:lnTo>
                  <a:pt x="9009" y="4925"/>
                </a:lnTo>
                <a:lnTo>
                  <a:pt x="9129" y="4505"/>
                </a:lnTo>
                <a:lnTo>
                  <a:pt x="9129" y="4084"/>
                </a:lnTo>
                <a:lnTo>
                  <a:pt x="9069" y="3664"/>
                </a:lnTo>
                <a:lnTo>
                  <a:pt x="8889" y="3303"/>
                </a:lnTo>
                <a:lnTo>
                  <a:pt x="8589" y="3003"/>
                </a:lnTo>
                <a:lnTo>
                  <a:pt x="8409" y="2883"/>
                </a:lnTo>
                <a:lnTo>
                  <a:pt x="8168" y="2763"/>
                </a:lnTo>
                <a:lnTo>
                  <a:pt x="7928" y="2703"/>
                </a:lnTo>
                <a:lnTo>
                  <a:pt x="7688" y="2703"/>
                </a:lnTo>
                <a:lnTo>
                  <a:pt x="7328" y="2763"/>
                </a:lnTo>
                <a:lnTo>
                  <a:pt x="7027" y="2823"/>
                </a:lnTo>
                <a:lnTo>
                  <a:pt x="6787" y="3003"/>
                </a:lnTo>
                <a:lnTo>
                  <a:pt x="6607" y="3183"/>
                </a:lnTo>
                <a:lnTo>
                  <a:pt x="6427" y="3424"/>
                </a:lnTo>
                <a:lnTo>
                  <a:pt x="6307" y="3664"/>
                </a:lnTo>
                <a:lnTo>
                  <a:pt x="6247" y="3964"/>
                </a:lnTo>
                <a:lnTo>
                  <a:pt x="6247" y="4204"/>
                </a:lnTo>
                <a:lnTo>
                  <a:pt x="6247" y="4505"/>
                </a:lnTo>
                <a:lnTo>
                  <a:pt x="6307" y="4805"/>
                </a:lnTo>
                <a:lnTo>
                  <a:pt x="6427" y="5045"/>
                </a:lnTo>
                <a:lnTo>
                  <a:pt x="6607" y="5285"/>
                </a:lnTo>
                <a:lnTo>
                  <a:pt x="6787" y="5465"/>
                </a:lnTo>
                <a:lnTo>
                  <a:pt x="7027" y="5646"/>
                </a:lnTo>
                <a:lnTo>
                  <a:pt x="7328" y="5706"/>
                </a:lnTo>
                <a:lnTo>
                  <a:pt x="7688" y="5766"/>
                </a:lnTo>
                <a:lnTo>
                  <a:pt x="7808" y="5766"/>
                </a:lnTo>
                <a:lnTo>
                  <a:pt x="7928" y="6607"/>
                </a:lnTo>
                <a:lnTo>
                  <a:pt x="8168" y="7447"/>
                </a:lnTo>
                <a:lnTo>
                  <a:pt x="8469" y="8228"/>
                </a:lnTo>
                <a:lnTo>
                  <a:pt x="8829" y="9009"/>
                </a:lnTo>
                <a:lnTo>
                  <a:pt x="9189" y="9910"/>
                </a:lnTo>
                <a:lnTo>
                  <a:pt x="9670" y="10871"/>
                </a:lnTo>
                <a:lnTo>
                  <a:pt x="9910" y="11291"/>
                </a:lnTo>
                <a:lnTo>
                  <a:pt x="10210" y="11711"/>
                </a:lnTo>
                <a:lnTo>
                  <a:pt x="10571" y="12072"/>
                </a:lnTo>
                <a:lnTo>
                  <a:pt x="10991" y="12312"/>
                </a:lnTo>
                <a:lnTo>
                  <a:pt x="10991" y="12432"/>
                </a:lnTo>
                <a:lnTo>
                  <a:pt x="10991" y="15255"/>
                </a:lnTo>
                <a:lnTo>
                  <a:pt x="11111" y="18017"/>
                </a:lnTo>
                <a:lnTo>
                  <a:pt x="11291" y="20840"/>
                </a:lnTo>
                <a:lnTo>
                  <a:pt x="11652" y="23603"/>
                </a:lnTo>
                <a:lnTo>
                  <a:pt x="11892" y="25464"/>
                </a:lnTo>
                <a:lnTo>
                  <a:pt x="12192" y="27326"/>
                </a:lnTo>
                <a:lnTo>
                  <a:pt x="8769" y="24383"/>
                </a:lnTo>
                <a:lnTo>
                  <a:pt x="7267" y="23182"/>
                </a:lnTo>
                <a:lnTo>
                  <a:pt x="5826" y="21981"/>
                </a:lnTo>
                <a:lnTo>
                  <a:pt x="4325" y="20840"/>
                </a:lnTo>
                <a:lnTo>
                  <a:pt x="2763" y="19699"/>
                </a:lnTo>
                <a:lnTo>
                  <a:pt x="2823" y="19399"/>
                </a:lnTo>
                <a:lnTo>
                  <a:pt x="2883" y="19098"/>
                </a:lnTo>
                <a:lnTo>
                  <a:pt x="2823" y="18798"/>
                </a:lnTo>
                <a:lnTo>
                  <a:pt x="2703" y="18498"/>
                </a:lnTo>
                <a:lnTo>
                  <a:pt x="2403" y="18077"/>
                </a:lnTo>
                <a:lnTo>
                  <a:pt x="2223" y="17837"/>
                </a:lnTo>
                <a:lnTo>
                  <a:pt x="1982" y="17657"/>
                </a:lnTo>
                <a:lnTo>
                  <a:pt x="1742" y="17537"/>
                </a:lnTo>
                <a:lnTo>
                  <a:pt x="1142" y="17537"/>
                </a:lnTo>
                <a:lnTo>
                  <a:pt x="901" y="17657"/>
                </a:lnTo>
                <a:lnTo>
                  <a:pt x="661" y="17837"/>
                </a:lnTo>
                <a:lnTo>
                  <a:pt x="481" y="18077"/>
                </a:lnTo>
                <a:lnTo>
                  <a:pt x="181" y="18498"/>
                </a:lnTo>
                <a:lnTo>
                  <a:pt x="61" y="18858"/>
                </a:lnTo>
                <a:lnTo>
                  <a:pt x="1" y="19218"/>
                </a:lnTo>
                <a:lnTo>
                  <a:pt x="61" y="19579"/>
                </a:lnTo>
                <a:lnTo>
                  <a:pt x="241" y="19939"/>
                </a:lnTo>
                <a:lnTo>
                  <a:pt x="421" y="20239"/>
                </a:lnTo>
                <a:lnTo>
                  <a:pt x="721" y="20420"/>
                </a:lnTo>
                <a:lnTo>
                  <a:pt x="1082" y="20600"/>
                </a:lnTo>
                <a:lnTo>
                  <a:pt x="1442" y="20660"/>
                </a:lnTo>
                <a:lnTo>
                  <a:pt x="1682" y="20600"/>
                </a:lnTo>
                <a:lnTo>
                  <a:pt x="1922" y="20540"/>
                </a:lnTo>
                <a:lnTo>
                  <a:pt x="2163" y="20480"/>
                </a:lnTo>
                <a:lnTo>
                  <a:pt x="2343" y="20299"/>
                </a:lnTo>
                <a:lnTo>
                  <a:pt x="4385" y="22341"/>
                </a:lnTo>
                <a:lnTo>
                  <a:pt x="6487" y="24323"/>
                </a:lnTo>
                <a:lnTo>
                  <a:pt x="5466" y="24984"/>
                </a:lnTo>
                <a:lnTo>
                  <a:pt x="2943" y="26545"/>
                </a:lnTo>
                <a:lnTo>
                  <a:pt x="2823" y="26665"/>
                </a:lnTo>
                <a:lnTo>
                  <a:pt x="2763" y="26786"/>
                </a:lnTo>
                <a:lnTo>
                  <a:pt x="2763" y="26906"/>
                </a:lnTo>
                <a:lnTo>
                  <a:pt x="2823" y="27026"/>
                </a:lnTo>
                <a:lnTo>
                  <a:pt x="2883" y="27146"/>
                </a:lnTo>
                <a:lnTo>
                  <a:pt x="3003" y="27206"/>
                </a:lnTo>
                <a:lnTo>
                  <a:pt x="3304" y="27206"/>
                </a:lnTo>
                <a:lnTo>
                  <a:pt x="5826" y="25945"/>
                </a:lnTo>
                <a:lnTo>
                  <a:pt x="6607" y="25524"/>
                </a:lnTo>
                <a:lnTo>
                  <a:pt x="7027" y="25344"/>
                </a:lnTo>
                <a:lnTo>
                  <a:pt x="7388" y="25104"/>
                </a:lnTo>
                <a:lnTo>
                  <a:pt x="7868" y="25584"/>
                </a:lnTo>
                <a:lnTo>
                  <a:pt x="11111" y="28407"/>
                </a:lnTo>
                <a:lnTo>
                  <a:pt x="11892" y="29068"/>
                </a:lnTo>
                <a:lnTo>
                  <a:pt x="12673" y="29728"/>
                </a:lnTo>
                <a:lnTo>
                  <a:pt x="13153" y="32071"/>
                </a:lnTo>
                <a:lnTo>
                  <a:pt x="13754" y="34353"/>
                </a:lnTo>
                <a:lnTo>
                  <a:pt x="14234" y="36274"/>
                </a:lnTo>
                <a:lnTo>
                  <a:pt x="14835" y="38256"/>
                </a:lnTo>
                <a:lnTo>
                  <a:pt x="15435" y="40118"/>
                </a:lnTo>
                <a:lnTo>
                  <a:pt x="16216" y="42040"/>
                </a:lnTo>
                <a:lnTo>
                  <a:pt x="15796" y="41800"/>
                </a:lnTo>
                <a:lnTo>
                  <a:pt x="15315" y="41740"/>
                </a:lnTo>
                <a:lnTo>
                  <a:pt x="14414" y="41619"/>
                </a:lnTo>
                <a:lnTo>
                  <a:pt x="11952" y="41259"/>
                </a:lnTo>
                <a:lnTo>
                  <a:pt x="10150" y="41019"/>
                </a:lnTo>
                <a:lnTo>
                  <a:pt x="9249" y="40839"/>
                </a:lnTo>
                <a:lnTo>
                  <a:pt x="8409" y="40659"/>
                </a:lnTo>
                <a:lnTo>
                  <a:pt x="8409" y="40358"/>
                </a:lnTo>
                <a:lnTo>
                  <a:pt x="8409" y="40118"/>
                </a:lnTo>
                <a:lnTo>
                  <a:pt x="8348" y="39818"/>
                </a:lnTo>
                <a:lnTo>
                  <a:pt x="8228" y="39578"/>
                </a:lnTo>
                <a:lnTo>
                  <a:pt x="8048" y="39397"/>
                </a:lnTo>
                <a:lnTo>
                  <a:pt x="7808" y="39217"/>
                </a:lnTo>
                <a:lnTo>
                  <a:pt x="7508" y="39157"/>
                </a:lnTo>
                <a:lnTo>
                  <a:pt x="7207" y="39097"/>
                </a:lnTo>
                <a:lnTo>
                  <a:pt x="6907" y="39157"/>
                </a:lnTo>
                <a:lnTo>
                  <a:pt x="6667" y="39217"/>
                </a:lnTo>
                <a:lnTo>
                  <a:pt x="6487" y="39337"/>
                </a:lnTo>
                <a:lnTo>
                  <a:pt x="6307" y="39518"/>
                </a:lnTo>
                <a:lnTo>
                  <a:pt x="6186" y="39698"/>
                </a:lnTo>
                <a:lnTo>
                  <a:pt x="6066" y="39878"/>
                </a:lnTo>
                <a:lnTo>
                  <a:pt x="6006" y="40118"/>
                </a:lnTo>
                <a:lnTo>
                  <a:pt x="6006" y="40358"/>
                </a:lnTo>
                <a:lnTo>
                  <a:pt x="6006" y="40599"/>
                </a:lnTo>
                <a:lnTo>
                  <a:pt x="6066" y="40839"/>
                </a:lnTo>
                <a:lnTo>
                  <a:pt x="6186" y="41019"/>
                </a:lnTo>
                <a:lnTo>
                  <a:pt x="6307" y="41199"/>
                </a:lnTo>
                <a:lnTo>
                  <a:pt x="6487" y="41379"/>
                </a:lnTo>
                <a:lnTo>
                  <a:pt x="6667" y="41499"/>
                </a:lnTo>
                <a:lnTo>
                  <a:pt x="6907" y="41559"/>
                </a:lnTo>
                <a:lnTo>
                  <a:pt x="7207" y="41619"/>
                </a:lnTo>
                <a:lnTo>
                  <a:pt x="7508" y="41559"/>
                </a:lnTo>
                <a:lnTo>
                  <a:pt x="7808" y="41499"/>
                </a:lnTo>
                <a:lnTo>
                  <a:pt x="8048" y="41319"/>
                </a:lnTo>
                <a:lnTo>
                  <a:pt x="8228" y="41079"/>
                </a:lnTo>
                <a:lnTo>
                  <a:pt x="9910" y="41920"/>
                </a:lnTo>
                <a:lnTo>
                  <a:pt x="10811" y="42280"/>
                </a:lnTo>
                <a:lnTo>
                  <a:pt x="11652" y="42580"/>
                </a:lnTo>
                <a:lnTo>
                  <a:pt x="12793" y="42941"/>
                </a:lnTo>
                <a:lnTo>
                  <a:pt x="13393" y="43121"/>
                </a:lnTo>
                <a:lnTo>
                  <a:pt x="13994" y="43241"/>
                </a:lnTo>
                <a:lnTo>
                  <a:pt x="14654" y="43301"/>
                </a:lnTo>
                <a:lnTo>
                  <a:pt x="15255" y="43301"/>
                </a:lnTo>
                <a:lnTo>
                  <a:pt x="15856" y="43241"/>
                </a:lnTo>
                <a:lnTo>
                  <a:pt x="16336" y="43001"/>
                </a:lnTo>
                <a:lnTo>
                  <a:pt x="16456" y="42941"/>
                </a:lnTo>
                <a:lnTo>
                  <a:pt x="16576" y="42821"/>
                </a:lnTo>
                <a:lnTo>
                  <a:pt x="17057" y="43842"/>
                </a:lnTo>
                <a:lnTo>
                  <a:pt x="17597" y="44802"/>
                </a:lnTo>
                <a:lnTo>
                  <a:pt x="17717" y="44923"/>
                </a:lnTo>
                <a:lnTo>
                  <a:pt x="17837" y="44983"/>
                </a:lnTo>
                <a:lnTo>
                  <a:pt x="18138" y="44983"/>
                </a:lnTo>
                <a:lnTo>
                  <a:pt x="18258" y="44863"/>
                </a:lnTo>
                <a:lnTo>
                  <a:pt x="18378" y="44742"/>
                </a:lnTo>
                <a:lnTo>
                  <a:pt x="18378" y="44622"/>
                </a:lnTo>
                <a:lnTo>
                  <a:pt x="18378" y="44442"/>
                </a:lnTo>
                <a:lnTo>
                  <a:pt x="18078" y="43121"/>
                </a:lnTo>
                <a:lnTo>
                  <a:pt x="17657" y="41800"/>
                </a:lnTo>
                <a:lnTo>
                  <a:pt x="16877" y="39157"/>
                </a:lnTo>
                <a:lnTo>
                  <a:pt x="16997" y="39037"/>
                </a:lnTo>
                <a:lnTo>
                  <a:pt x="17477" y="38497"/>
                </a:lnTo>
                <a:lnTo>
                  <a:pt x="17958" y="37956"/>
                </a:lnTo>
                <a:lnTo>
                  <a:pt x="18858" y="36695"/>
                </a:lnTo>
                <a:lnTo>
                  <a:pt x="19639" y="35434"/>
                </a:lnTo>
                <a:lnTo>
                  <a:pt x="20360" y="34112"/>
                </a:lnTo>
                <a:lnTo>
                  <a:pt x="21441" y="32071"/>
                </a:lnTo>
                <a:lnTo>
                  <a:pt x="21981" y="30989"/>
                </a:lnTo>
                <a:lnTo>
                  <a:pt x="22162" y="30449"/>
                </a:lnTo>
                <a:lnTo>
                  <a:pt x="22342" y="29908"/>
                </a:lnTo>
                <a:lnTo>
                  <a:pt x="22522" y="29728"/>
                </a:lnTo>
                <a:lnTo>
                  <a:pt x="22702" y="29488"/>
                </a:lnTo>
                <a:lnTo>
                  <a:pt x="22882" y="29188"/>
                </a:lnTo>
                <a:lnTo>
                  <a:pt x="22942" y="28888"/>
                </a:lnTo>
                <a:lnTo>
                  <a:pt x="23002" y="28587"/>
                </a:lnTo>
                <a:lnTo>
                  <a:pt x="22942" y="28287"/>
                </a:lnTo>
                <a:lnTo>
                  <a:pt x="22882" y="27987"/>
                </a:lnTo>
                <a:lnTo>
                  <a:pt x="22702" y="27686"/>
                </a:lnTo>
                <a:lnTo>
                  <a:pt x="22522" y="27446"/>
                </a:lnTo>
                <a:lnTo>
                  <a:pt x="22282" y="27266"/>
                </a:lnTo>
                <a:lnTo>
                  <a:pt x="21981" y="27086"/>
                </a:lnTo>
                <a:lnTo>
                  <a:pt x="21681" y="27026"/>
                </a:lnTo>
                <a:lnTo>
                  <a:pt x="21381" y="26966"/>
                </a:lnTo>
                <a:lnTo>
                  <a:pt x="21081" y="27026"/>
                </a:lnTo>
                <a:lnTo>
                  <a:pt x="20780" y="27086"/>
                </a:lnTo>
                <a:lnTo>
                  <a:pt x="20480" y="27266"/>
                </a:lnTo>
                <a:lnTo>
                  <a:pt x="20240" y="27446"/>
                </a:lnTo>
                <a:lnTo>
                  <a:pt x="20060" y="27686"/>
                </a:lnTo>
                <a:lnTo>
                  <a:pt x="19879" y="27987"/>
                </a:lnTo>
                <a:lnTo>
                  <a:pt x="19819" y="28287"/>
                </a:lnTo>
                <a:lnTo>
                  <a:pt x="19759" y="28587"/>
                </a:lnTo>
                <a:lnTo>
                  <a:pt x="19819" y="28888"/>
                </a:lnTo>
                <a:lnTo>
                  <a:pt x="19879" y="29188"/>
                </a:lnTo>
                <a:lnTo>
                  <a:pt x="20060" y="29488"/>
                </a:lnTo>
                <a:lnTo>
                  <a:pt x="20240" y="29728"/>
                </a:lnTo>
                <a:lnTo>
                  <a:pt x="20480" y="29908"/>
                </a:lnTo>
                <a:lnTo>
                  <a:pt x="20780" y="30089"/>
                </a:lnTo>
                <a:lnTo>
                  <a:pt x="20360" y="30929"/>
                </a:lnTo>
                <a:lnTo>
                  <a:pt x="20000" y="31770"/>
                </a:lnTo>
                <a:lnTo>
                  <a:pt x="19639" y="32611"/>
                </a:lnTo>
                <a:lnTo>
                  <a:pt x="19219" y="33452"/>
                </a:lnTo>
                <a:lnTo>
                  <a:pt x="19159" y="33572"/>
                </a:lnTo>
                <a:lnTo>
                  <a:pt x="18858" y="32611"/>
                </a:lnTo>
                <a:lnTo>
                  <a:pt x="18618" y="31710"/>
                </a:lnTo>
                <a:lnTo>
                  <a:pt x="18438" y="30749"/>
                </a:lnTo>
                <a:lnTo>
                  <a:pt x="18318" y="29788"/>
                </a:lnTo>
                <a:lnTo>
                  <a:pt x="18198" y="27867"/>
                </a:lnTo>
                <a:lnTo>
                  <a:pt x="18138" y="27746"/>
                </a:lnTo>
                <a:lnTo>
                  <a:pt x="18018" y="27686"/>
                </a:lnTo>
                <a:lnTo>
                  <a:pt x="17898" y="27746"/>
                </a:lnTo>
                <a:lnTo>
                  <a:pt x="17837" y="27806"/>
                </a:lnTo>
                <a:lnTo>
                  <a:pt x="17657" y="28647"/>
                </a:lnTo>
                <a:lnTo>
                  <a:pt x="17537" y="29488"/>
                </a:lnTo>
                <a:lnTo>
                  <a:pt x="17477" y="30449"/>
                </a:lnTo>
                <a:lnTo>
                  <a:pt x="17477" y="31410"/>
                </a:lnTo>
                <a:lnTo>
                  <a:pt x="17537" y="32311"/>
                </a:lnTo>
                <a:lnTo>
                  <a:pt x="17717" y="33212"/>
                </a:lnTo>
                <a:lnTo>
                  <a:pt x="18018" y="34052"/>
                </a:lnTo>
                <a:lnTo>
                  <a:pt x="18198" y="34473"/>
                </a:lnTo>
                <a:lnTo>
                  <a:pt x="18438" y="34833"/>
                </a:lnTo>
                <a:lnTo>
                  <a:pt x="17477" y="36455"/>
                </a:lnTo>
                <a:lnTo>
                  <a:pt x="16516" y="38076"/>
                </a:lnTo>
                <a:lnTo>
                  <a:pt x="15856" y="36034"/>
                </a:lnTo>
                <a:lnTo>
                  <a:pt x="15255" y="33932"/>
                </a:lnTo>
                <a:lnTo>
                  <a:pt x="14835" y="32071"/>
                </a:lnTo>
                <a:lnTo>
                  <a:pt x="14174" y="28888"/>
                </a:lnTo>
                <a:lnTo>
                  <a:pt x="13513" y="25524"/>
                </a:lnTo>
                <a:lnTo>
                  <a:pt x="13153" y="23182"/>
                </a:lnTo>
                <a:lnTo>
                  <a:pt x="12793" y="19879"/>
                </a:lnTo>
                <a:lnTo>
                  <a:pt x="13333" y="19519"/>
                </a:lnTo>
                <a:lnTo>
                  <a:pt x="13814" y="19158"/>
                </a:lnTo>
                <a:lnTo>
                  <a:pt x="14835" y="18318"/>
                </a:lnTo>
                <a:lnTo>
                  <a:pt x="15735" y="17357"/>
                </a:lnTo>
                <a:lnTo>
                  <a:pt x="16696" y="16396"/>
                </a:lnTo>
                <a:lnTo>
                  <a:pt x="17237" y="16696"/>
                </a:lnTo>
                <a:lnTo>
                  <a:pt x="17837" y="16936"/>
                </a:lnTo>
                <a:lnTo>
                  <a:pt x="19039" y="17357"/>
                </a:lnTo>
                <a:lnTo>
                  <a:pt x="20780" y="17957"/>
                </a:lnTo>
                <a:lnTo>
                  <a:pt x="21681" y="18137"/>
                </a:lnTo>
                <a:lnTo>
                  <a:pt x="22162" y="18197"/>
                </a:lnTo>
                <a:lnTo>
                  <a:pt x="22762" y="18197"/>
                </a:lnTo>
                <a:lnTo>
                  <a:pt x="22882" y="18137"/>
                </a:lnTo>
                <a:lnTo>
                  <a:pt x="23002" y="18017"/>
                </a:lnTo>
                <a:lnTo>
                  <a:pt x="23002" y="17897"/>
                </a:lnTo>
                <a:lnTo>
                  <a:pt x="23062" y="17717"/>
                </a:lnTo>
                <a:lnTo>
                  <a:pt x="23002" y="17597"/>
                </a:lnTo>
                <a:lnTo>
                  <a:pt x="22942" y="17477"/>
                </a:lnTo>
                <a:lnTo>
                  <a:pt x="22822" y="17357"/>
                </a:lnTo>
                <a:lnTo>
                  <a:pt x="22462" y="17116"/>
                </a:lnTo>
                <a:lnTo>
                  <a:pt x="22041" y="16936"/>
                </a:lnTo>
                <a:lnTo>
                  <a:pt x="21141" y="16576"/>
                </a:lnTo>
                <a:lnTo>
                  <a:pt x="19339" y="16156"/>
                </a:lnTo>
                <a:lnTo>
                  <a:pt x="18438" y="15855"/>
                </a:lnTo>
                <a:lnTo>
                  <a:pt x="17417" y="15615"/>
                </a:lnTo>
                <a:lnTo>
                  <a:pt x="19519" y="13693"/>
                </a:lnTo>
                <a:lnTo>
                  <a:pt x="20480" y="12612"/>
                </a:lnTo>
                <a:lnTo>
                  <a:pt x="20960" y="12072"/>
                </a:lnTo>
                <a:lnTo>
                  <a:pt x="21381" y="11471"/>
                </a:lnTo>
                <a:lnTo>
                  <a:pt x="21741" y="11411"/>
                </a:lnTo>
                <a:lnTo>
                  <a:pt x="22101" y="11351"/>
                </a:lnTo>
                <a:lnTo>
                  <a:pt x="22402" y="11171"/>
                </a:lnTo>
                <a:lnTo>
                  <a:pt x="22702" y="10931"/>
                </a:lnTo>
                <a:lnTo>
                  <a:pt x="22942" y="10630"/>
                </a:lnTo>
                <a:lnTo>
                  <a:pt x="23062" y="10330"/>
                </a:lnTo>
                <a:lnTo>
                  <a:pt x="23243" y="9970"/>
                </a:lnTo>
                <a:lnTo>
                  <a:pt x="23243" y="9609"/>
                </a:lnTo>
                <a:lnTo>
                  <a:pt x="23183" y="9249"/>
                </a:lnTo>
                <a:lnTo>
                  <a:pt x="23122" y="8889"/>
                </a:lnTo>
                <a:lnTo>
                  <a:pt x="22942" y="8588"/>
                </a:lnTo>
                <a:lnTo>
                  <a:pt x="22702" y="8288"/>
                </a:lnTo>
                <a:lnTo>
                  <a:pt x="22402" y="8048"/>
                </a:lnTo>
                <a:lnTo>
                  <a:pt x="22101" y="7868"/>
                </a:lnTo>
                <a:lnTo>
                  <a:pt x="21741" y="7808"/>
                </a:lnTo>
                <a:lnTo>
                  <a:pt x="21381" y="7748"/>
                </a:lnTo>
                <a:lnTo>
                  <a:pt x="21020" y="7808"/>
                </a:lnTo>
                <a:lnTo>
                  <a:pt x="20660" y="7868"/>
                </a:lnTo>
                <a:lnTo>
                  <a:pt x="20360" y="8048"/>
                </a:lnTo>
                <a:lnTo>
                  <a:pt x="20060" y="8288"/>
                </a:lnTo>
                <a:lnTo>
                  <a:pt x="19819" y="8588"/>
                </a:lnTo>
                <a:lnTo>
                  <a:pt x="19699" y="8889"/>
                </a:lnTo>
                <a:lnTo>
                  <a:pt x="19519" y="9249"/>
                </a:lnTo>
                <a:lnTo>
                  <a:pt x="19519" y="9609"/>
                </a:lnTo>
                <a:lnTo>
                  <a:pt x="19579" y="9970"/>
                </a:lnTo>
                <a:lnTo>
                  <a:pt x="19639" y="10270"/>
                </a:lnTo>
                <a:lnTo>
                  <a:pt x="19819" y="10570"/>
                </a:lnTo>
                <a:lnTo>
                  <a:pt x="20000" y="10871"/>
                </a:lnTo>
                <a:lnTo>
                  <a:pt x="19519" y="11291"/>
                </a:lnTo>
                <a:lnTo>
                  <a:pt x="19039" y="11771"/>
                </a:lnTo>
                <a:lnTo>
                  <a:pt x="18078" y="12792"/>
                </a:lnTo>
                <a:lnTo>
                  <a:pt x="17177" y="13813"/>
                </a:lnTo>
                <a:lnTo>
                  <a:pt x="16336" y="14774"/>
                </a:lnTo>
                <a:lnTo>
                  <a:pt x="15435" y="15675"/>
                </a:lnTo>
                <a:lnTo>
                  <a:pt x="14474" y="16636"/>
                </a:lnTo>
                <a:lnTo>
                  <a:pt x="13513" y="17597"/>
                </a:lnTo>
                <a:lnTo>
                  <a:pt x="13093" y="18077"/>
                </a:lnTo>
                <a:lnTo>
                  <a:pt x="12673" y="18618"/>
                </a:lnTo>
                <a:lnTo>
                  <a:pt x="12492" y="15555"/>
                </a:lnTo>
                <a:lnTo>
                  <a:pt x="12372" y="12432"/>
                </a:lnTo>
                <a:lnTo>
                  <a:pt x="12372" y="9790"/>
                </a:lnTo>
                <a:lnTo>
                  <a:pt x="12432" y="7147"/>
                </a:lnTo>
                <a:lnTo>
                  <a:pt x="12492" y="6186"/>
                </a:lnTo>
                <a:lnTo>
                  <a:pt x="12613" y="5165"/>
                </a:lnTo>
                <a:lnTo>
                  <a:pt x="12673" y="4084"/>
                </a:lnTo>
                <a:lnTo>
                  <a:pt x="12673" y="3063"/>
                </a:lnTo>
                <a:lnTo>
                  <a:pt x="12973" y="2883"/>
                </a:lnTo>
                <a:lnTo>
                  <a:pt x="13153" y="2643"/>
                </a:lnTo>
                <a:lnTo>
                  <a:pt x="13333" y="2343"/>
                </a:lnTo>
                <a:lnTo>
                  <a:pt x="13393" y="1982"/>
                </a:lnTo>
                <a:lnTo>
                  <a:pt x="13453" y="1682"/>
                </a:lnTo>
                <a:lnTo>
                  <a:pt x="13393" y="1382"/>
                </a:lnTo>
                <a:lnTo>
                  <a:pt x="13333" y="1021"/>
                </a:lnTo>
                <a:lnTo>
                  <a:pt x="13153" y="781"/>
                </a:lnTo>
                <a:lnTo>
                  <a:pt x="12973" y="481"/>
                </a:lnTo>
                <a:lnTo>
                  <a:pt x="12673" y="301"/>
                </a:lnTo>
                <a:lnTo>
                  <a:pt x="12432" y="120"/>
                </a:lnTo>
                <a:lnTo>
                  <a:pt x="12072" y="60"/>
                </a:lnTo>
                <a:lnTo>
                  <a:pt x="11772" y="0"/>
                </a:lnTo>
                <a:close/>
              </a:path>
            </a:pathLst>
          </a:custGeom>
          <a:solidFill>
            <a:srgbClr val="187767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/>
          <a:lstStyle/>
          <a:p>
            <a:fld id="{79075C9D-4F4E-4AAB-963B-A55E022F319A}" type="datetimeFigureOut">
              <a:rPr lang="en-US" smtClean="0"/>
              <a:t>8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15806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png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5">
            <a:alphaModFix/>
          </a:blip>
          <a:stretch>
            <a:fillRect/>
          </a:stretch>
        </a:blip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hape 6"/>
          <p:cNvSpPr txBox="1">
            <a:spLocks noGrp="1"/>
          </p:cNvSpPr>
          <p:nvPr>
            <p:ph type="title"/>
          </p:nvPr>
        </p:nvSpPr>
        <p:spPr>
          <a:xfrm>
            <a:off x="1857712" y="1070700"/>
            <a:ext cx="5428499" cy="4529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 algn="ctr">
              <a:spcBef>
                <a:spcPts val="0"/>
              </a:spcBef>
              <a:buClr>
                <a:srgbClr val="79C6CC"/>
              </a:buClr>
              <a:buFont typeface="Old Standard TT"/>
              <a:buNone/>
              <a:defRPr i="1">
                <a:solidFill>
                  <a:srgbClr val="79C6CC"/>
                </a:solidFill>
                <a:latin typeface="Old Standard TT"/>
                <a:ea typeface="Old Standard TT"/>
                <a:cs typeface="Old Standard TT"/>
                <a:sym typeface="Old Standard TT"/>
              </a:defRPr>
            </a:lvl1pPr>
            <a:lvl2pPr lvl="1" algn="ctr">
              <a:spcBef>
                <a:spcPts val="0"/>
              </a:spcBef>
              <a:buClr>
                <a:srgbClr val="79C6CC"/>
              </a:buClr>
              <a:buFont typeface="Old Standard TT"/>
              <a:buNone/>
              <a:defRPr i="1">
                <a:solidFill>
                  <a:srgbClr val="79C6CC"/>
                </a:solidFill>
                <a:latin typeface="Old Standard TT"/>
                <a:ea typeface="Old Standard TT"/>
                <a:cs typeface="Old Standard TT"/>
                <a:sym typeface="Old Standard TT"/>
              </a:defRPr>
            </a:lvl2pPr>
            <a:lvl3pPr lvl="2" algn="ctr">
              <a:spcBef>
                <a:spcPts val="0"/>
              </a:spcBef>
              <a:buClr>
                <a:srgbClr val="79C6CC"/>
              </a:buClr>
              <a:buFont typeface="Old Standard TT"/>
              <a:buNone/>
              <a:defRPr i="1">
                <a:solidFill>
                  <a:srgbClr val="79C6CC"/>
                </a:solidFill>
                <a:latin typeface="Old Standard TT"/>
                <a:ea typeface="Old Standard TT"/>
                <a:cs typeface="Old Standard TT"/>
                <a:sym typeface="Old Standard TT"/>
              </a:defRPr>
            </a:lvl3pPr>
            <a:lvl4pPr lvl="3" algn="ctr">
              <a:spcBef>
                <a:spcPts val="0"/>
              </a:spcBef>
              <a:buClr>
                <a:srgbClr val="79C6CC"/>
              </a:buClr>
              <a:buFont typeface="Old Standard TT"/>
              <a:buNone/>
              <a:defRPr i="1">
                <a:solidFill>
                  <a:srgbClr val="79C6CC"/>
                </a:solidFill>
                <a:latin typeface="Old Standard TT"/>
                <a:ea typeface="Old Standard TT"/>
                <a:cs typeface="Old Standard TT"/>
                <a:sym typeface="Old Standard TT"/>
              </a:defRPr>
            </a:lvl4pPr>
            <a:lvl5pPr lvl="4" algn="ctr">
              <a:spcBef>
                <a:spcPts val="0"/>
              </a:spcBef>
              <a:buClr>
                <a:srgbClr val="79C6CC"/>
              </a:buClr>
              <a:buFont typeface="Old Standard TT"/>
              <a:buNone/>
              <a:defRPr i="1">
                <a:solidFill>
                  <a:srgbClr val="79C6CC"/>
                </a:solidFill>
                <a:latin typeface="Old Standard TT"/>
                <a:ea typeface="Old Standard TT"/>
                <a:cs typeface="Old Standard TT"/>
                <a:sym typeface="Old Standard TT"/>
              </a:defRPr>
            </a:lvl5pPr>
            <a:lvl6pPr lvl="5" algn="ctr">
              <a:spcBef>
                <a:spcPts val="0"/>
              </a:spcBef>
              <a:buClr>
                <a:srgbClr val="79C6CC"/>
              </a:buClr>
              <a:buFont typeface="Old Standard TT"/>
              <a:buNone/>
              <a:defRPr i="1">
                <a:solidFill>
                  <a:srgbClr val="79C6CC"/>
                </a:solidFill>
                <a:latin typeface="Old Standard TT"/>
                <a:ea typeface="Old Standard TT"/>
                <a:cs typeface="Old Standard TT"/>
                <a:sym typeface="Old Standard TT"/>
              </a:defRPr>
            </a:lvl6pPr>
            <a:lvl7pPr lvl="6" algn="ctr">
              <a:spcBef>
                <a:spcPts val="0"/>
              </a:spcBef>
              <a:buClr>
                <a:srgbClr val="79C6CC"/>
              </a:buClr>
              <a:buFont typeface="Old Standard TT"/>
              <a:buNone/>
              <a:defRPr i="1">
                <a:solidFill>
                  <a:srgbClr val="79C6CC"/>
                </a:solidFill>
                <a:latin typeface="Old Standard TT"/>
                <a:ea typeface="Old Standard TT"/>
                <a:cs typeface="Old Standard TT"/>
                <a:sym typeface="Old Standard TT"/>
              </a:defRPr>
            </a:lvl7pPr>
            <a:lvl8pPr lvl="7" algn="ctr">
              <a:spcBef>
                <a:spcPts val="0"/>
              </a:spcBef>
              <a:buClr>
                <a:srgbClr val="79C6CC"/>
              </a:buClr>
              <a:buFont typeface="Old Standard TT"/>
              <a:buNone/>
              <a:defRPr i="1">
                <a:solidFill>
                  <a:srgbClr val="79C6CC"/>
                </a:solidFill>
                <a:latin typeface="Old Standard TT"/>
                <a:ea typeface="Old Standard TT"/>
                <a:cs typeface="Old Standard TT"/>
                <a:sym typeface="Old Standard TT"/>
              </a:defRPr>
            </a:lvl8pPr>
            <a:lvl9pPr lvl="8" algn="ctr">
              <a:spcBef>
                <a:spcPts val="0"/>
              </a:spcBef>
              <a:buClr>
                <a:srgbClr val="79C6CC"/>
              </a:buClr>
              <a:buFont typeface="Old Standard TT"/>
              <a:buNone/>
              <a:defRPr i="1">
                <a:solidFill>
                  <a:srgbClr val="79C6CC"/>
                </a:solidFill>
                <a:latin typeface="Old Standard TT"/>
                <a:ea typeface="Old Standard TT"/>
                <a:cs typeface="Old Standard TT"/>
                <a:sym typeface="Old Standard TT"/>
              </a:defRPr>
            </a:lvl9pPr>
          </a:lstStyle>
          <a:p>
            <a:endParaRPr/>
          </a:p>
        </p:txBody>
      </p:sp>
      <p:sp>
        <p:nvSpPr>
          <p:cNvPr id="7" name="Shape 7"/>
          <p:cNvSpPr txBox="1">
            <a:spLocks noGrp="1"/>
          </p:cNvSpPr>
          <p:nvPr>
            <p:ph type="body" idx="1"/>
          </p:nvPr>
        </p:nvSpPr>
        <p:spPr>
          <a:xfrm>
            <a:off x="1857787" y="1510125"/>
            <a:ext cx="5428499" cy="2394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>
              <a:spcBef>
                <a:spcPts val="600"/>
              </a:spcBef>
              <a:buClr>
                <a:srgbClr val="134F5C"/>
              </a:buClr>
              <a:buSzPct val="100000"/>
              <a:buFont typeface="Droid Serif"/>
              <a:buChar char="❄"/>
              <a:defRPr sz="1800">
                <a:solidFill>
                  <a:srgbClr val="134F5C"/>
                </a:solidFill>
                <a:latin typeface="Droid Serif"/>
                <a:ea typeface="Droid Serif"/>
                <a:cs typeface="Droid Serif"/>
                <a:sym typeface="Droid Serif"/>
              </a:defRPr>
            </a:lvl1pPr>
            <a:lvl2pPr lvl="1">
              <a:spcBef>
                <a:spcPts val="480"/>
              </a:spcBef>
              <a:buClr>
                <a:srgbClr val="134F5C"/>
              </a:buClr>
              <a:buSzPct val="100000"/>
              <a:buFont typeface="Droid Serif"/>
              <a:buChar char="☆"/>
              <a:defRPr sz="1800">
                <a:solidFill>
                  <a:srgbClr val="134F5C"/>
                </a:solidFill>
                <a:latin typeface="Droid Serif"/>
                <a:ea typeface="Droid Serif"/>
                <a:cs typeface="Droid Serif"/>
                <a:sym typeface="Droid Serif"/>
              </a:defRPr>
            </a:lvl2pPr>
            <a:lvl3pPr lvl="2">
              <a:spcBef>
                <a:spcPts val="480"/>
              </a:spcBef>
              <a:buClr>
                <a:srgbClr val="134F5C"/>
              </a:buClr>
              <a:buSzPct val="100000"/>
              <a:buFont typeface="Droid Serif"/>
              <a:defRPr sz="1800">
                <a:solidFill>
                  <a:srgbClr val="134F5C"/>
                </a:solidFill>
                <a:latin typeface="Droid Serif"/>
                <a:ea typeface="Droid Serif"/>
                <a:cs typeface="Droid Serif"/>
                <a:sym typeface="Droid Serif"/>
              </a:defRPr>
            </a:lvl3pPr>
            <a:lvl4pPr lvl="3">
              <a:spcBef>
                <a:spcPts val="360"/>
              </a:spcBef>
              <a:buClr>
                <a:srgbClr val="134F5C"/>
              </a:buClr>
              <a:buSzPct val="100000"/>
              <a:buFont typeface="Droid Serif"/>
              <a:defRPr sz="1800">
                <a:solidFill>
                  <a:srgbClr val="134F5C"/>
                </a:solidFill>
                <a:latin typeface="Droid Serif"/>
                <a:ea typeface="Droid Serif"/>
                <a:cs typeface="Droid Serif"/>
                <a:sym typeface="Droid Serif"/>
              </a:defRPr>
            </a:lvl4pPr>
            <a:lvl5pPr lvl="4">
              <a:spcBef>
                <a:spcPts val="360"/>
              </a:spcBef>
              <a:buClr>
                <a:srgbClr val="134F5C"/>
              </a:buClr>
              <a:buSzPct val="100000"/>
              <a:buFont typeface="Droid Serif"/>
              <a:defRPr sz="1800">
                <a:solidFill>
                  <a:srgbClr val="134F5C"/>
                </a:solidFill>
                <a:latin typeface="Droid Serif"/>
                <a:ea typeface="Droid Serif"/>
                <a:cs typeface="Droid Serif"/>
                <a:sym typeface="Droid Serif"/>
              </a:defRPr>
            </a:lvl5pPr>
            <a:lvl6pPr lvl="5">
              <a:spcBef>
                <a:spcPts val="360"/>
              </a:spcBef>
              <a:buClr>
                <a:srgbClr val="134F5C"/>
              </a:buClr>
              <a:buSzPct val="100000"/>
              <a:buFont typeface="Droid Serif"/>
              <a:defRPr sz="1800">
                <a:solidFill>
                  <a:srgbClr val="134F5C"/>
                </a:solidFill>
                <a:latin typeface="Droid Serif"/>
                <a:ea typeface="Droid Serif"/>
                <a:cs typeface="Droid Serif"/>
                <a:sym typeface="Droid Serif"/>
              </a:defRPr>
            </a:lvl6pPr>
            <a:lvl7pPr lvl="6">
              <a:spcBef>
                <a:spcPts val="360"/>
              </a:spcBef>
              <a:buClr>
                <a:srgbClr val="134F5C"/>
              </a:buClr>
              <a:buSzPct val="100000"/>
              <a:buFont typeface="Droid Serif"/>
              <a:defRPr sz="1800">
                <a:solidFill>
                  <a:srgbClr val="134F5C"/>
                </a:solidFill>
                <a:latin typeface="Droid Serif"/>
                <a:ea typeface="Droid Serif"/>
                <a:cs typeface="Droid Serif"/>
                <a:sym typeface="Droid Serif"/>
              </a:defRPr>
            </a:lvl7pPr>
            <a:lvl8pPr lvl="7">
              <a:spcBef>
                <a:spcPts val="360"/>
              </a:spcBef>
              <a:buClr>
                <a:srgbClr val="134F5C"/>
              </a:buClr>
              <a:buSzPct val="100000"/>
              <a:buFont typeface="Droid Serif"/>
              <a:defRPr sz="1800">
                <a:solidFill>
                  <a:srgbClr val="134F5C"/>
                </a:solidFill>
                <a:latin typeface="Droid Serif"/>
                <a:ea typeface="Droid Serif"/>
                <a:cs typeface="Droid Serif"/>
                <a:sym typeface="Droid Serif"/>
              </a:defRPr>
            </a:lvl8pPr>
            <a:lvl9pPr lvl="8">
              <a:spcBef>
                <a:spcPts val="360"/>
              </a:spcBef>
              <a:buClr>
                <a:srgbClr val="134F5C"/>
              </a:buClr>
              <a:buSzPct val="100000"/>
              <a:buFont typeface="Droid Serif"/>
              <a:defRPr sz="1800">
                <a:solidFill>
                  <a:srgbClr val="134F5C"/>
                </a:solidFill>
                <a:latin typeface="Droid Serif"/>
                <a:ea typeface="Droid Serif"/>
                <a:cs typeface="Droid Serif"/>
                <a:sym typeface="Droid Serif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56" r:id="rId2"/>
    <p:sldLayoutId id="2147483660" r:id="rId3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1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7" Type="http://schemas.openxmlformats.org/officeDocument/2006/relationships/image" Target="../media/image5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slide" Target="slide2.xml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84F0F973-BE50-45F9-9F71-945BDDCBF49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85DD11B4-6136-41A0-8416-90A28F9C0EEB}"/>
              </a:ext>
            </a:extLst>
          </p:cNvPr>
          <p:cNvSpPr txBox="1"/>
          <p:nvPr/>
        </p:nvSpPr>
        <p:spPr>
          <a:xfrm>
            <a:off x="1280089" y="21734"/>
            <a:ext cx="631151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ào</a:t>
            </a:r>
            <a:r>
              <a:rPr 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ừng</a:t>
            </a:r>
            <a:r>
              <a:rPr 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HỌC TOÁN CÙNG CÔ.</a:t>
            </a:r>
            <a:endParaRPr lang="en-US" sz="30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413" y="1288539"/>
            <a:ext cx="3035105" cy="3771834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600923">
            <a:off x="3694820" y="1826332"/>
            <a:ext cx="1371561" cy="114905"/>
          </a:xfrm>
          <a:prstGeom prst="rect">
            <a:avLst/>
          </a:prstGeom>
          <a:blipFill>
            <a:blip r:embed="rId5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435" tIns="25718" rIns="51435" bIns="25718" rtlCol="0" anchor="ctr"/>
          <a:lstStyle/>
          <a:p>
            <a:pPr algn="ctr"/>
            <a:endParaRPr lang="en-US"/>
          </a:p>
        </p:txBody>
      </p:sp>
      <p:sp>
        <p:nvSpPr>
          <p:cNvPr id="8" name="Arrow: Pentagon 30">
            <a:hlinkClick r:id="rId6" action="ppaction://hlinksldjump"/>
            <a:extLst>
              <a:ext uri="{FF2B5EF4-FFF2-40B4-BE49-F238E27FC236}">
                <a16:creationId xmlns=""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86976">
            <a:off x="3553176" y="1428928"/>
            <a:ext cx="1695747" cy="505977"/>
          </a:xfrm>
          <a:prstGeom prst="homePlate">
            <a:avLst/>
          </a:prstGeom>
          <a:blipFill>
            <a:blip r:embed="rId5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435" tIns="25718" rIns="51435" bIns="25718" rtlCol="0" anchor="ctr"/>
          <a:lstStyle/>
          <a:p>
            <a:pPr algn="ctr"/>
            <a:r>
              <a:rPr lang="en-US" sz="1600" b="1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GO HOME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=""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5918" y="2101834"/>
            <a:ext cx="436082" cy="573286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5160126" y="1594002"/>
            <a:ext cx="4572000" cy="101566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000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000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2000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000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000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nè</a:t>
            </a:r>
            <a:r>
              <a:rPr lang="en-US" sz="2000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!</a:t>
            </a:r>
          </a:p>
          <a:p>
            <a:r>
              <a:rPr lang="en-US" sz="2000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000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000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000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kĩ</a:t>
            </a:r>
            <a:r>
              <a:rPr lang="en-US" sz="2000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2000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2000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000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000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000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nghệ</a:t>
            </a:r>
            <a:r>
              <a:rPr lang="en-US" sz="2000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thông</a:t>
            </a:r>
            <a:r>
              <a:rPr lang="en-US" sz="2000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tin </a:t>
            </a:r>
            <a:r>
              <a:rPr lang="en-US" sz="2000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nữa</a:t>
            </a:r>
            <a:r>
              <a:rPr lang="en-US" sz="2000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nhé</a:t>
            </a:r>
            <a:r>
              <a:rPr lang="en-US" sz="2000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!!</a:t>
            </a:r>
          </a:p>
        </p:txBody>
      </p:sp>
      <p:sp>
        <p:nvSpPr>
          <p:cNvPr id="3" name="Rectangle 2"/>
          <p:cNvSpPr/>
          <p:nvPr/>
        </p:nvSpPr>
        <p:spPr>
          <a:xfrm>
            <a:off x="3522518" y="3163221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sz="2400" b="1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mục</a:t>
            </a:r>
            <a:r>
              <a:rPr 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tiêu</a:t>
            </a:r>
            <a:r>
              <a:rPr 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triển</a:t>
            </a:r>
            <a:r>
              <a:rPr 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chính</a:t>
            </a:r>
            <a:r>
              <a:rPr lang="en-US" sz="2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mình</a:t>
            </a:r>
            <a:r>
              <a:rPr lang="en-US" sz="2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vi-VN" sz="2400" b="1" dirty="0">
              <a:solidFill>
                <a:schemeClr val="accent1">
                  <a:lumMod val="60000"/>
                  <a:lumOff val="4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983E5BB8-861F-4338-9512-CE6301DC02C8}"/>
              </a:ext>
            </a:extLst>
          </p:cNvPr>
          <p:cNvSpPr txBox="1"/>
          <p:nvPr/>
        </p:nvSpPr>
        <p:spPr>
          <a:xfrm>
            <a:off x="1892701" y="-1050"/>
            <a:ext cx="586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  <a:rtl val="0"/>
              </a:rPr>
              <a:t>Tiế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  <a:rtl val="0"/>
              </a:rPr>
              <a:t> </a:t>
            </a:r>
            <a:r>
              <a:rPr lang="en-US" sz="2800" b="1" kern="12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800" b="1" kern="12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  <a:rtl val="0"/>
              </a:rPr>
              <a:t>: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  <a:rtl val="0"/>
              </a:rPr>
              <a:t>ÔN TẬP CHƯƠNG V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ED1B87E0-3F03-490F-B4D0-536595022E9C}"/>
              </a:ext>
            </a:extLst>
          </p:cNvPr>
          <p:cNvSpPr/>
          <p:nvPr/>
        </p:nvSpPr>
        <p:spPr>
          <a:xfrm>
            <a:off x="0" y="433019"/>
            <a:ext cx="8111516" cy="492443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Dạng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 1.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Xác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định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tâm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đối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xứng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,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trục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đối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xứng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của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hình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.</a:t>
            </a: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  <a:rtl val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64FAE458-5824-451D-A8CD-023FC8CBF9D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1021" y="1299218"/>
            <a:ext cx="7398187" cy="2557071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41BF6CC3-C80D-454C-A628-71A47041CF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68323"/>
            <a:ext cx="759714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Bài 5.23/SBT/91. Quan sát các hình dưới đây</a:t>
            </a:r>
            <a:endParaRPr kumimoji="0" lang="en-US" altLang="en-US" sz="2600" b="0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  <a:rtl val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E4EC141C-ED7A-4B0F-8553-F3FE93F13CDC}"/>
              </a:ext>
            </a:extLst>
          </p:cNvPr>
          <p:cNvSpPr txBox="1"/>
          <p:nvPr/>
        </p:nvSpPr>
        <p:spPr>
          <a:xfrm>
            <a:off x="877520" y="4077207"/>
            <a:ext cx="6127035" cy="5155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>
                <a:tab pos="2971800" algn="ctr"/>
                <a:tab pos="5943600" algn="r"/>
                <a:tab pos="2971800" algn="ctr"/>
                <a:tab pos="4552315" algn="l"/>
                <a:tab pos="5943600" algn="r"/>
              </a:tabLst>
              <a:defRPr/>
            </a:pP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a)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Có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bao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nhiêu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hình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có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tâm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đối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xứng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?</a:t>
            </a:r>
            <a:endParaRPr kumimoji="0" lang="vi-VN" sz="26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Arial"/>
              <a:sym typeface="Arial"/>
              <a:rtl val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E06F552A-F901-4B67-8625-B4D0490CBCAA}"/>
              </a:ext>
            </a:extLst>
          </p:cNvPr>
          <p:cNvSpPr txBox="1"/>
          <p:nvPr/>
        </p:nvSpPr>
        <p:spPr>
          <a:xfrm>
            <a:off x="994973" y="4551948"/>
            <a:ext cx="6127035" cy="5155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>
                <a:tab pos="2971800" algn="ctr"/>
                <a:tab pos="5943600" algn="r"/>
                <a:tab pos="2971800" algn="ctr"/>
                <a:tab pos="4552315" algn="l"/>
                <a:tab pos="5943600" algn="r"/>
              </a:tabLst>
              <a:defRPr/>
            </a:pPr>
            <a:r>
              <a:rPr lang="fr-FR" sz="2600" b="1" dirty="0">
                <a:latin typeface="Times New Roman" panose="02020603050405020304" pitchFamily="18" charset="0"/>
                <a:ea typeface="Calibri" panose="020F0502020204030204" pitchFamily="34" charset="0"/>
              </a:rPr>
              <a:t>    </a:t>
            </a:r>
            <a:r>
              <a:rPr kumimoji="0" lang="fr-FR" sz="26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Có</a:t>
            </a:r>
            <a:r>
              <a:rPr kumimoji="0" lang="fr-FR" sz="26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4 </a:t>
            </a:r>
            <a:r>
              <a:rPr kumimoji="0" lang="fr-FR" sz="26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hình</a:t>
            </a:r>
            <a:r>
              <a:rPr kumimoji="0" lang="fr-FR" sz="26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có</a:t>
            </a:r>
            <a:r>
              <a:rPr kumimoji="0" lang="fr-FR" sz="26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tâm</a:t>
            </a:r>
            <a:r>
              <a:rPr kumimoji="0" lang="fr-FR" sz="26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đối</a:t>
            </a:r>
            <a:r>
              <a:rPr kumimoji="0" lang="fr-FR" sz="26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xứng</a:t>
            </a:r>
            <a:r>
              <a:rPr kumimoji="0" lang="fr-FR" sz="26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: 2; 3; 4; 6.</a:t>
            </a:r>
            <a:endParaRPr kumimoji="0" lang="vi-VN" sz="2600" b="1" i="1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Arial"/>
              <a:sym typeface="Arial"/>
              <a:rtl val="0"/>
            </a:endParaRPr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xmlns="" id="{6A14ED25-945F-435A-9131-60A7F1E30DAD}"/>
              </a:ext>
            </a:extLst>
          </p:cNvPr>
          <p:cNvSpPr/>
          <p:nvPr/>
        </p:nvSpPr>
        <p:spPr>
          <a:xfrm>
            <a:off x="1471189" y="2361169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1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xmlns="" id="{62A198DD-0FB8-4D31-B3E2-B8C012694486}"/>
              </a:ext>
            </a:extLst>
          </p:cNvPr>
          <p:cNvSpPr/>
          <p:nvPr/>
        </p:nvSpPr>
        <p:spPr>
          <a:xfrm>
            <a:off x="3063657" y="2452673"/>
            <a:ext cx="489858" cy="259156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2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xmlns="" id="{667AB1C4-B90D-407C-A04B-C5D253A50DB0}"/>
              </a:ext>
            </a:extLst>
          </p:cNvPr>
          <p:cNvSpPr/>
          <p:nvPr/>
        </p:nvSpPr>
        <p:spPr>
          <a:xfrm>
            <a:off x="3153388" y="3856467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6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xmlns="" id="{AF99970C-F6CA-418A-805A-0DF6FA7B8053}"/>
              </a:ext>
            </a:extLst>
          </p:cNvPr>
          <p:cNvSpPr/>
          <p:nvPr/>
        </p:nvSpPr>
        <p:spPr>
          <a:xfrm>
            <a:off x="1471189" y="3856466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5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xmlns="" id="{1DB59010-90E7-4FA1-BD52-3F50D379BEFD}"/>
              </a:ext>
            </a:extLst>
          </p:cNvPr>
          <p:cNvSpPr/>
          <p:nvPr/>
        </p:nvSpPr>
        <p:spPr>
          <a:xfrm>
            <a:off x="6632150" y="2442169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4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xmlns="" id="{04F2421C-897C-4C32-9DF8-8467294AA3CC}"/>
              </a:ext>
            </a:extLst>
          </p:cNvPr>
          <p:cNvSpPr/>
          <p:nvPr/>
        </p:nvSpPr>
        <p:spPr>
          <a:xfrm>
            <a:off x="5007427" y="2379868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3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xmlns="" id="{764A412C-5D22-492D-A58A-862B311A9E9E}"/>
              </a:ext>
            </a:extLst>
          </p:cNvPr>
          <p:cNvSpPr/>
          <p:nvPr/>
        </p:nvSpPr>
        <p:spPr>
          <a:xfrm>
            <a:off x="6716650" y="3856466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8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xmlns="" id="{78F7208E-3A8A-4CB1-895F-46680B1D8597}"/>
              </a:ext>
            </a:extLst>
          </p:cNvPr>
          <p:cNvSpPr/>
          <p:nvPr/>
        </p:nvSpPr>
        <p:spPr>
          <a:xfrm>
            <a:off x="5007427" y="3844735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7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</p:spTree>
    <p:extLst>
      <p:ext uri="{BB962C8B-B14F-4D97-AF65-F5344CB8AC3E}">
        <p14:creationId xmlns:p14="http://schemas.microsoft.com/office/powerpoint/2010/main" val="1285116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/>
      <p:bldP spid="12" grpId="0"/>
      <p:bldP spid="15" grpId="0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6C2B4C2F-B143-486C-9D92-1D8AD3A9CD8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979" y="-89807"/>
            <a:ext cx="9143999" cy="4629150"/>
          </a:xfrm>
          <a:prstGeom prst="rect">
            <a:avLst/>
          </a:prstGeom>
        </p:spPr>
      </p:pic>
      <p:sp>
        <p:nvSpPr>
          <p:cNvPr id="4" name="Oval 3">
            <a:extLst>
              <a:ext uri="{FF2B5EF4-FFF2-40B4-BE49-F238E27FC236}">
                <a16:creationId xmlns:a16="http://schemas.microsoft.com/office/drawing/2014/main" xmlns="" id="{D476B01B-6F3B-4EF9-B31F-01105A7278A5}"/>
              </a:ext>
            </a:extLst>
          </p:cNvPr>
          <p:cNvSpPr/>
          <p:nvPr/>
        </p:nvSpPr>
        <p:spPr>
          <a:xfrm>
            <a:off x="591047" y="2098272"/>
            <a:ext cx="489858" cy="293505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1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xmlns="" id="{F1AC0640-132F-4AE9-A607-F39AB60FCBA6}"/>
              </a:ext>
            </a:extLst>
          </p:cNvPr>
          <p:cNvSpPr/>
          <p:nvPr/>
        </p:nvSpPr>
        <p:spPr>
          <a:xfrm>
            <a:off x="2865664" y="2162100"/>
            <a:ext cx="489858" cy="293504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2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xmlns="" id="{1037A4D0-6D21-4CE0-A482-FAF81CC6A697}"/>
              </a:ext>
            </a:extLst>
          </p:cNvPr>
          <p:cNvSpPr/>
          <p:nvPr/>
        </p:nvSpPr>
        <p:spPr>
          <a:xfrm>
            <a:off x="2822929" y="4629150"/>
            <a:ext cx="489858" cy="293505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6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xmlns="" id="{33BFEEAF-08D5-4F90-9E75-FEE900C40C69}"/>
              </a:ext>
            </a:extLst>
          </p:cNvPr>
          <p:cNvSpPr/>
          <p:nvPr/>
        </p:nvSpPr>
        <p:spPr>
          <a:xfrm>
            <a:off x="854527" y="4690278"/>
            <a:ext cx="489858" cy="293505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5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xmlns="" id="{7C1788D1-3A26-4672-A515-EBC952FD4934}"/>
              </a:ext>
            </a:extLst>
          </p:cNvPr>
          <p:cNvSpPr/>
          <p:nvPr/>
        </p:nvSpPr>
        <p:spPr>
          <a:xfrm>
            <a:off x="7356918" y="1929340"/>
            <a:ext cx="489858" cy="293505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4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xmlns="" id="{995638D6-F34B-44BD-BAE3-F126B822C546}"/>
              </a:ext>
            </a:extLst>
          </p:cNvPr>
          <p:cNvSpPr/>
          <p:nvPr/>
        </p:nvSpPr>
        <p:spPr>
          <a:xfrm>
            <a:off x="5140281" y="2170674"/>
            <a:ext cx="489858" cy="293505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3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xmlns="" id="{EB8933FF-69D8-4BCB-9909-4116DEF436F3}"/>
              </a:ext>
            </a:extLst>
          </p:cNvPr>
          <p:cNvSpPr/>
          <p:nvPr/>
        </p:nvSpPr>
        <p:spPr>
          <a:xfrm>
            <a:off x="7451437" y="4629149"/>
            <a:ext cx="489858" cy="293505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8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xmlns="" id="{BDADBE99-4456-4D5A-BB92-427B8B8B32A6}"/>
              </a:ext>
            </a:extLst>
          </p:cNvPr>
          <p:cNvSpPr/>
          <p:nvPr/>
        </p:nvSpPr>
        <p:spPr>
          <a:xfrm>
            <a:off x="5137183" y="4686092"/>
            <a:ext cx="489858" cy="293505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7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xmlns="" id="{21D40A77-CA24-4154-8D8D-7AF3489DC0A7}"/>
              </a:ext>
            </a:extLst>
          </p:cNvPr>
          <p:cNvCxnSpPr>
            <a:cxnSpLocks/>
          </p:cNvCxnSpPr>
          <p:nvPr/>
        </p:nvCxnSpPr>
        <p:spPr>
          <a:xfrm>
            <a:off x="8030314" y="-68449"/>
            <a:ext cx="0" cy="2244562"/>
          </a:xfrm>
          <a:prstGeom prst="line">
            <a:avLst/>
          </a:prstGeom>
          <a:ln w="57150">
            <a:prstDash val="sysDash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xmlns="" id="{ED0BCDFF-E736-4FE6-9FEF-D7006928659C}"/>
              </a:ext>
            </a:extLst>
          </p:cNvPr>
          <p:cNvCxnSpPr/>
          <p:nvPr/>
        </p:nvCxnSpPr>
        <p:spPr>
          <a:xfrm>
            <a:off x="5748775" y="20102"/>
            <a:ext cx="0" cy="1967387"/>
          </a:xfrm>
          <a:prstGeom prst="line">
            <a:avLst/>
          </a:prstGeom>
          <a:ln w="57150">
            <a:prstDash val="sysDash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xmlns="" id="{C3870780-C8B4-43A1-9871-0BC273D56B36}"/>
              </a:ext>
            </a:extLst>
          </p:cNvPr>
          <p:cNvCxnSpPr/>
          <p:nvPr/>
        </p:nvCxnSpPr>
        <p:spPr>
          <a:xfrm>
            <a:off x="4541955" y="980194"/>
            <a:ext cx="2139044" cy="0"/>
          </a:xfrm>
          <a:prstGeom prst="line">
            <a:avLst/>
          </a:prstGeom>
          <a:ln w="57150">
            <a:solidFill>
              <a:srgbClr val="FF0000"/>
            </a:solidFill>
            <a:prstDash val="sysDash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8" name="Oval 27">
            <a:extLst>
              <a:ext uri="{FF2B5EF4-FFF2-40B4-BE49-F238E27FC236}">
                <a16:creationId xmlns:a16="http://schemas.microsoft.com/office/drawing/2014/main" xmlns="" id="{138ABA1A-E99C-44FC-A382-840F0F525917}"/>
              </a:ext>
            </a:extLst>
          </p:cNvPr>
          <p:cNvSpPr/>
          <p:nvPr/>
        </p:nvSpPr>
        <p:spPr>
          <a:xfrm flipH="1">
            <a:off x="5689408" y="884601"/>
            <a:ext cx="124074" cy="173851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xmlns="" id="{6AD62CC2-A3E6-47E5-8B92-3E980A9AA31F}"/>
              </a:ext>
            </a:extLst>
          </p:cNvPr>
          <p:cNvCxnSpPr/>
          <p:nvPr/>
        </p:nvCxnSpPr>
        <p:spPr>
          <a:xfrm>
            <a:off x="6873157" y="966906"/>
            <a:ext cx="2139044" cy="0"/>
          </a:xfrm>
          <a:prstGeom prst="line">
            <a:avLst/>
          </a:prstGeom>
          <a:ln w="57150">
            <a:solidFill>
              <a:srgbClr val="FF0000"/>
            </a:solidFill>
            <a:prstDash val="sysDash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30" name="Oval 29">
            <a:extLst>
              <a:ext uri="{FF2B5EF4-FFF2-40B4-BE49-F238E27FC236}">
                <a16:creationId xmlns:a16="http://schemas.microsoft.com/office/drawing/2014/main" xmlns="" id="{72E7DA3D-E967-487B-BC71-C332167D5429}"/>
              </a:ext>
            </a:extLst>
          </p:cNvPr>
          <p:cNvSpPr/>
          <p:nvPr/>
        </p:nvSpPr>
        <p:spPr>
          <a:xfrm flipH="1">
            <a:off x="7981183" y="888121"/>
            <a:ext cx="124075" cy="15240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xmlns="" id="{1775083C-7F44-45CC-B5AC-AC0BFF6840BB}"/>
              </a:ext>
            </a:extLst>
          </p:cNvPr>
          <p:cNvCxnSpPr>
            <a:cxnSpLocks/>
          </p:cNvCxnSpPr>
          <p:nvPr/>
        </p:nvCxnSpPr>
        <p:spPr>
          <a:xfrm>
            <a:off x="2865664" y="3094264"/>
            <a:ext cx="1126672" cy="587829"/>
          </a:xfrm>
          <a:prstGeom prst="line">
            <a:avLst/>
          </a:prstGeom>
          <a:ln w="57150">
            <a:solidFill>
              <a:srgbClr val="FF0000"/>
            </a:solidFill>
            <a:prstDash val="sysDash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xmlns="" id="{690F52E8-DDAF-4E94-B058-86D14EE3DD8C}"/>
              </a:ext>
            </a:extLst>
          </p:cNvPr>
          <p:cNvCxnSpPr>
            <a:cxnSpLocks/>
          </p:cNvCxnSpPr>
          <p:nvPr/>
        </p:nvCxnSpPr>
        <p:spPr>
          <a:xfrm>
            <a:off x="2912333" y="694399"/>
            <a:ext cx="1147929" cy="611887"/>
          </a:xfrm>
          <a:prstGeom prst="line">
            <a:avLst/>
          </a:prstGeom>
          <a:ln w="57150">
            <a:solidFill>
              <a:srgbClr val="FF0000"/>
            </a:solidFill>
            <a:prstDash val="sysDash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xmlns="" id="{20641B27-AF53-4628-8C82-8C555382FEAF}"/>
              </a:ext>
            </a:extLst>
          </p:cNvPr>
          <p:cNvCxnSpPr>
            <a:cxnSpLocks/>
          </p:cNvCxnSpPr>
          <p:nvPr/>
        </p:nvCxnSpPr>
        <p:spPr>
          <a:xfrm flipV="1">
            <a:off x="3446793" y="604157"/>
            <a:ext cx="10206" cy="763665"/>
          </a:xfrm>
          <a:prstGeom prst="line">
            <a:avLst/>
          </a:prstGeom>
          <a:ln w="57150">
            <a:solidFill>
              <a:srgbClr val="FF0000"/>
            </a:solidFill>
            <a:prstDash val="sysDash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44" name="Oval 43">
            <a:extLst>
              <a:ext uri="{FF2B5EF4-FFF2-40B4-BE49-F238E27FC236}">
                <a16:creationId xmlns:a16="http://schemas.microsoft.com/office/drawing/2014/main" xmlns="" id="{B2D4273B-BDFB-4FCC-978D-26C547C52C84}"/>
              </a:ext>
            </a:extLst>
          </p:cNvPr>
          <p:cNvSpPr/>
          <p:nvPr/>
        </p:nvSpPr>
        <p:spPr>
          <a:xfrm flipH="1">
            <a:off x="3384755" y="888121"/>
            <a:ext cx="124075" cy="15240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xmlns="" id="{374A3C5C-849B-4686-A5D2-5C02BF7A2C30}"/>
              </a:ext>
            </a:extLst>
          </p:cNvPr>
          <p:cNvCxnSpPr>
            <a:cxnSpLocks/>
          </p:cNvCxnSpPr>
          <p:nvPr/>
        </p:nvCxnSpPr>
        <p:spPr>
          <a:xfrm flipV="1">
            <a:off x="3466632" y="3094264"/>
            <a:ext cx="0" cy="587830"/>
          </a:xfrm>
          <a:prstGeom prst="line">
            <a:avLst/>
          </a:prstGeom>
          <a:ln w="57150">
            <a:solidFill>
              <a:srgbClr val="FF0000"/>
            </a:solidFill>
            <a:prstDash val="sysDash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49" name="Oval 48">
            <a:extLst>
              <a:ext uri="{FF2B5EF4-FFF2-40B4-BE49-F238E27FC236}">
                <a16:creationId xmlns:a16="http://schemas.microsoft.com/office/drawing/2014/main" xmlns="" id="{51681E92-2933-402C-B22E-D9786FE30404}"/>
              </a:ext>
            </a:extLst>
          </p:cNvPr>
          <p:cNvSpPr/>
          <p:nvPr/>
        </p:nvSpPr>
        <p:spPr>
          <a:xfrm flipH="1">
            <a:off x="3414800" y="3311978"/>
            <a:ext cx="124075" cy="15240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</p:spTree>
    <p:extLst>
      <p:ext uri="{BB962C8B-B14F-4D97-AF65-F5344CB8AC3E}">
        <p14:creationId xmlns:p14="http://schemas.microsoft.com/office/powerpoint/2010/main" val="889785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6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28" grpId="0" animBg="1"/>
      <p:bldP spid="30" grpId="0" animBg="1"/>
      <p:bldP spid="44" grpId="0" animBg="1"/>
      <p:bldP spid="4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983E5BB8-861F-4338-9512-CE6301DC02C8}"/>
              </a:ext>
            </a:extLst>
          </p:cNvPr>
          <p:cNvSpPr txBox="1"/>
          <p:nvPr/>
        </p:nvSpPr>
        <p:spPr>
          <a:xfrm>
            <a:off x="1892701" y="-1050"/>
            <a:ext cx="586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  <a:rtl val="0"/>
              </a:rPr>
              <a:t>Tiế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  <a:rtl val="0"/>
              </a:rPr>
              <a:t> </a:t>
            </a:r>
            <a:r>
              <a:rPr lang="en-US" sz="2800" b="1" kern="12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800" b="1" kern="12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  <a:rtl val="0"/>
              </a:rPr>
              <a:t>: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  <a:rtl val="0"/>
              </a:rPr>
              <a:t>ÔN TẬP CHƯƠNG V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64FAE458-5824-451D-A8CD-023FC8CBF9D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6794" y="1292466"/>
            <a:ext cx="7596323" cy="2557071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41BF6CC3-C80D-454C-A628-71A47041CF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5740" y="522170"/>
            <a:ext cx="759714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Bài 5.23/SBT/91. Quan sát các hình dưới đây</a:t>
            </a:r>
            <a:endParaRPr kumimoji="0" lang="en-US" altLang="en-US" sz="2600" b="0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  <a:rtl val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DD97FDDB-7614-4366-8A45-5E29665CED10}"/>
              </a:ext>
            </a:extLst>
          </p:cNvPr>
          <p:cNvSpPr txBox="1"/>
          <p:nvPr/>
        </p:nvSpPr>
        <p:spPr>
          <a:xfrm>
            <a:off x="726794" y="4103892"/>
            <a:ext cx="7596323" cy="552459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>
                <a:tab pos="2971800" algn="ctr"/>
                <a:tab pos="5943600" algn="r"/>
                <a:tab pos="2971800" algn="ctr"/>
                <a:tab pos="4552315" algn="l"/>
                <a:tab pos="5943600" algn="r"/>
              </a:tabLst>
              <a:defRPr/>
            </a:pP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b)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Có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bao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nhiêu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hình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có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đúng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một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trục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đối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xứng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?</a:t>
            </a:r>
            <a:endParaRPr kumimoji="0" lang="vi-VN" sz="26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Arial"/>
              <a:sym typeface="Arial"/>
              <a:rtl val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727946E2-03C4-4E62-8CD5-06B2264A4312}"/>
              </a:ext>
            </a:extLst>
          </p:cNvPr>
          <p:cNvSpPr txBox="1"/>
          <p:nvPr/>
        </p:nvSpPr>
        <p:spPr>
          <a:xfrm>
            <a:off x="726793" y="4539657"/>
            <a:ext cx="7596323" cy="552459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>
                <a:tab pos="2971800" algn="ctr"/>
                <a:tab pos="5943600" algn="r"/>
                <a:tab pos="2971800" algn="ctr"/>
                <a:tab pos="4552315" algn="l"/>
                <a:tab pos="5943600" algn="r"/>
              </a:tabLst>
              <a:defRPr/>
            </a:pPr>
            <a:r>
              <a:rPr kumimoji="0" lang="fr-FR" sz="26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Có</a:t>
            </a:r>
            <a:r>
              <a:rPr kumimoji="0" lang="fr-FR" sz="26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3 </a:t>
            </a:r>
            <a:r>
              <a:rPr kumimoji="0" lang="fr-FR" sz="26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hình</a:t>
            </a:r>
            <a:r>
              <a:rPr kumimoji="0" lang="fr-FR" sz="26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có</a:t>
            </a:r>
            <a:r>
              <a:rPr kumimoji="0" lang="fr-FR" sz="26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đúng</a:t>
            </a:r>
            <a:r>
              <a:rPr kumimoji="0" lang="fr-FR" sz="26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một</a:t>
            </a:r>
            <a:r>
              <a:rPr kumimoji="0" lang="fr-FR" sz="26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trục</a:t>
            </a:r>
            <a:r>
              <a:rPr kumimoji="0" lang="fr-FR" sz="26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đối</a:t>
            </a:r>
            <a:r>
              <a:rPr kumimoji="0" lang="fr-FR" sz="26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xứng</a:t>
            </a:r>
            <a:r>
              <a:rPr kumimoji="0" lang="fr-FR" sz="26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: 1; 5; 8.</a:t>
            </a:r>
            <a:endParaRPr kumimoji="0" lang="vi-VN" sz="2600" b="1" i="1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Arial"/>
              <a:sym typeface="Arial"/>
              <a:rtl val="0"/>
            </a:endParaRPr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xmlns="" id="{6A14ED25-945F-435A-9131-60A7F1E30DAD}"/>
              </a:ext>
            </a:extLst>
          </p:cNvPr>
          <p:cNvSpPr/>
          <p:nvPr/>
        </p:nvSpPr>
        <p:spPr>
          <a:xfrm>
            <a:off x="1471189" y="2361169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1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xmlns="" id="{62A198DD-0FB8-4D31-B3E2-B8C012694486}"/>
              </a:ext>
            </a:extLst>
          </p:cNvPr>
          <p:cNvSpPr/>
          <p:nvPr/>
        </p:nvSpPr>
        <p:spPr>
          <a:xfrm>
            <a:off x="3063657" y="2452673"/>
            <a:ext cx="489858" cy="259156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2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xmlns="" id="{667AB1C4-B90D-407C-A04B-C5D253A50DB0}"/>
              </a:ext>
            </a:extLst>
          </p:cNvPr>
          <p:cNvSpPr/>
          <p:nvPr/>
        </p:nvSpPr>
        <p:spPr>
          <a:xfrm>
            <a:off x="3153388" y="3856467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6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xmlns="" id="{AF99970C-F6CA-418A-805A-0DF6FA7B8053}"/>
              </a:ext>
            </a:extLst>
          </p:cNvPr>
          <p:cNvSpPr/>
          <p:nvPr/>
        </p:nvSpPr>
        <p:spPr>
          <a:xfrm>
            <a:off x="1471189" y="3856466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5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xmlns="" id="{1DB59010-90E7-4FA1-BD52-3F50D379BEFD}"/>
              </a:ext>
            </a:extLst>
          </p:cNvPr>
          <p:cNvSpPr/>
          <p:nvPr/>
        </p:nvSpPr>
        <p:spPr>
          <a:xfrm>
            <a:off x="6632150" y="2442169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4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xmlns="" id="{04F2421C-897C-4C32-9DF8-8467294AA3CC}"/>
              </a:ext>
            </a:extLst>
          </p:cNvPr>
          <p:cNvSpPr/>
          <p:nvPr/>
        </p:nvSpPr>
        <p:spPr>
          <a:xfrm>
            <a:off x="5007427" y="2379868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3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xmlns="" id="{764A412C-5D22-492D-A58A-862B311A9E9E}"/>
              </a:ext>
            </a:extLst>
          </p:cNvPr>
          <p:cNvSpPr/>
          <p:nvPr/>
        </p:nvSpPr>
        <p:spPr>
          <a:xfrm>
            <a:off x="6716650" y="3856466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8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xmlns="" id="{78F7208E-3A8A-4CB1-895F-46680B1D8597}"/>
              </a:ext>
            </a:extLst>
          </p:cNvPr>
          <p:cNvSpPr/>
          <p:nvPr/>
        </p:nvSpPr>
        <p:spPr>
          <a:xfrm>
            <a:off x="5007427" y="3844735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7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xmlns="" id="{182D586C-F5D2-4613-937E-D7575B5D58DB}"/>
              </a:ext>
            </a:extLst>
          </p:cNvPr>
          <p:cNvCxnSpPr/>
          <p:nvPr/>
        </p:nvCxnSpPr>
        <p:spPr>
          <a:xfrm>
            <a:off x="1578633" y="1133837"/>
            <a:ext cx="0" cy="1227332"/>
          </a:xfrm>
          <a:prstGeom prst="line">
            <a:avLst/>
          </a:prstGeom>
          <a:ln w="571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xmlns="" id="{136DAB73-17F1-49A2-9A9F-F92EAC595FB5}"/>
              </a:ext>
            </a:extLst>
          </p:cNvPr>
          <p:cNvCxnSpPr/>
          <p:nvPr/>
        </p:nvCxnSpPr>
        <p:spPr>
          <a:xfrm>
            <a:off x="862641" y="3217652"/>
            <a:ext cx="1509622" cy="0"/>
          </a:xfrm>
          <a:prstGeom prst="line">
            <a:avLst/>
          </a:prstGeom>
          <a:ln w="571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xmlns="" id="{B8C1C15C-6596-4F59-8550-CEAA2329E19E}"/>
              </a:ext>
            </a:extLst>
          </p:cNvPr>
          <p:cNvCxnSpPr/>
          <p:nvPr/>
        </p:nvCxnSpPr>
        <p:spPr>
          <a:xfrm>
            <a:off x="6122268" y="3217652"/>
            <a:ext cx="1509622" cy="0"/>
          </a:xfrm>
          <a:prstGeom prst="line">
            <a:avLst/>
          </a:prstGeom>
          <a:ln w="571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49738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64FAE458-5824-451D-A8CD-023FC8CBF9D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4451" y="457527"/>
            <a:ext cx="7033306" cy="2557071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41BF6CC3-C80D-454C-A628-71A47041CF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467" y="29578"/>
            <a:ext cx="759714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Bài 5.23/SBT/91. Quan sát các hình dưới đây</a:t>
            </a:r>
            <a:endParaRPr kumimoji="0" lang="en-US" altLang="en-US" sz="2600" b="0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  <a:rtl val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E4EC141C-ED7A-4B0F-8553-F3FE93F13CDC}"/>
              </a:ext>
            </a:extLst>
          </p:cNvPr>
          <p:cNvSpPr txBox="1"/>
          <p:nvPr/>
        </p:nvSpPr>
        <p:spPr>
          <a:xfrm>
            <a:off x="332509" y="3604467"/>
            <a:ext cx="8358798" cy="101258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>
                <a:tab pos="2971800" algn="ctr"/>
                <a:tab pos="5943600" algn="r"/>
                <a:tab pos="2971800" algn="ctr"/>
                <a:tab pos="4552315" algn="l"/>
                <a:tab pos="5943600" algn="r"/>
              </a:tabLst>
              <a:defRPr/>
            </a:pP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c)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Có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bao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nhiêu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hình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có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lang="fr-FR" sz="26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ả</a:t>
            </a:r>
            <a:r>
              <a:rPr lang="fr-FR" sz="26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tâm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đối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xứng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và</a:t>
            </a:r>
            <a:r>
              <a:rPr kumimoji="0" lang="fr-FR" sz="2600" b="1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0" u="none" strike="noStrike" kern="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trục</a:t>
            </a:r>
            <a:r>
              <a:rPr kumimoji="0" lang="fr-FR" sz="2600" b="1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0" u="none" strike="noStrike" kern="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đối</a:t>
            </a:r>
            <a:r>
              <a:rPr kumimoji="0" lang="fr-FR" sz="2600" b="1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0" u="none" strike="noStrike" kern="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xứng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?</a:t>
            </a:r>
            <a:endParaRPr kumimoji="0" lang="vi-VN" sz="26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Arial"/>
              <a:sym typeface="Arial"/>
              <a:rtl val="0"/>
            </a:endParaRPr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xmlns="" id="{6A14ED25-945F-435A-9131-60A7F1E30DAD}"/>
              </a:ext>
            </a:extLst>
          </p:cNvPr>
          <p:cNvSpPr/>
          <p:nvPr/>
        </p:nvSpPr>
        <p:spPr>
          <a:xfrm>
            <a:off x="1152782" y="1486462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1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xmlns="" id="{62A198DD-0FB8-4D31-B3E2-B8C012694486}"/>
              </a:ext>
            </a:extLst>
          </p:cNvPr>
          <p:cNvSpPr/>
          <p:nvPr/>
        </p:nvSpPr>
        <p:spPr>
          <a:xfrm>
            <a:off x="2745250" y="1577966"/>
            <a:ext cx="489858" cy="259156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2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xmlns="" id="{667AB1C4-B90D-407C-A04B-C5D253A50DB0}"/>
              </a:ext>
            </a:extLst>
          </p:cNvPr>
          <p:cNvSpPr/>
          <p:nvPr/>
        </p:nvSpPr>
        <p:spPr>
          <a:xfrm>
            <a:off x="2834981" y="2981760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6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xmlns="" id="{AF99970C-F6CA-418A-805A-0DF6FA7B8053}"/>
              </a:ext>
            </a:extLst>
          </p:cNvPr>
          <p:cNvSpPr/>
          <p:nvPr/>
        </p:nvSpPr>
        <p:spPr>
          <a:xfrm>
            <a:off x="1152782" y="2981759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5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xmlns="" id="{1DB59010-90E7-4FA1-BD52-3F50D379BEFD}"/>
              </a:ext>
            </a:extLst>
          </p:cNvPr>
          <p:cNvSpPr/>
          <p:nvPr/>
        </p:nvSpPr>
        <p:spPr>
          <a:xfrm>
            <a:off x="6313743" y="1567462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4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xmlns="" id="{04F2421C-897C-4C32-9DF8-8467294AA3CC}"/>
              </a:ext>
            </a:extLst>
          </p:cNvPr>
          <p:cNvSpPr/>
          <p:nvPr/>
        </p:nvSpPr>
        <p:spPr>
          <a:xfrm>
            <a:off x="4689020" y="1505161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3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xmlns="" id="{764A412C-5D22-492D-A58A-862B311A9E9E}"/>
              </a:ext>
            </a:extLst>
          </p:cNvPr>
          <p:cNvSpPr/>
          <p:nvPr/>
        </p:nvSpPr>
        <p:spPr>
          <a:xfrm>
            <a:off x="6398243" y="2981759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8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xmlns="" id="{78F7208E-3A8A-4CB1-895F-46680B1D8597}"/>
              </a:ext>
            </a:extLst>
          </p:cNvPr>
          <p:cNvSpPr/>
          <p:nvPr/>
        </p:nvSpPr>
        <p:spPr>
          <a:xfrm>
            <a:off x="4689020" y="2970028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7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xmlns="" id="{034BEAAA-B77A-4CDF-A9E2-FF5204A292B0}"/>
              </a:ext>
            </a:extLst>
          </p:cNvPr>
          <p:cNvSpPr txBox="1"/>
          <p:nvPr/>
        </p:nvSpPr>
        <p:spPr>
          <a:xfrm>
            <a:off x="332509" y="4120057"/>
            <a:ext cx="8351421" cy="552459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>
                <a:tab pos="2971800" algn="ctr"/>
                <a:tab pos="5943600" algn="r"/>
                <a:tab pos="2971800" algn="ctr"/>
                <a:tab pos="4552315" algn="l"/>
                <a:tab pos="5943600" algn="r"/>
              </a:tabLst>
              <a:defRPr/>
            </a:pP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     </a:t>
            </a:r>
            <a:r>
              <a:rPr kumimoji="0" lang="fr-FR" sz="26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sym typeface="Arial"/>
                <a:rtl val="0"/>
              </a:rPr>
              <a:t>Có</a:t>
            </a:r>
            <a:r>
              <a:rPr kumimoji="0" lang="fr-FR" sz="26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sym typeface="Arial"/>
                <a:rtl val="0"/>
              </a:rPr>
              <a:t> 2 </a:t>
            </a:r>
            <a:r>
              <a:rPr kumimoji="0" lang="fr-FR" sz="26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sym typeface="Arial"/>
                <a:rtl val="0"/>
              </a:rPr>
              <a:t>hình</a:t>
            </a:r>
            <a:r>
              <a:rPr kumimoji="0" lang="fr-FR" sz="26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sym typeface="Arial"/>
                <a:rtl val="0"/>
              </a:rPr>
              <a:t> </a:t>
            </a:r>
            <a:r>
              <a:rPr kumimoji="0" lang="fr-FR" sz="26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sym typeface="Arial"/>
                <a:rtl val="0"/>
              </a:rPr>
              <a:t>có</a:t>
            </a:r>
            <a:r>
              <a:rPr kumimoji="0" lang="fr-FR" sz="26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sym typeface="Arial"/>
                <a:rtl val="0"/>
              </a:rPr>
              <a:t> </a:t>
            </a:r>
            <a:r>
              <a:rPr lang="fr-FR" sz="26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ả</a:t>
            </a:r>
            <a:r>
              <a:rPr lang="fr-FR" sz="26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kumimoji="0" lang="fr-FR" sz="26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sym typeface="Arial"/>
                <a:rtl val="0"/>
              </a:rPr>
              <a:t>tâm</a:t>
            </a:r>
            <a:r>
              <a:rPr kumimoji="0" lang="fr-FR" sz="26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sym typeface="Arial"/>
                <a:rtl val="0"/>
              </a:rPr>
              <a:t> </a:t>
            </a:r>
            <a:r>
              <a:rPr kumimoji="0" lang="fr-FR" sz="26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sym typeface="Arial"/>
                <a:rtl val="0"/>
              </a:rPr>
              <a:t>đối</a:t>
            </a:r>
            <a:r>
              <a:rPr kumimoji="0" lang="fr-FR" sz="26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sym typeface="Arial"/>
                <a:rtl val="0"/>
              </a:rPr>
              <a:t> </a:t>
            </a:r>
            <a:r>
              <a:rPr kumimoji="0" lang="fr-FR" sz="26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sym typeface="Arial"/>
                <a:rtl val="0"/>
              </a:rPr>
              <a:t>xứng</a:t>
            </a:r>
            <a:r>
              <a:rPr kumimoji="0" lang="fr-FR" sz="26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sym typeface="Arial"/>
                <a:rtl val="0"/>
              </a:rPr>
              <a:t> </a:t>
            </a:r>
            <a:r>
              <a:rPr kumimoji="0" lang="fr-FR" sz="26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sym typeface="Arial"/>
                <a:rtl val="0"/>
              </a:rPr>
              <a:t>và</a:t>
            </a:r>
            <a:r>
              <a:rPr kumimoji="0" lang="fr-FR" sz="2600" b="1" i="1" u="none" strike="noStrike" kern="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sym typeface="Arial"/>
                <a:rtl val="0"/>
              </a:rPr>
              <a:t> </a:t>
            </a:r>
            <a:r>
              <a:rPr kumimoji="0" lang="fr-FR" sz="2600" b="1" i="1" u="none" strike="noStrike" kern="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sym typeface="Arial"/>
                <a:rtl val="0"/>
              </a:rPr>
              <a:t>trục</a:t>
            </a:r>
            <a:r>
              <a:rPr kumimoji="0" lang="fr-FR" sz="2600" b="1" i="1" u="none" strike="noStrike" kern="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sym typeface="Arial"/>
                <a:rtl val="0"/>
              </a:rPr>
              <a:t> </a:t>
            </a:r>
            <a:r>
              <a:rPr kumimoji="0" lang="fr-FR" sz="2600" b="1" i="1" u="none" strike="noStrike" kern="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sym typeface="Arial"/>
                <a:rtl val="0"/>
              </a:rPr>
              <a:t>đối</a:t>
            </a:r>
            <a:r>
              <a:rPr kumimoji="0" lang="fr-FR" sz="2600" b="1" i="1" u="none" strike="noStrike" kern="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sym typeface="Arial"/>
                <a:rtl val="0"/>
              </a:rPr>
              <a:t> </a:t>
            </a:r>
            <a:r>
              <a:rPr kumimoji="0" lang="fr-FR" sz="2600" b="1" i="1" u="none" strike="noStrike" kern="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sym typeface="Arial"/>
                <a:rtl val="0"/>
              </a:rPr>
              <a:t>xứng</a:t>
            </a:r>
            <a:r>
              <a:rPr lang="fr-FR" sz="26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 3; 4.</a:t>
            </a:r>
            <a:endParaRPr kumimoji="0" lang="vi-VN" sz="2600" b="1" i="1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sym typeface="Arial"/>
              <a:rtl val="0"/>
            </a:endParaRPr>
          </a:p>
        </p:txBody>
      </p:sp>
    </p:spTree>
    <p:extLst>
      <p:ext uri="{BB962C8B-B14F-4D97-AF65-F5344CB8AC3E}">
        <p14:creationId xmlns:p14="http://schemas.microsoft.com/office/powerpoint/2010/main" val="1659666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2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6C2B4C2F-B143-486C-9D92-1D8AD3A9CD8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979" y="-89807"/>
            <a:ext cx="9143999" cy="4629150"/>
          </a:xfrm>
          <a:prstGeom prst="rect">
            <a:avLst/>
          </a:prstGeom>
        </p:spPr>
      </p:pic>
      <p:sp>
        <p:nvSpPr>
          <p:cNvPr id="4" name="Oval 3">
            <a:extLst>
              <a:ext uri="{FF2B5EF4-FFF2-40B4-BE49-F238E27FC236}">
                <a16:creationId xmlns:a16="http://schemas.microsoft.com/office/drawing/2014/main" xmlns="" id="{D476B01B-6F3B-4EF9-B31F-01105A7278A5}"/>
              </a:ext>
            </a:extLst>
          </p:cNvPr>
          <p:cNvSpPr/>
          <p:nvPr/>
        </p:nvSpPr>
        <p:spPr>
          <a:xfrm>
            <a:off x="591047" y="2098272"/>
            <a:ext cx="489858" cy="293505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1</a:t>
            </a:r>
            <a:endParaRPr lang="vi-VN" dirty="0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xmlns="" id="{F1AC0640-132F-4AE9-A607-F39AB60FCBA6}"/>
              </a:ext>
            </a:extLst>
          </p:cNvPr>
          <p:cNvSpPr/>
          <p:nvPr/>
        </p:nvSpPr>
        <p:spPr>
          <a:xfrm>
            <a:off x="2865664" y="2162100"/>
            <a:ext cx="489858" cy="293504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2</a:t>
            </a:r>
            <a:endParaRPr lang="vi-VN" dirty="0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xmlns="" id="{1037A4D0-6D21-4CE0-A482-FAF81CC6A697}"/>
              </a:ext>
            </a:extLst>
          </p:cNvPr>
          <p:cNvSpPr/>
          <p:nvPr/>
        </p:nvSpPr>
        <p:spPr>
          <a:xfrm>
            <a:off x="2822929" y="4629150"/>
            <a:ext cx="489858" cy="293505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  <a:endParaRPr lang="vi-VN" dirty="0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xmlns="" id="{33BFEEAF-08D5-4F90-9E75-FEE900C40C69}"/>
              </a:ext>
            </a:extLst>
          </p:cNvPr>
          <p:cNvSpPr/>
          <p:nvPr/>
        </p:nvSpPr>
        <p:spPr>
          <a:xfrm>
            <a:off x="854527" y="4690278"/>
            <a:ext cx="489858" cy="293505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5</a:t>
            </a:r>
            <a:endParaRPr lang="vi-VN" dirty="0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xmlns="" id="{7C1788D1-3A26-4672-A515-EBC952FD4934}"/>
              </a:ext>
            </a:extLst>
          </p:cNvPr>
          <p:cNvSpPr/>
          <p:nvPr/>
        </p:nvSpPr>
        <p:spPr>
          <a:xfrm>
            <a:off x="7356918" y="1929340"/>
            <a:ext cx="489858" cy="293505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4</a:t>
            </a:r>
            <a:endParaRPr lang="vi-VN" dirty="0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xmlns="" id="{995638D6-F34B-44BD-BAE3-F126B822C546}"/>
              </a:ext>
            </a:extLst>
          </p:cNvPr>
          <p:cNvSpPr/>
          <p:nvPr/>
        </p:nvSpPr>
        <p:spPr>
          <a:xfrm>
            <a:off x="5140281" y="2170674"/>
            <a:ext cx="489858" cy="293505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3</a:t>
            </a:r>
            <a:endParaRPr lang="vi-VN" dirty="0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xmlns="" id="{EB8933FF-69D8-4BCB-9909-4116DEF436F3}"/>
              </a:ext>
            </a:extLst>
          </p:cNvPr>
          <p:cNvSpPr/>
          <p:nvPr/>
        </p:nvSpPr>
        <p:spPr>
          <a:xfrm>
            <a:off x="7451437" y="4629149"/>
            <a:ext cx="489858" cy="293505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8</a:t>
            </a:r>
            <a:endParaRPr lang="vi-VN" dirty="0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xmlns="" id="{BDADBE99-4456-4D5A-BB92-427B8B8B32A6}"/>
              </a:ext>
            </a:extLst>
          </p:cNvPr>
          <p:cNvSpPr/>
          <p:nvPr/>
        </p:nvSpPr>
        <p:spPr>
          <a:xfrm>
            <a:off x="5137183" y="4686092"/>
            <a:ext cx="489858" cy="293505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7</a:t>
            </a:r>
            <a:endParaRPr lang="vi-VN" dirty="0"/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xmlns="" id="{21D40A77-CA24-4154-8D8D-7AF3489DC0A7}"/>
              </a:ext>
            </a:extLst>
          </p:cNvPr>
          <p:cNvCxnSpPr>
            <a:cxnSpLocks/>
          </p:cNvCxnSpPr>
          <p:nvPr/>
        </p:nvCxnSpPr>
        <p:spPr>
          <a:xfrm>
            <a:off x="8030314" y="-68449"/>
            <a:ext cx="0" cy="2244562"/>
          </a:xfrm>
          <a:prstGeom prst="line">
            <a:avLst/>
          </a:prstGeom>
          <a:ln w="57150">
            <a:prstDash val="sysDash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xmlns="" id="{ED0BCDFF-E736-4FE6-9FEF-D7006928659C}"/>
              </a:ext>
            </a:extLst>
          </p:cNvPr>
          <p:cNvCxnSpPr/>
          <p:nvPr/>
        </p:nvCxnSpPr>
        <p:spPr>
          <a:xfrm>
            <a:off x="5748775" y="20102"/>
            <a:ext cx="0" cy="1967387"/>
          </a:xfrm>
          <a:prstGeom prst="line">
            <a:avLst/>
          </a:prstGeom>
          <a:ln w="57150">
            <a:prstDash val="sysDash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xmlns="" id="{C3870780-C8B4-43A1-9871-0BC273D56B36}"/>
              </a:ext>
            </a:extLst>
          </p:cNvPr>
          <p:cNvCxnSpPr/>
          <p:nvPr/>
        </p:nvCxnSpPr>
        <p:spPr>
          <a:xfrm>
            <a:off x="4541955" y="980194"/>
            <a:ext cx="2139044" cy="0"/>
          </a:xfrm>
          <a:prstGeom prst="line">
            <a:avLst/>
          </a:prstGeom>
          <a:ln w="57150">
            <a:solidFill>
              <a:srgbClr val="FF0000"/>
            </a:solidFill>
            <a:prstDash val="sysDash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8" name="Oval 27">
            <a:extLst>
              <a:ext uri="{FF2B5EF4-FFF2-40B4-BE49-F238E27FC236}">
                <a16:creationId xmlns:a16="http://schemas.microsoft.com/office/drawing/2014/main" xmlns="" id="{138ABA1A-E99C-44FC-A382-840F0F525917}"/>
              </a:ext>
            </a:extLst>
          </p:cNvPr>
          <p:cNvSpPr/>
          <p:nvPr/>
        </p:nvSpPr>
        <p:spPr>
          <a:xfrm flipH="1">
            <a:off x="5689408" y="884601"/>
            <a:ext cx="124074" cy="173851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xmlns="" id="{6AD62CC2-A3E6-47E5-8B92-3E980A9AA31F}"/>
              </a:ext>
            </a:extLst>
          </p:cNvPr>
          <p:cNvCxnSpPr/>
          <p:nvPr/>
        </p:nvCxnSpPr>
        <p:spPr>
          <a:xfrm>
            <a:off x="6873157" y="966906"/>
            <a:ext cx="2139044" cy="0"/>
          </a:xfrm>
          <a:prstGeom prst="line">
            <a:avLst/>
          </a:prstGeom>
          <a:ln w="57150">
            <a:solidFill>
              <a:srgbClr val="FF0000"/>
            </a:solidFill>
            <a:prstDash val="sysDash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30" name="Oval 29">
            <a:extLst>
              <a:ext uri="{FF2B5EF4-FFF2-40B4-BE49-F238E27FC236}">
                <a16:creationId xmlns:a16="http://schemas.microsoft.com/office/drawing/2014/main" xmlns="" id="{72E7DA3D-E967-487B-BC71-C332167D5429}"/>
              </a:ext>
            </a:extLst>
          </p:cNvPr>
          <p:cNvSpPr/>
          <p:nvPr/>
        </p:nvSpPr>
        <p:spPr>
          <a:xfrm flipH="1">
            <a:off x="7981183" y="888121"/>
            <a:ext cx="124075" cy="15240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44581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3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64FAE458-5824-451D-A8CD-023FC8CBF9D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4451" y="457527"/>
            <a:ext cx="7033306" cy="2557071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41BF6CC3-C80D-454C-A628-71A47041CF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467" y="29578"/>
            <a:ext cx="759714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Bài 5.23/SBT/91. Quan sát các hình dưới đây</a:t>
            </a:r>
            <a:endParaRPr kumimoji="0" lang="en-US" altLang="en-US" sz="2600" b="0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  <a:rtl val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DD97FDDB-7614-4366-8A45-5E29665CED10}"/>
              </a:ext>
            </a:extLst>
          </p:cNvPr>
          <p:cNvSpPr txBox="1"/>
          <p:nvPr/>
        </p:nvSpPr>
        <p:spPr>
          <a:xfrm>
            <a:off x="384463" y="3620582"/>
            <a:ext cx="8271164" cy="94179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>
                <a:tab pos="2971800" algn="ctr"/>
                <a:tab pos="5943600" algn="r"/>
                <a:tab pos="2971800" algn="ctr"/>
                <a:tab pos="4552315" algn="l"/>
                <a:tab pos="5943600" algn="r"/>
              </a:tabLst>
              <a:defRPr/>
            </a:pPr>
            <a:r>
              <a:rPr kumimoji="0" lang="fr-FR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d) </a:t>
            </a:r>
            <a:r>
              <a:rPr kumimoji="0" lang="fr-FR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Có</a:t>
            </a:r>
            <a:r>
              <a:rPr kumimoji="0" lang="fr-FR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bao </a:t>
            </a:r>
            <a:r>
              <a:rPr kumimoji="0" lang="fr-FR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nhiêu</a:t>
            </a:r>
            <a:r>
              <a:rPr kumimoji="0" lang="fr-FR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hình</a:t>
            </a:r>
            <a:r>
              <a:rPr kumimoji="0" lang="fr-FR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không</a:t>
            </a:r>
            <a:r>
              <a:rPr kumimoji="0" lang="fr-FR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có</a:t>
            </a:r>
            <a:r>
              <a:rPr kumimoji="0" lang="fr-FR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cả</a:t>
            </a:r>
            <a:r>
              <a:rPr kumimoji="0" lang="fr-FR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tâm</a:t>
            </a:r>
            <a:r>
              <a:rPr kumimoji="0" lang="fr-FR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đối</a:t>
            </a:r>
            <a:r>
              <a:rPr kumimoji="0" lang="fr-FR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xứng</a:t>
            </a:r>
            <a:r>
              <a:rPr kumimoji="0" lang="fr-FR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lẫn</a:t>
            </a:r>
            <a:r>
              <a:rPr kumimoji="0" lang="fr-FR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trục</a:t>
            </a:r>
            <a:r>
              <a:rPr kumimoji="0" lang="fr-FR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đối</a:t>
            </a:r>
            <a:r>
              <a:rPr kumimoji="0" lang="fr-FR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xứng</a:t>
            </a:r>
            <a:r>
              <a:rPr kumimoji="0" lang="fr-FR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?</a:t>
            </a:r>
            <a:endParaRPr kumimoji="0" lang="vi-VN" sz="2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Arial"/>
              <a:sym typeface="Arial"/>
              <a:rtl val="0"/>
            </a:endParaRPr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xmlns="" id="{6A14ED25-945F-435A-9131-60A7F1E30DAD}"/>
              </a:ext>
            </a:extLst>
          </p:cNvPr>
          <p:cNvSpPr/>
          <p:nvPr/>
        </p:nvSpPr>
        <p:spPr>
          <a:xfrm>
            <a:off x="1152782" y="1486462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1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xmlns="" id="{62A198DD-0FB8-4D31-B3E2-B8C012694486}"/>
              </a:ext>
            </a:extLst>
          </p:cNvPr>
          <p:cNvSpPr/>
          <p:nvPr/>
        </p:nvSpPr>
        <p:spPr>
          <a:xfrm>
            <a:off x="2745250" y="1577966"/>
            <a:ext cx="489858" cy="259156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2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xmlns="" id="{667AB1C4-B90D-407C-A04B-C5D253A50DB0}"/>
              </a:ext>
            </a:extLst>
          </p:cNvPr>
          <p:cNvSpPr/>
          <p:nvPr/>
        </p:nvSpPr>
        <p:spPr>
          <a:xfrm>
            <a:off x="2834981" y="2981760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6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xmlns="" id="{AF99970C-F6CA-418A-805A-0DF6FA7B8053}"/>
              </a:ext>
            </a:extLst>
          </p:cNvPr>
          <p:cNvSpPr/>
          <p:nvPr/>
        </p:nvSpPr>
        <p:spPr>
          <a:xfrm>
            <a:off x="1152782" y="2981759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5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xmlns="" id="{1DB59010-90E7-4FA1-BD52-3F50D379BEFD}"/>
              </a:ext>
            </a:extLst>
          </p:cNvPr>
          <p:cNvSpPr/>
          <p:nvPr/>
        </p:nvSpPr>
        <p:spPr>
          <a:xfrm>
            <a:off x="6313743" y="1567462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4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xmlns="" id="{04F2421C-897C-4C32-9DF8-8467294AA3CC}"/>
              </a:ext>
            </a:extLst>
          </p:cNvPr>
          <p:cNvSpPr/>
          <p:nvPr/>
        </p:nvSpPr>
        <p:spPr>
          <a:xfrm>
            <a:off x="4689020" y="1505161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3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xmlns="" id="{764A412C-5D22-492D-A58A-862B311A9E9E}"/>
              </a:ext>
            </a:extLst>
          </p:cNvPr>
          <p:cNvSpPr/>
          <p:nvPr/>
        </p:nvSpPr>
        <p:spPr>
          <a:xfrm>
            <a:off x="6398243" y="2981759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8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xmlns="" id="{78F7208E-3A8A-4CB1-895F-46680B1D8597}"/>
              </a:ext>
            </a:extLst>
          </p:cNvPr>
          <p:cNvSpPr/>
          <p:nvPr/>
        </p:nvSpPr>
        <p:spPr>
          <a:xfrm>
            <a:off x="4689020" y="2970028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7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xmlns="" id="{64AAFE4B-C2BC-4453-A2AF-498C103CA25D}"/>
              </a:ext>
            </a:extLst>
          </p:cNvPr>
          <p:cNvSpPr txBox="1"/>
          <p:nvPr/>
        </p:nvSpPr>
        <p:spPr>
          <a:xfrm>
            <a:off x="384463" y="4116028"/>
            <a:ext cx="8271164" cy="5170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>
                <a:tab pos="2971800" algn="ctr"/>
                <a:tab pos="5943600" algn="r"/>
                <a:tab pos="2971800" algn="ctr"/>
                <a:tab pos="4552315" algn="l"/>
                <a:tab pos="5943600" algn="r"/>
              </a:tabLst>
              <a:defRPr/>
            </a:pPr>
            <a:r>
              <a:rPr kumimoji="0" lang="fr-FR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    </a:t>
            </a:r>
            <a:r>
              <a:rPr kumimoji="0" lang="fr-FR" sz="24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Có</a:t>
            </a:r>
            <a:r>
              <a:rPr kumimoji="0" lang="fr-FR" sz="24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1 </a:t>
            </a:r>
            <a:r>
              <a:rPr kumimoji="0" lang="fr-FR" sz="24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hình</a:t>
            </a:r>
            <a:r>
              <a:rPr kumimoji="0" lang="fr-FR" sz="24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4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không</a:t>
            </a:r>
            <a:r>
              <a:rPr kumimoji="0" lang="fr-FR" sz="24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4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có</a:t>
            </a:r>
            <a:r>
              <a:rPr kumimoji="0" lang="fr-FR" sz="24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4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cả</a:t>
            </a:r>
            <a:r>
              <a:rPr kumimoji="0" lang="fr-FR" sz="24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4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tâm</a:t>
            </a:r>
            <a:r>
              <a:rPr kumimoji="0" lang="fr-FR" sz="24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4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đối</a:t>
            </a:r>
            <a:r>
              <a:rPr kumimoji="0" lang="fr-FR" sz="24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4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xứng</a:t>
            </a:r>
            <a:r>
              <a:rPr kumimoji="0" lang="fr-FR" sz="24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4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lẫn</a:t>
            </a:r>
            <a:r>
              <a:rPr kumimoji="0" lang="fr-FR" sz="24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4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trục</a:t>
            </a:r>
            <a:r>
              <a:rPr kumimoji="0" lang="fr-FR" sz="24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4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đối</a:t>
            </a:r>
            <a:r>
              <a:rPr kumimoji="0" lang="fr-FR" sz="24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4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xứng</a:t>
            </a:r>
            <a:r>
              <a:rPr kumimoji="0" lang="fr-FR" sz="24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: 7.</a:t>
            </a:r>
            <a:endParaRPr kumimoji="0" lang="vi-VN" sz="2400" b="1" i="1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Arial"/>
              <a:sym typeface="Arial"/>
              <a:rtl val="0"/>
            </a:endParaRPr>
          </a:p>
        </p:txBody>
      </p:sp>
    </p:spTree>
    <p:extLst>
      <p:ext uri="{BB962C8B-B14F-4D97-AF65-F5344CB8AC3E}">
        <p14:creationId xmlns:p14="http://schemas.microsoft.com/office/powerpoint/2010/main" val="1152166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0A48FA50-5DBF-4849-B399-7459C4B57FBC}"/>
              </a:ext>
            </a:extLst>
          </p:cNvPr>
          <p:cNvSpPr txBox="1"/>
          <p:nvPr/>
        </p:nvSpPr>
        <p:spPr>
          <a:xfrm>
            <a:off x="1892701" y="-1050"/>
            <a:ext cx="586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kern="1200" dirty="0" err="1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iết</a:t>
            </a:r>
            <a:r>
              <a:rPr lang="en-US" sz="2800" b="1" kern="12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800" b="1" kern="12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800" b="1" kern="12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  </a:t>
            </a:r>
            <a:r>
              <a:rPr lang="en-US" sz="2800" b="1" kern="12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: </a:t>
            </a:r>
            <a:r>
              <a:rPr lang="en-US" sz="2800" b="1" kern="12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ÔN TẬP CHƯƠNG V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ED07479B-1124-48E1-917A-E3168813F828}"/>
              </a:ext>
            </a:extLst>
          </p:cNvPr>
          <p:cNvSpPr/>
          <p:nvPr/>
        </p:nvSpPr>
        <p:spPr>
          <a:xfrm>
            <a:off x="0" y="433019"/>
            <a:ext cx="2560701" cy="492443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sz="26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+mn-cs"/>
              </a:rPr>
              <a:t>Dạng</a:t>
            </a:r>
            <a:r>
              <a:rPr lang="en-US" sz="26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+mn-cs"/>
              </a:rPr>
              <a:t> 2. </a:t>
            </a:r>
            <a:r>
              <a:rPr lang="en-US" sz="26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+mn-cs"/>
              </a:rPr>
              <a:t>Vẽ</a:t>
            </a:r>
            <a:r>
              <a:rPr lang="en-US" sz="26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lang="en-US" sz="26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+mn-cs"/>
              </a:rPr>
              <a:t>hình</a:t>
            </a:r>
            <a:r>
              <a:rPr lang="en-US" sz="26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+mn-cs"/>
              </a:rPr>
              <a:t>.</a:t>
            </a:r>
            <a:endParaRPr lang="en-US" sz="2600" kern="1200" dirty="0">
              <a:solidFill>
                <a:prstClr val="black"/>
              </a:solidFill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F956724F-B2BA-4356-9512-0C83C72C12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68323"/>
            <a:ext cx="9144000" cy="89255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altLang="en-US" sz="26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Bài 5.17/SGK/110.</a:t>
            </a:r>
            <a:r>
              <a:rPr kumimoji="0" lang="pt-BR" altLang="en-US" sz="2600" b="1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</a:t>
            </a:r>
            <a:r>
              <a:rPr lang="pt-BR" altLang="en-US" sz="2600" b="1" kern="12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m hãy vẽ các hình dưới đây vào giấy kẻ ô vuông rồi chỉ ra tất cả các trục đối xứng của chúng (nếu có)</a:t>
            </a:r>
            <a:endParaRPr kumimoji="0" lang="en-US" altLang="en-US" sz="26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  <a:rtl val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C61A4CBA-7321-4BBA-9FAF-68F46DF1700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254" y="1792048"/>
            <a:ext cx="9109492" cy="31734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4787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72FBF559-BAB5-4CCC-9EBA-5D6038FABBB4}"/>
              </a:ext>
            </a:extLst>
          </p:cNvPr>
          <p:cNvSpPr txBox="1"/>
          <p:nvPr/>
        </p:nvSpPr>
        <p:spPr>
          <a:xfrm>
            <a:off x="1918580" y="0"/>
            <a:ext cx="586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kern="1200" dirty="0" err="1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iết</a:t>
            </a:r>
            <a:r>
              <a:rPr lang="en-US" sz="2800" b="1" kern="12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800" b="1" kern="12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800" b="1" kern="12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800" b="1" kern="12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: </a:t>
            </a:r>
            <a:r>
              <a:rPr lang="en-US" sz="2800" b="1" kern="12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ÔN TẬP CHƯƠNG V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919EC9DC-3E50-4091-876B-F7913EA143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45" y="444933"/>
            <a:ext cx="3071004" cy="492443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Bài 5.17/SGK/110.</a:t>
            </a:r>
            <a:endParaRPr kumimoji="0" lang="en-US" altLang="en-US" sz="26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  <a:rtl val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11E9B0C8-5D6D-4BC1-8FCB-B26CCA7554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29445"/>
            <a:ext cx="37697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vi-VN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kumimoji="0" lang="fr-FR" altLang="vi-VN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) </a:t>
            </a:r>
            <a:r>
              <a:rPr kumimoji="0" lang="fr-FR" altLang="vi-VN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fr-FR" altLang="vi-VN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fr-FR" altLang="vi-VN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kumimoji="0" lang="fr-FR" altLang="vi-VN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fr-FR" altLang="vi-VN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ục</a:t>
            </a:r>
            <a:r>
              <a:rPr kumimoji="0" lang="fr-FR" altLang="vi-VN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fr-FR" altLang="vi-VN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ối</a:t>
            </a:r>
            <a:r>
              <a:rPr kumimoji="0" lang="fr-FR" altLang="vi-VN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fr-FR" altLang="vi-VN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ứng</a:t>
            </a:r>
            <a:endParaRPr kumimoji="0" lang="fr-FR" altLang="vi-V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025" name="Picture 133">
            <a:extLst>
              <a:ext uri="{FF2B5EF4-FFF2-40B4-BE49-F238E27FC236}">
                <a16:creationId xmlns:a16="http://schemas.microsoft.com/office/drawing/2014/main" xmlns="" id="{E84DEF6F-E71D-4E0A-AB70-262571093C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329552"/>
            <a:ext cx="2582832" cy="27367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CC0F32A5-9AE0-4E68-9243-58213C7E7954}"/>
              </a:ext>
            </a:extLst>
          </p:cNvPr>
          <p:cNvSpPr txBox="1"/>
          <p:nvPr/>
        </p:nvSpPr>
        <p:spPr>
          <a:xfrm>
            <a:off x="0" y="1351213"/>
            <a:ext cx="634041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b)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4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ục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ối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ứng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âm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ối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ứng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vi-VN" sz="2400" dirty="0"/>
          </a:p>
        </p:txBody>
      </p:sp>
      <p:pic>
        <p:nvPicPr>
          <p:cNvPr id="1027" name="Picture 132">
            <a:extLst>
              <a:ext uri="{FF2B5EF4-FFF2-40B4-BE49-F238E27FC236}">
                <a16:creationId xmlns:a16="http://schemas.microsoft.com/office/drawing/2014/main" xmlns="" id="{05046ABC-9315-4BC2-AB22-D08740E4E2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9948" y="2329552"/>
            <a:ext cx="2582832" cy="26737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68476845-6C69-45CE-AF6A-E1DE8AFFED8D}"/>
              </a:ext>
            </a:extLst>
          </p:cNvPr>
          <p:cNvSpPr txBox="1"/>
          <p:nvPr/>
        </p:nvSpPr>
        <p:spPr>
          <a:xfrm>
            <a:off x="0" y="1843338"/>
            <a:ext cx="652242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c)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ám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ục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ối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ứng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âm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ối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ứng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endParaRPr lang="vi-VN" sz="2400" dirty="0"/>
          </a:p>
        </p:txBody>
      </p:sp>
      <p:pic>
        <p:nvPicPr>
          <p:cNvPr id="1028" name="Picture 131">
            <a:extLst>
              <a:ext uri="{FF2B5EF4-FFF2-40B4-BE49-F238E27FC236}">
                <a16:creationId xmlns:a16="http://schemas.microsoft.com/office/drawing/2014/main" xmlns="" id="{4A46204E-1760-4485-BEFA-0179903BE4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9897" y="2392565"/>
            <a:ext cx="2875091" cy="26737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9516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1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7BA0D2A7-C34F-48AB-8B2C-AFB59E4E1505}"/>
              </a:ext>
            </a:extLst>
          </p:cNvPr>
          <p:cNvSpPr txBox="1"/>
          <p:nvPr/>
        </p:nvSpPr>
        <p:spPr>
          <a:xfrm>
            <a:off x="1918580" y="0"/>
            <a:ext cx="586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kern="1200" dirty="0" err="1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iết</a:t>
            </a:r>
            <a:r>
              <a:rPr lang="en-US" sz="2800" b="1" kern="12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800" b="1" kern="12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800" b="1" kern="12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800" b="1" kern="12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: </a:t>
            </a:r>
            <a:r>
              <a:rPr lang="en-US" sz="2800" b="1" kern="12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ÔN TẬP CHƯƠNG V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ABB3A78A-A3DD-4F44-BC85-EC4AB8FD79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44" y="444933"/>
            <a:ext cx="9115055" cy="1692771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Bài 5.19/SGK/110. Vẽ</a:t>
            </a:r>
            <a:r>
              <a:rPr kumimoji="0" lang="pt-BR" altLang="en-US" sz="2600" b="1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các hình sau vào vở và vẽ thêm họa tiết để được hình mặt cười nhận đường thẳng d cho trước là trục đối xứng.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altLang="en-US" sz="26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(</a:t>
            </a:r>
            <a:r>
              <a:rPr lang="pt-BR" altLang="en-US" sz="2600" b="1" kern="12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óm</a:t>
            </a:r>
            <a:r>
              <a:rPr kumimoji="0" lang="pt-BR" altLang="en-US" sz="26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</a:t>
            </a:r>
            <a:r>
              <a:rPr kumimoji="0" lang="pt-BR" altLang="en-US" sz="26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1: </a:t>
            </a:r>
            <a:r>
              <a:rPr kumimoji="0" lang="pt-BR" altLang="en-US" sz="26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H.a</a:t>
            </a:r>
            <a:r>
              <a:rPr kumimoji="0" lang="pt-BR" altLang="en-US" sz="26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, </a:t>
            </a:r>
            <a:r>
              <a:rPr lang="pt-BR" altLang="en-US" sz="2600" b="1" kern="12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óm </a:t>
            </a:r>
            <a:r>
              <a:rPr kumimoji="0" lang="pt-BR" altLang="en-US" sz="26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2</a:t>
            </a:r>
            <a:r>
              <a:rPr kumimoji="0" lang="pt-BR" altLang="en-US" sz="26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: </a:t>
            </a:r>
            <a:r>
              <a:rPr kumimoji="0" lang="pt-BR" altLang="en-US" sz="26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H.b</a:t>
            </a:r>
            <a:r>
              <a:rPr kumimoji="0" lang="pt-BR" altLang="en-US" sz="26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, </a:t>
            </a:r>
            <a:r>
              <a:rPr lang="pt-BR" altLang="en-US" sz="2600" b="1" kern="12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óm</a:t>
            </a:r>
            <a:r>
              <a:rPr kumimoji="0" lang="pt-BR" altLang="en-US" sz="26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</a:t>
            </a:r>
            <a:r>
              <a:rPr kumimoji="0" lang="pt-BR" altLang="en-US" sz="26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3: </a:t>
            </a:r>
            <a:r>
              <a:rPr kumimoji="0" lang="pt-BR" altLang="en-US" sz="26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H.c</a:t>
            </a:r>
            <a:r>
              <a:rPr kumimoji="0" lang="pt-BR" altLang="en-US" sz="26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, </a:t>
            </a:r>
            <a:r>
              <a:rPr lang="pt-BR" altLang="en-US" sz="2600" b="1" kern="12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óm</a:t>
            </a:r>
            <a:r>
              <a:rPr kumimoji="0" lang="pt-BR" altLang="en-US" sz="26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</a:t>
            </a:r>
            <a:r>
              <a:rPr kumimoji="0" lang="pt-BR" altLang="en-US" sz="26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4: </a:t>
            </a:r>
            <a:r>
              <a:rPr kumimoji="0" lang="pt-BR" altLang="en-US" sz="26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H.d</a:t>
            </a:r>
            <a:r>
              <a:rPr kumimoji="0" lang="pt-BR" altLang="en-US" sz="26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)</a:t>
            </a:r>
            <a:endParaRPr kumimoji="0" lang="en-US" altLang="en-US" sz="2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  <a:rtl val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43A4390E-A6AB-444E-9EF8-BB7DAE39949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944" y="2137705"/>
            <a:ext cx="9086114" cy="29346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0487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F860E193-B50B-4CF8-B984-97DCB76164D0}"/>
              </a:ext>
            </a:extLst>
          </p:cNvPr>
          <p:cNvSpPr txBox="1"/>
          <p:nvPr/>
        </p:nvSpPr>
        <p:spPr>
          <a:xfrm>
            <a:off x="1918580" y="0"/>
            <a:ext cx="586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kern="1200" dirty="0" err="1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iết</a:t>
            </a:r>
            <a:r>
              <a:rPr lang="en-US" sz="2800" b="1" kern="12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800" b="1" kern="12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800" b="1" kern="12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800" b="1" kern="12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: </a:t>
            </a:r>
            <a:r>
              <a:rPr lang="en-US" sz="2800" b="1" kern="12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ÔN TẬP CHƯƠNG V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15CD3CC3-9F4A-4DBB-8AAA-8C14277851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23220"/>
            <a:ext cx="3071004" cy="492443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Bài 5.19/SGK/110.</a:t>
            </a:r>
            <a:endParaRPr kumimoji="0" lang="en-US" altLang="en-US" sz="26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  <a:rtl val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CC2EED22-CCA4-4462-90EF-0901EF9A997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475505"/>
            <a:ext cx="9143999" cy="29998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4675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C840EE9A-9B87-4DBA-97B3-EBA14EF06032}"/>
              </a:ext>
            </a:extLst>
          </p:cNvPr>
          <p:cNvSpPr/>
          <p:nvPr/>
        </p:nvSpPr>
        <p:spPr>
          <a:xfrm>
            <a:off x="7620" y="18187"/>
            <a:ext cx="9136380" cy="5799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400" b="1" kern="12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SƠ ĐỒ TỔNG KẾT KIẾN THỨC CHƯƠNG V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BB6DD1BB-F403-43AE-96BE-6D5E464D8D8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333500"/>
            <a:ext cx="9144000" cy="37918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0484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6E0B3F34-0B93-4B3D-9023-366D8416BF69}"/>
              </a:ext>
            </a:extLst>
          </p:cNvPr>
          <p:cNvSpPr txBox="1"/>
          <p:nvPr/>
        </p:nvSpPr>
        <p:spPr>
          <a:xfrm>
            <a:off x="1918580" y="0"/>
            <a:ext cx="586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kern="1200" dirty="0" err="1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iết</a:t>
            </a:r>
            <a:r>
              <a:rPr lang="en-US" sz="2800" b="1" kern="12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800" b="1" kern="12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800" b="1" kern="12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800" b="1" kern="12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: </a:t>
            </a:r>
            <a:r>
              <a:rPr lang="en-US" sz="2800" b="1" kern="12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ÔN TẬP CHƯƠNG V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076D51DD-6EF8-479B-A4DE-8D89F6A420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23220"/>
            <a:ext cx="9115055" cy="1292662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Bài 5.20/SGK/110. Vẽ</a:t>
            </a:r>
            <a:r>
              <a:rPr kumimoji="0" lang="pt-BR" altLang="en-US" sz="2600" b="1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hình bên vào giấy kẻ ô vuông rồi vẽ thêm và trang trí để được chiếc lá nhận đường thẳng d là trục đối xứng.</a:t>
            </a:r>
            <a:endParaRPr kumimoji="0" lang="en-US" altLang="en-US" sz="2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  <a:rtl val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D13DADCE-C682-4F74-A699-6688B9299D6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54029" y="1597671"/>
            <a:ext cx="4684143" cy="33276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8482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6EA0BBC4-A2EC-4652-934C-301798ACBC54}"/>
              </a:ext>
            </a:extLst>
          </p:cNvPr>
          <p:cNvSpPr txBox="1"/>
          <p:nvPr/>
        </p:nvSpPr>
        <p:spPr>
          <a:xfrm>
            <a:off x="1918580" y="0"/>
            <a:ext cx="586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kern="1200" dirty="0" err="1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iết</a:t>
            </a:r>
            <a:r>
              <a:rPr lang="en-US" sz="2800" b="1" kern="12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800" b="1" kern="12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800" b="1" kern="12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 </a:t>
            </a:r>
            <a:r>
              <a:rPr lang="en-US" sz="2800" b="1" kern="12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: </a:t>
            </a:r>
            <a:r>
              <a:rPr lang="en-US" sz="2800" b="1" kern="12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ÔN TẬP CHƯƠNG V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7196222B-4EDB-4171-A911-C0829DBFA5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45" y="444933"/>
            <a:ext cx="3071004" cy="492443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Bài 5.20/SGK/110.</a:t>
            </a:r>
            <a:endParaRPr kumimoji="0" lang="en-US" altLang="en-US" sz="26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  <a:rtl val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40C4F085-6D3B-4D52-874D-4DA00C49FE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62852" y="999326"/>
            <a:ext cx="4563373" cy="3847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8833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EA09451C-54B7-4330-89B2-F9EB1C42F9F0}"/>
              </a:ext>
            </a:extLst>
          </p:cNvPr>
          <p:cNvSpPr txBox="1"/>
          <p:nvPr/>
        </p:nvSpPr>
        <p:spPr>
          <a:xfrm>
            <a:off x="2055963" y="73323"/>
            <a:ext cx="476753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IỆM VỤ ĐƯỢC GIAO</a:t>
            </a:r>
            <a:endParaRPr lang="en-US" sz="3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7A509206-5C50-42AB-8B6C-48E458FD9530}"/>
              </a:ext>
            </a:extLst>
          </p:cNvPr>
          <p:cNvSpPr txBox="1"/>
          <p:nvPr/>
        </p:nvSpPr>
        <p:spPr>
          <a:xfrm>
            <a:off x="958969" y="599034"/>
            <a:ext cx="7410090" cy="45700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pt-BR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Ôn lại toàn bộ nội dung kiến thức đã học.</a:t>
            </a:r>
            <a:endParaRPr lang="vi-VN" sz="22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pt-BR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Làm bài 5.18/SGK/110.</a:t>
            </a:r>
            <a:endParaRPr lang="vi-VN" sz="22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ìm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ểu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ước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ương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ới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“</a:t>
            </a:r>
            <a:r>
              <a:rPr lang="en-US" sz="2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ạt</a:t>
            </a:r>
            <a:r>
              <a:rPr lang="en-US" sz="2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2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ực</a:t>
            </a:r>
            <a:r>
              <a:rPr lang="en-US" sz="2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ành</a:t>
            </a:r>
            <a:r>
              <a:rPr lang="en-US" sz="2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ải</a:t>
            </a:r>
            <a:r>
              <a:rPr lang="en-US" sz="2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hiệm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”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ọc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ước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ới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“</a:t>
            </a:r>
            <a:r>
              <a:rPr lang="en-US" sz="2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ấm</a:t>
            </a:r>
            <a:r>
              <a:rPr lang="en-US" sz="2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iệp</a:t>
            </a:r>
            <a:r>
              <a:rPr lang="en-US" sz="2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òng</a:t>
            </a:r>
            <a:r>
              <a:rPr lang="en-US" sz="2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2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em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” </a:t>
            </a:r>
            <a:endParaRPr lang="vi-VN" sz="22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uẩn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ị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ồ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ùng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o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ực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ành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ìa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A</a:t>
            </a:r>
            <a:r>
              <a:rPr lang="en-US" sz="220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4 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àu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ùy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ý( 21cm × 29,7cm);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ấy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àu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oại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;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éo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ồ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án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(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ăng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ính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ặt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,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ước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út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ì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ompa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àu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áy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ầm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ay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ấy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út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vi-VN" sz="22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ỗi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ổ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uẩn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ị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2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ước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ây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vi-VN" sz="22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2112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B0E09F99-BB63-4AD4-9B07-D25A76916D4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A7BF7050-F0CC-4204-B507-877F3899821E}"/>
              </a:ext>
            </a:extLst>
          </p:cNvPr>
          <p:cNvSpPr txBox="1"/>
          <p:nvPr/>
        </p:nvSpPr>
        <p:spPr>
          <a:xfrm>
            <a:off x="1339805" y="1570597"/>
            <a:ext cx="662237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ank </a:t>
            </a:r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you so much </a:t>
            </a:r>
            <a:endParaRPr lang="en-US" sz="4000" b="1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4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y </a:t>
            </a:r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ove</a:t>
            </a:r>
            <a:r>
              <a:rPr lang="en-US" sz="4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!</a:t>
            </a:r>
            <a:endParaRPr lang="en-US" sz="40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5021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6730978" y="4015753"/>
            <a:ext cx="1933542" cy="892552"/>
          </a:xfrm>
          <a:prstGeom prst="rect">
            <a:avLst/>
          </a:prstGeom>
          <a:solidFill>
            <a:srgbClr val="00B0F0"/>
          </a:solidFill>
        </p:spPr>
        <p:txBody>
          <a:bodyPr wrap="none">
            <a:spAutoFit/>
          </a:bodyPr>
          <a:lstStyle/>
          <a:p>
            <a:pPr algn="ctr"/>
            <a:r>
              <a:rPr lang="en-US" sz="2600" dirty="0" err="1" smtClean="0">
                <a:solidFill>
                  <a:srgbClr val="F5F2E9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600" dirty="0" smtClean="0">
                <a:solidFill>
                  <a:srgbClr val="F5F2E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rgbClr val="F5F2E9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600" dirty="0" smtClean="0">
                <a:solidFill>
                  <a:srgbClr val="F5F2E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rgbClr val="F5F2E9"/>
                </a:solidFill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600" dirty="0" smtClean="0">
                <a:solidFill>
                  <a:srgbClr val="F5F2E9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/>
            <a:r>
              <a:rPr lang="en-US" sz="2600" dirty="0" err="1" smtClean="0">
                <a:solidFill>
                  <a:srgbClr val="F5F2E9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600" dirty="0" smtClean="0">
                <a:solidFill>
                  <a:srgbClr val="F5F2E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rgbClr val="F5F2E9"/>
                </a:solidFill>
                <a:latin typeface="Times New Roman" pitchFamily="18" charset="0"/>
                <a:cs typeface="Times New Roman" pitchFamily="18" charset="0"/>
              </a:rPr>
              <a:t>xứng</a:t>
            </a:r>
            <a:endParaRPr lang="en-US" sz="2600" dirty="0">
              <a:solidFill>
                <a:srgbClr val="F5F2E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E0A3"/>
              </a:clrFrom>
              <a:clrTo>
                <a:srgbClr val="FFE0A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7426"/>
            <a:ext cx="9144000" cy="3574473"/>
          </a:xfrm>
          <a:prstGeom prst="rect">
            <a:avLst/>
          </a:prstGeom>
        </p:spPr>
      </p:pic>
      <p:cxnSp>
        <p:nvCxnSpPr>
          <p:cNvPr id="4" name="Straight Arrow Connector 3"/>
          <p:cNvCxnSpPr>
            <a:stCxn id="6" idx="0"/>
          </p:cNvCxnSpPr>
          <p:nvPr/>
        </p:nvCxnSpPr>
        <p:spPr>
          <a:xfrm flipV="1">
            <a:off x="7697749" y="3148445"/>
            <a:ext cx="1" cy="86730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19367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4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8207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783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E0270076-8E84-44B2-B5B7-3F13FA5C9CD6}"/>
              </a:ext>
            </a:extLst>
          </p:cNvPr>
          <p:cNvSpPr txBox="1"/>
          <p:nvPr/>
        </p:nvSpPr>
        <p:spPr>
          <a:xfrm>
            <a:off x="1497005" y="43160"/>
            <a:ext cx="586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kern="1200" dirty="0" err="1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iết</a:t>
            </a:r>
            <a:r>
              <a:rPr lang="en-US" sz="2800" b="1" kern="12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800" b="1" kern="12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800" b="1" kern="12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800" b="1" kern="12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: </a:t>
            </a:r>
            <a:r>
              <a:rPr lang="en-US" sz="2800" b="1" kern="12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ÔN TẬP CHƯƠNG V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xmlns="" id="{0216C6E1-7AB4-4E77-86AB-88AA2B3913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513" y="538400"/>
            <a:ext cx="7517447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. </a:t>
            </a:r>
            <a:r>
              <a:rPr lang="en-US" altLang="en-US" sz="2800" b="1" kern="12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ám</a:t>
            </a:r>
            <a:r>
              <a:rPr lang="en-US" altLang="en-US" sz="2800" b="1" kern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 sz="2800" b="1" kern="12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á</a:t>
            </a:r>
            <a:r>
              <a:rPr lang="en-US" altLang="en-US" sz="2800" b="1" kern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 sz="2800" b="1" kern="12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iều</a:t>
            </a:r>
            <a:r>
              <a:rPr lang="en-US" altLang="en-US" sz="2800" b="1" kern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 sz="2800" b="1" kern="12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ú</a:t>
            </a:r>
            <a:r>
              <a:rPr lang="en-US" altLang="en-US" sz="2800" b="1" kern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 sz="2800" b="1" kern="12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ị</a:t>
            </a:r>
            <a:r>
              <a:rPr lang="en-US" altLang="en-US" sz="2800" b="1" kern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 sz="2800" b="1" kern="12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ong</a:t>
            </a:r>
            <a:r>
              <a:rPr lang="en-US" altLang="en-US" sz="2800" b="1" kern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 sz="2800" b="1" kern="12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iết</a:t>
            </a:r>
            <a:r>
              <a:rPr lang="en-US" altLang="en-US" sz="2800" b="1" kern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 sz="2800" b="1" kern="12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ọc</a:t>
            </a:r>
            <a:r>
              <a:rPr lang="en-US" altLang="en-US" sz="2800" b="1" kern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 sz="2800" b="1" kern="12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ào</a:t>
            </a:r>
            <a:r>
              <a:rPr lang="en-US" altLang="en-US" sz="2800" b="1" kern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lang="en-US" altLang="en-US" sz="2800" b="1" kern="1200" dirty="0">
              <a:solidFill>
                <a:prstClr val="black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3C8A9D0B-0200-4EC0-A423-EDA1BFC569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" y="1119365"/>
            <a:ext cx="759714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pt-BR" altLang="en-US" sz="2800" b="1" kern="1200" dirty="0">
                <a:solidFill>
                  <a:srgbClr val="000099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 1:</a:t>
            </a:r>
            <a:r>
              <a:rPr lang="pt-BR" altLang="en-US" sz="2800" kern="1200" dirty="0">
                <a:solidFill>
                  <a:srgbClr val="000099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Hãy chọn chữ cái đứng trước đáp án đúng. </a:t>
            </a:r>
            <a:endParaRPr lang="en-US" altLang="en-US" sz="2800" kern="1200" dirty="0">
              <a:solidFill>
                <a:srgbClr val="000099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C42D45E6-FC7A-48C8-B4F1-E402A23BA0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512" y="1760138"/>
            <a:ext cx="8762279" cy="310854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L="514350" indent="-514350" fontAlgn="base">
              <a:spcBef>
                <a:spcPct val="0"/>
              </a:spcBef>
              <a:spcAft>
                <a:spcPct val="0"/>
              </a:spcAft>
              <a:buAutoNum type="arabicPeriod"/>
            </a:pPr>
            <a:r>
              <a:rPr lang="pt-BR" altLang="en-US" sz="28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ong các câu sau, câu nào đúng?</a:t>
            </a:r>
          </a:p>
          <a:p>
            <a:pPr marL="514350" indent="-514350" fontAlgn="base">
              <a:spcBef>
                <a:spcPct val="0"/>
              </a:spcBef>
              <a:spcAft>
                <a:spcPct val="0"/>
              </a:spcAft>
              <a:buAutoNum type="alphaUcPeriod"/>
            </a:pPr>
            <a:r>
              <a:rPr lang="pt-BR" altLang="en-US" sz="2800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am giác đều có 6 trục đối xứng.</a:t>
            </a:r>
          </a:p>
          <a:p>
            <a:pPr marL="514350" indent="-514350" fontAlgn="base">
              <a:spcBef>
                <a:spcPct val="0"/>
              </a:spcBef>
              <a:spcAft>
                <a:spcPct val="0"/>
              </a:spcAft>
              <a:buAutoNum type="alphaUcPeriod"/>
            </a:pPr>
            <a:r>
              <a:rPr lang="pt-BR" altLang="en-US" sz="2800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ình chữ nhật có hai kích thước khác nhau có 4 trục đối xứng</a:t>
            </a:r>
            <a:r>
              <a:rPr lang="en-US" altLang="en-US" sz="2800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  <a:p>
            <a:pPr marL="514350" indent="-514350" fontAlgn="base">
              <a:spcBef>
                <a:spcPct val="0"/>
              </a:spcBef>
              <a:spcAft>
                <a:spcPct val="0"/>
              </a:spcAft>
              <a:buAutoNum type="alphaUcPeriod"/>
            </a:pPr>
            <a:r>
              <a:rPr lang="pt-BR" altLang="en-US" sz="2800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ình thang cân, góc ở đáy khác      , có đúng một trục đối xứng.</a:t>
            </a:r>
          </a:p>
          <a:p>
            <a:pPr marL="514350" indent="-514350" fontAlgn="base">
              <a:spcBef>
                <a:spcPct val="0"/>
              </a:spcBef>
              <a:spcAft>
                <a:spcPct val="0"/>
              </a:spcAft>
              <a:buAutoNum type="alphaUcPeriod"/>
            </a:pPr>
            <a:r>
              <a:rPr lang="pt-BR" altLang="en-US" sz="2800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ình bình hành có hai trục đối xứng.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xmlns="" id="{862C16E7-ABEF-4EA5-AA42-C0E1F7D0C0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660936"/>
              </p:ext>
            </p:extLst>
          </p:nvPr>
        </p:nvGraphicFramePr>
        <p:xfrm>
          <a:off x="4514850" y="248285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4850" y="248285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1969A025-0E70-41E9-BDD4-5B5294CDAF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895986"/>
              </p:ext>
            </p:extLst>
          </p:nvPr>
        </p:nvGraphicFramePr>
        <p:xfrm>
          <a:off x="5334000" y="3398520"/>
          <a:ext cx="564356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5" imgW="228600" imgH="203040" progId="Equation.DSMT4">
                  <p:embed/>
                </p:oleObj>
              </mc:Choice>
              <mc:Fallback>
                <p:oleObj name="Equation" r:id="rId5" imgW="228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4000" y="3398520"/>
                        <a:ext cx="564356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val 11">
            <a:extLst>
              <a:ext uri="{FF2B5EF4-FFF2-40B4-BE49-F238E27FC236}">
                <a16:creationId xmlns:a16="http://schemas.microsoft.com/office/drawing/2014/main" xmlns="" id="{38E58313-7FCA-42BF-B7E0-FC561E0BE4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513" y="3490735"/>
            <a:ext cx="533400" cy="533400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defTabSz="914400" eaLnBrk="1" hangingPunct="1"/>
            <a:endParaRPr lang="en-US" altLang="en-US" sz="2800" dirty="0">
              <a:solidFill>
                <a:srgbClr val="003366"/>
              </a:solidFill>
              <a:latin typeface=".VnTime" panose="020B7200000000000000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3808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 animBg="1"/>
      <p:bldP spid="1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E0270076-8E84-44B2-B5B7-3F13FA5C9CD6}"/>
              </a:ext>
            </a:extLst>
          </p:cNvPr>
          <p:cNvSpPr txBox="1"/>
          <p:nvPr/>
        </p:nvSpPr>
        <p:spPr>
          <a:xfrm>
            <a:off x="1497005" y="43160"/>
            <a:ext cx="586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  <a:rtl val="0"/>
              </a:rPr>
              <a:t>Tiết</a:t>
            </a:r>
            <a:r>
              <a:rPr lang="en-US" sz="2800" b="1" kern="12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800" b="1" kern="12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 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  <a:rtl val="0"/>
              </a:rPr>
              <a:t>: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  <a:rtl val="0"/>
              </a:rPr>
              <a:t>ÔN TẬP CHƯƠNG V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C42D45E6-FC7A-48C8-B4F1-E402A23BA0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230" y="909486"/>
            <a:ext cx="8616950" cy="3452163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pt-BR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2</a:t>
            </a:r>
            <a:r>
              <a:rPr kumimoji="0" lang="pt-BR" alt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. Trong các câu sau, câu nào </a:t>
            </a:r>
            <a:r>
              <a:rPr kumimoji="0" lang="pt-BR" altLang="en-US" sz="2600" b="1" i="1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sai</a:t>
            </a:r>
            <a:r>
              <a:rPr kumimoji="0" lang="pt-BR" alt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?</a:t>
            </a:r>
          </a:p>
          <a:p>
            <a:pPr marL="514350" marR="0" lvl="0" indent="-5143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UcPeriod"/>
              <a:tabLst/>
              <a:defRPr/>
            </a:pPr>
            <a:r>
              <a:rPr kumimoji="0" lang="pt-BR" alt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Hình</a:t>
            </a:r>
            <a:r>
              <a:rPr kumimoji="0" lang="pt-BR" altLang="en-US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vuông có đúng 4 </a:t>
            </a:r>
            <a:r>
              <a:rPr kumimoji="0" lang="pt-BR" alt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trục đối xứng.</a:t>
            </a:r>
          </a:p>
          <a:p>
            <a:pPr marL="514350" marR="0" lvl="0" indent="-5143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UcPeriod"/>
              <a:tabLst/>
              <a:defRPr/>
            </a:pPr>
            <a:r>
              <a:rPr kumimoji="0" lang="pt-BR" alt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Hình thoi, các</a:t>
            </a:r>
            <a:r>
              <a:rPr kumimoji="0" lang="pt-BR" altLang="en-US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góc khác      , có đúng 2 </a:t>
            </a:r>
            <a:r>
              <a:rPr kumimoji="0" lang="pt-BR" alt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trục đối xứng</a:t>
            </a:r>
            <a:r>
              <a:rPr kumimoji="0" lang="en-US" alt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.</a:t>
            </a:r>
          </a:p>
          <a:p>
            <a:pPr marL="514350" marR="0" lvl="0" indent="-5143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UcPeriod"/>
              <a:tabLst/>
              <a:defRPr/>
            </a:pPr>
            <a:r>
              <a:rPr kumimoji="0" lang="pt-BR" alt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Hình</a:t>
            </a:r>
            <a:r>
              <a:rPr kumimoji="0" lang="pt-BR" altLang="en-US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lục giác đều có đúng 3 trục đối xứng</a:t>
            </a:r>
            <a:r>
              <a:rPr lang="pt-BR" altLang="en-US" sz="2600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kumimoji="0" lang="pt-BR" altLang="en-US" sz="2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  <a:rtl val="0"/>
            </a:endParaRPr>
          </a:p>
          <a:p>
            <a:pPr marL="514350" marR="0" lvl="0" indent="-5143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UcPeriod"/>
              <a:tabLst/>
              <a:defRPr/>
            </a:pPr>
            <a:r>
              <a:rPr kumimoji="0" lang="pt-BR" alt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Hình</a:t>
            </a:r>
            <a:r>
              <a:rPr kumimoji="0" lang="pt-BR" altLang="en-US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chữ nhật với hai kích thước khác nhau có đúng hai trục đối xứng</a:t>
            </a:r>
            <a:r>
              <a:rPr kumimoji="0" lang="pt-BR" alt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.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xmlns="" id="{862C16E7-ABEF-4EA5-AA42-C0E1F7D0C0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248285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xmlns="" id="{862C16E7-ABEF-4EA5-AA42-C0E1F7D0C0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4850" y="248285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1969A025-0E70-41E9-BDD4-5B5294CDAF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737087"/>
              </p:ext>
            </p:extLst>
          </p:nvPr>
        </p:nvGraphicFramePr>
        <p:xfrm>
          <a:off x="3866349" y="2050324"/>
          <a:ext cx="564356" cy="496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5" imgW="228600" imgH="203040" progId="Equation.DSMT4">
                  <p:embed/>
                </p:oleObj>
              </mc:Choice>
              <mc:Fallback>
                <p:oleObj name="Equation" r:id="rId5" imgW="228600" imgH="203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xmlns="" id="{1969A025-0E70-41E9-BDD4-5B5294CDAF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66349" y="2050324"/>
                        <a:ext cx="564356" cy="496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val 11">
            <a:extLst>
              <a:ext uri="{FF2B5EF4-FFF2-40B4-BE49-F238E27FC236}">
                <a16:creationId xmlns:a16="http://schemas.microsoft.com/office/drawing/2014/main" xmlns="" id="{38E58313-7FCA-42BF-B7E0-FC561E0BE4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230" y="3321367"/>
            <a:ext cx="533400" cy="533400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0" i="0" u="none" strike="noStrike" kern="0" cap="none" spc="0" normalizeH="0" baseline="0" noProof="0" dirty="0">
              <a:ln>
                <a:noFill/>
              </a:ln>
              <a:solidFill>
                <a:srgbClr val="003366"/>
              </a:solidFill>
              <a:effectLst/>
              <a:uLnTx/>
              <a:uFillTx/>
              <a:latin typeface=".VnTime" panose="020B7200000000000000" pitchFamily="34" charset="0"/>
              <a:cs typeface="Arial"/>
              <a:sym typeface="Arial"/>
              <a:rtl val="0"/>
            </a:endParaRPr>
          </a:p>
        </p:txBody>
      </p:sp>
    </p:spTree>
    <p:extLst>
      <p:ext uri="{BB962C8B-B14F-4D97-AF65-F5344CB8AC3E}">
        <p14:creationId xmlns:p14="http://schemas.microsoft.com/office/powerpoint/2010/main" val="4162472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E0270076-8E84-44B2-B5B7-3F13FA5C9CD6}"/>
              </a:ext>
            </a:extLst>
          </p:cNvPr>
          <p:cNvSpPr txBox="1"/>
          <p:nvPr/>
        </p:nvSpPr>
        <p:spPr>
          <a:xfrm>
            <a:off x="1497005" y="43160"/>
            <a:ext cx="586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  <a:rtl val="0"/>
              </a:rPr>
              <a:t>Tiế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  <a:rtl val="0"/>
              </a:rPr>
              <a:t> </a:t>
            </a:r>
            <a:r>
              <a:rPr lang="en-US" sz="2800" b="1" kern="12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800" b="1" kern="12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  <a:rtl val="0"/>
              </a:rPr>
              <a:t>: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  <a:rtl val="0"/>
              </a:rPr>
              <a:t>ÔN TẬP CHƯƠNG V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xmlns="" id="{0216C6E1-7AB4-4E77-86AB-88AA2B3913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513" y="538400"/>
            <a:ext cx="4408487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  <a:rtl val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C42D45E6-FC7A-48C8-B4F1-E402A23BA0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525" y="1001601"/>
            <a:ext cx="8616950" cy="3293209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pt-BR" alt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3. Trong các câu sau, câu nào đúng?</a:t>
            </a:r>
          </a:p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UcPeriod"/>
              <a:tabLst/>
              <a:defRPr/>
            </a:pPr>
            <a:r>
              <a:rPr kumimoji="0" lang="pt-BR" alt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Hình</a:t>
            </a:r>
            <a:r>
              <a:rPr kumimoji="0" lang="pt-BR" altLang="en-US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tam giác đều có tâm đối xứng là giao điểm của ba trục đối xứng</a:t>
            </a:r>
            <a:r>
              <a:rPr kumimoji="0" lang="pt-BR" alt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.</a:t>
            </a:r>
          </a:p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UcPeriod"/>
              <a:tabLst/>
              <a:defRPr/>
            </a:pPr>
            <a:r>
              <a:rPr kumimoji="0" lang="pt-BR" alt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Hình chữ nhật có </a:t>
            </a:r>
            <a:r>
              <a:rPr kumimoji="0" lang="en-US" altLang="en-US" sz="2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tâm</a:t>
            </a:r>
            <a:r>
              <a:rPr kumimoji="0" lang="en-US" altLang="en-US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</a:t>
            </a:r>
            <a:r>
              <a:rPr kumimoji="0" lang="en-US" altLang="en-US" sz="2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đối</a:t>
            </a:r>
            <a:r>
              <a:rPr kumimoji="0" lang="en-US" altLang="en-US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</a:t>
            </a:r>
            <a:r>
              <a:rPr kumimoji="0" lang="en-US" altLang="en-US" sz="2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xứng</a:t>
            </a:r>
            <a:r>
              <a:rPr kumimoji="0" lang="en-US" altLang="en-US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</a:t>
            </a:r>
            <a:r>
              <a:rPr kumimoji="0" lang="en-US" altLang="en-US" sz="2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là</a:t>
            </a:r>
            <a:r>
              <a:rPr kumimoji="0" lang="en-US" altLang="en-US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</a:t>
            </a:r>
            <a:r>
              <a:rPr kumimoji="0" lang="en-US" altLang="en-US" sz="2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giao</a:t>
            </a:r>
            <a:r>
              <a:rPr kumimoji="0" lang="en-US" altLang="en-US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</a:t>
            </a:r>
            <a:r>
              <a:rPr kumimoji="0" lang="en-US" altLang="en-US" sz="2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của</a:t>
            </a:r>
            <a:r>
              <a:rPr kumimoji="0" lang="en-US" altLang="en-US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</a:t>
            </a:r>
            <a:r>
              <a:rPr kumimoji="0" lang="en-US" altLang="en-US" sz="2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hai</a:t>
            </a:r>
            <a:r>
              <a:rPr kumimoji="0" lang="en-US" altLang="en-US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</a:t>
            </a:r>
            <a:r>
              <a:rPr kumimoji="0" lang="en-US" altLang="en-US" sz="2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đường</a:t>
            </a:r>
            <a:r>
              <a:rPr kumimoji="0" lang="en-US" altLang="en-US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</a:t>
            </a:r>
            <a:r>
              <a:rPr kumimoji="0" lang="en-US" altLang="en-US" sz="2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chéo</a:t>
            </a:r>
            <a:r>
              <a:rPr kumimoji="0" lang="en-US" altLang="en-US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.</a:t>
            </a:r>
            <a:endParaRPr kumimoji="0" lang="en-US" altLang="en-US" sz="2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  <a:rtl val="0"/>
            </a:endParaRPr>
          </a:p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UcPeriod"/>
              <a:tabLst/>
              <a:defRPr/>
            </a:pPr>
            <a:r>
              <a:rPr kumimoji="0" lang="pt-BR" alt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Hình thang cân, góc ở đáy khác      , có tâm</a:t>
            </a:r>
            <a:r>
              <a:rPr kumimoji="0" lang="pt-BR" altLang="en-US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đối xứng là giao điểm của hai đường chéo.</a:t>
            </a:r>
            <a:endParaRPr kumimoji="0" lang="pt-BR" altLang="en-US" sz="2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  <a:rtl val="0"/>
            </a:endParaRPr>
          </a:p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UcPeriod"/>
              <a:tabLst/>
              <a:defRPr/>
            </a:pPr>
            <a:r>
              <a:rPr kumimoji="0" lang="pt-BR" alt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Hình thang có</a:t>
            </a:r>
            <a:r>
              <a:rPr kumimoji="0" lang="pt-BR" altLang="en-US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tâm đối xứng là giao điểm của hai đường chéo</a:t>
            </a:r>
            <a:r>
              <a:rPr kumimoji="0" lang="pt-BR" alt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.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xmlns="" id="{862C16E7-ABEF-4EA5-AA42-C0E1F7D0C0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248285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xmlns="" id="{862C16E7-ABEF-4EA5-AA42-C0E1F7D0C0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4850" y="248285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1969A025-0E70-41E9-BDD4-5B5294CDAF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331230"/>
              </p:ext>
            </p:extLst>
          </p:nvPr>
        </p:nvGraphicFramePr>
        <p:xfrm>
          <a:off x="5076455" y="2575468"/>
          <a:ext cx="564356" cy="449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5" imgW="228600" imgH="203040" progId="Equation.DSMT4">
                  <p:embed/>
                </p:oleObj>
              </mc:Choice>
              <mc:Fallback>
                <p:oleObj name="Equation" r:id="rId5" imgW="228600" imgH="203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xmlns="" id="{1969A025-0E70-41E9-BDD4-5B5294CDAF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76455" y="2575468"/>
                        <a:ext cx="564356" cy="449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val 11">
            <a:extLst>
              <a:ext uri="{FF2B5EF4-FFF2-40B4-BE49-F238E27FC236}">
                <a16:creationId xmlns:a16="http://schemas.microsoft.com/office/drawing/2014/main" xmlns="" id="{38E58313-7FCA-42BF-B7E0-FC561E0BE4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525" y="2187286"/>
            <a:ext cx="533400" cy="460919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0" i="0" u="none" strike="noStrike" kern="0" cap="none" spc="0" normalizeH="0" baseline="0" noProof="0" dirty="0">
              <a:ln>
                <a:noFill/>
              </a:ln>
              <a:solidFill>
                <a:srgbClr val="003366"/>
              </a:solidFill>
              <a:effectLst/>
              <a:uLnTx/>
              <a:uFillTx/>
              <a:latin typeface=".VnTime" panose="020B7200000000000000" pitchFamily="34" charset="0"/>
              <a:cs typeface="Arial"/>
              <a:sym typeface="Arial"/>
              <a:rtl val="0"/>
            </a:endParaRPr>
          </a:p>
        </p:txBody>
      </p:sp>
    </p:spTree>
    <p:extLst>
      <p:ext uri="{BB962C8B-B14F-4D97-AF65-F5344CB8AC3E}">
        <p14:creationId xmlns:p14="http://schemas.microsoft.com/office/powerpoint/2010/main" val="3973837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E0270076-8E84-44B2-B5B7-3F13FA5C9CD6}"/>
              </a:ext>
            </a:extLst>
          </p:cNvPr>
          <p:cNvSpPr txBox="1"/>
          <p:nvPr/>
        </p:nvSpPr>
        <p:spPr>
          <a:xfrm>
            <a:off x="1497005" y="43160"/>
            <a:ext cx="586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  <a:rtl val="0"/>
              </a:rPr>
              <a:t>Tiết</a:t>
            </a:r>
            <a:r>
              <a:rPr lang="en-US" sz="2800" b="1" kern="12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800" b="1" kern="12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 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  <a:rtl val="0"/>
              </a:rPr>
              <a:t>: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  <a:rtl val="0"/>
              </a:rPr>
              <a:t>ÔN TẬP CHƯƠNG V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C42D45E6-FC7A-48C8-B4F1-E402A23BA0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229" y="1032774"/>
            <a:ext cx="8845125" cy="3108543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pt-BR" altLang="en-US" sz="28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.</a:t>
            </a:r>
            <a:r>
              <a:rPr kumimoji="0" lang="pt-BR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Trong các câu sau, câu nào </a:t>
            </a:r>
            <a:r>
              <a:rPr kumimoji="0" lang="pt-BR" altLang="en-US" sz="2800" b="1" i="1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sai</a:t>
            </a:r>
            <a:r>
              <a:rPr kumimoji="0" lang="pt-BR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?</a:t>
            </a:r>
          </a:p>
          <a:p>
            <a:pPr marL="514350" marR="0" lvl="0" indent="-51435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UcPeriod"/>
              <a:tabLst/>
              <a:defRPr/>
            </a:pPr>
            <a:r>
              <a:rPr kumimoji="0" lang="pt-BR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Hình lục</a:t>
            </a:r>
            <a:r>
              <a:rPr kumimoji="0" lang="pt-BR" alt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giác đều có 6 tâm đối xứng</a:t>
            </a:r>
            <a:r>
              <a:rPr kumimoji="0" lang="pt-BR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.</a:t>
            </a:r>
          </a:p>
          <a:p>
            <a:pPr marL="514350" marR="0" lvl="0" indent="-51435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UcPeriod"/>
              <a:tabLst/>
              <a:defRPr/>
            </a:pPr>
            <a:r>
              <a:rPr kumimoji="0" lang="pt-BR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Hình thoi</a:t>
            </a:r>
            <a:r>
              <a:rPr kumimoji="0" lang="pt-BR" alt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có tâm đối xứng là giao điểm của hai đường chéo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.</a:t>
            </a:r>
          </a:p>
          <a:p>
            <a:pPr marL="514350" marR="0" lvl="0" indent="-51435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UcPeriod"/>
              <a:tabLst/>
              <a:defRPr/>
            </a:pPr>
            <a:r>
              <a:rPr kumimoji="0" lang="pt-BR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Hình</a:t>
            </a:r>
            <a:r>
              <a:rPr kumimoji="0" lang="pt-BR" alt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tròn có tâm đối xứng là tâm của hình tròn</a:t>
            </a:r>
            <a:r>
              <a:rPr kumimoji="0" lang="pt-BR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.</a:t>
            </a:r>
          </a:p>
          <a:p>
            <a:pPr marL="514350" marR="0" lvl="0" indent="-51435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UcPeriod"/>
              <a:tabLst/>
              <a:defRPr/>
            </a:pPr>
            <a:r>
              <a:rPr kumimoji="0" lang="pt-BR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Hình vuông</a:t>
            </a:r>
            <a:r>
              <a:rPr kumimoji="0" lang="pt-BR" alt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có tâm đối xứng là giao điểm của hai đường chéo.</a:t>
            </a:r>
            <a:endParaRPr kumimoji="0" lang="pt-BR" alt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  <a:rtl val="0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xmlns="" id="{862C16E7-ABEF-4EA5-AA42-C0E1F7D0C0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248285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xmlns="" id="{862C16E7-ABEF-4EA5-AA42-C0E1F7D0C0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4850" y="248285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val 11">
            <a:extLst>
              <a:ext uri="{FF2B5EF4-FFF2-40B4-BE49-F238E27FC236}">
                <a16:creationId xmlns:a16="http://schemas.microsoft.com/office/drawing/2014/main" xmlns="" id="{38E58313-7FCA-42BF-B7E0-FC561E0BE4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513" y="1562380"/>
            <a:ext cx="533400" cy="464424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0" i="0" u="none" strike="noStrike" kern="0" cap="none" spc="0" normalizeH="0" baseline="0" noProof="0" dirty="0">
              <a:ln>
                <a:noFill/>
              </a:ln>
              <a:solidFill>
                <a:srgbClr val="003366"/>
              </a:solidFill>
              <a:effectLst/>
              <a:uLnTx/>
              <a:uFillTx/>
              <a:latin typeface=".VnTime" panose="020B7200000000000000" pitchFamily="34" charset="0"/>
              <a:cs typeface="Arial"/>
              <a:sym typeface="Arial"/>
              <a:rtl val="0"/>
            </a:endParaRPr>
          </a:p>
        </p:txBody>
      </p:sp>
    </p:spTree>
    <p:extLst>
      <p:ext uri="{BB962C8B-B14F-4D97-AF65-F5344CB8AC3E}">
        <p14:creationId xmlns:p14="http://schemas.microsoft.com/office/powerpoint/2010/main" val="226632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2" grpId="0" animBg="1"/>
    </p:bldLst>
  </p:timing>
</p:sld>
</file>

<file path=ppt/theme/theme1.xml><?xml version="1.0" encoding="utf-8"?>
<a:theme xmlns:a="http://schemas.openxmlformats.org/drawingml/2006/main" name="Christmas 2015 special template">
  <a:themeElements>
    <a:clrScheme name="Custom 347">
      <a:dk1>
        <a:srgbClr val="000000"/>
      </a:dk1>
      <a:lt1>
        <a:srgbClr val="FFFFFF"/>
      </a:lt1>
      <a:dk2>
        <a:srgbClr val="666666"/>
      </a:dk2>
      <a:lt2>
        <a:srgbClr val="CCCCCC"/>
      </a:lt2>
      <a:accent1>
        <a:srgbClr val="3A81BA"/>
      </a:accent1>
      <a:accent2>
        <a:srgbClr val="D89F39"/>
      </a:accent2>
      <a:accent3>
        <a:srgbClr val="8BAB42"/>
      </a:accent3>
      <a:accent4>
        <a:srgbClr val="57A7B5"/>
      </a:accent4>
      <a:accent5>
        <a:srgbClr val="8B81D2"/>
      </a:accent5>
      <a:accent6>
        <a:srgbClr val="963334"/>
      </a:accent6>
      <a:hlink>
        <a:srgbClr val="1155CC"/>
      </a:hlink>
      <a:folHlink>
        <a:srgbClr val="6611CC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8</TotalTime>
  <Words>927</Words>
  <PresentationFormat>On-screen Show (16:9)</PresentationFormat>
  <Paragraphs>123</Paragraphs>
  <Slides>2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2" baseType="lpstr">
      <vt:lpstr>Arial</vt:lpstr>
      <vt:lpstr>.VnTime</vt:lpstr>
      <vt:lpstr>Calibri</vt:lpstr>
      <vt:lpstr>Tahoma</vt:lpstr>
      <vt:lpstr>Droid Serif</vt:lpstr>
      <vt:lpstr>Old Standard TT</vt:lpstr>
      <vt:lpstr>Times New Roman</vt:lpstr>
      <vt:lpstr>Christmas 2015 special templat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modified xsi:type="dcterms:W3CDTF">2021-08-15T06:26:35Z</dcterms:modified>
</cp:coreProperties>
</file>